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6469B" w:rsidRPr="001030D5" w:rsidRDefault="0086469B" w:rsidP="0086469B">
      <w:pPr>
        <w:rPr>
          <w:i/>
        </w:rPr>
      </w:pPr>
      <w:bookmarkStart w:id="0" w:name="_GoBack"/>
      <w:bookmarkEnd w:id="0"/>
      <w:r w:rsidRPr="00E054E5">
        <w:rPr>
          <w:b/>
          <w:sz w:val="36"/>
          <w:szCs w:val="36"/>
        </w:rPr>
        <w:t>TUẦN 23</w:t>
      </w:r>
    </w:p>
    <w:p w:rsidR="0086469B" w:rsidRPr="00BC6664" w:rsidRDefault="0086469B" w:rsidP="0086469B">
      <w:pPr>
        <w:rPr>
          <w:b/>
        </w:rPr>
      </w:pPr>
      <w:r w:rsidRPr="00BC6664">
        <w:rPr>
          <w:b/>
        </w:rPr>
        <w:t>Tiết 1                                            Chào cờ</w:t>
      </w:r>
    </w:p>
    <w:p w:rsidR="0086469B" w:rsidRPr="00BC6664" w:rsidRDefault="0086469B" w:rsidP="0086469B">
      <w:pPr>
        <w:jc w:val="center"/>
        <w:rPr>
          <w:b/>
        </w:rPr>
      </w:pPr>
      <w:r w:rsidRPr="00BC6664">
        <w:rPr>
          <w:b/>
        </w:rPr>
        <w:t>****************</w:t>
      </w:r>
    </w:p>
    <w:p w:rsidR="0086469B" w:rsidRPr="00BC6664" w:rsidRDefault="0086469B" w:rsidP="0086469B">
      <w:pPr>
        <w:rPr>
          <w:b/>
        </w:rPr>
      </w:pPr>
      <w:r w:rsidRPr="00BC6664">
        <w:rPr>
          <w:b/>
        </w:rPr>
        <w:t>Tiết 2                                             Tiếng anh</w:t>
      </w:r>
    </w:p>
    <w:p w:rsidR="0086469B" w:rsidRPr="00BC6664" w:rsidRDefault="0086469B" w:rsidP="0086469B">
      <w:pPr>
        <w:tabs>
          <w:tab w:val="center" w:pos="4752"/>
          <w:tab w:val="left" w:pos="8511"/>
        </w:tabs>
        <w:rPr>
          <w:b/>
        </w:rPr>
      </w:pPr>
      <w:r>
        <w:rPr>
          <w:b/>
        </w:rPr>
        <w:tab/>
      </w:r>
      <w:r w:rsidRPr="00BC6664">
        <w:rPr>
          <w:b/>
        </w:rPr>
        <w:t>Đ/c Vân soạn giảng</w:t>
      </w:r>
      <w:r>
        <w:rPr>
          <w:b/>
        </w:rPr>
        <w:tab/>
      </w:r>
    </w:p>
    <w:p w:rsidR="0086469B" w:rsidRPr="00BC6664" w:rsidRDefault="0086469B" w:rsidP="0086469B">
      <w:pPr>
        <w:jc w:val="center"/>
        <w:rPr>
          <w:b/>
        </w:rPr>
      </w:pPr>
      <w:r w:rsidRPr="00BC6664">
        <w:rPr>
          <w:b/>
        </w:rPr>
        <w:t>****************</w:t>
      </w:r>
    </w:p>
    <w:p w:rsidR="0086469B" w:rsidRPr="00BC6664" w:rsidRDefault="0086469B" w:rsidP="0086469B">
      <w:pPr>
        <w:rPr>
          <w:b/>
        </w:rPr>
      </w:pPr>
      <w:r w:rsidRPr="00BC6664">
        <w:rPr>
          <w:b/>
        </w:rPr>
        <w:t>Tiết 3                                              Toán</w:t>
      </w:r>
    </w:p>
    <w:p w:rsidR="00BD7F6E" w:rsidRDefault="00BD7F6E" w:rsidP="00BD7F6E">
      <w:pPr>
        <w:tabs>
          <w:tab w:val="left" w:pos="4127"/>
        </w:tabs>
        <w:jc w:val="center"/>
        <w:rPr>
          <w:b/>
        </w:rPr>
      </w:pPr>
      <w:r>
        <w:rPr>
          <w:b/>
        </w:rPr>
        <w:t>LUYỆN TẬP CHUNG</w:t>
      </w:r>
    </w:p>
    <w:p w:rsidR="00BD7F6E" w:rsidRPr="002102C2" w:rsidRDefault="00BD7F6E" w:rsidP="00BD7F6E">
      <w:pPr>
        <w:jc w:val="both"/>
        <w:rPr>
          <w:b/>
          <w:u w:val="single"/>
        </w:rPr>
      </w:pPr>
      <w:r w:rsidRPr="00901917">
        <w:rPr>
          <w:b/>
        </w:rPr>
        <w:t>I. Mục tiêu</w:t>
      </w:r>
    </w:p>
    <w:p w:rsidR="00BD7F6E" w:rsidRDefault="00BD7F6E" w:rsidP="00BD7F6E">
      <w:pPr>
        <w:jc w:val="both"/>
      </w:pPr>
      <w:r>
        <w:t>- Biết cách so sánh hai phân số.</w:t>
      </w:r>
    </w:p>
    <w:p w:rsidR="00BD7F6E" w:rsidRDefault="00BD7F6E" w:rsidP="00BD7F6E">
      <w:pPr>
        <w:jc w:val="both"/>
      </w:pPr>
      <w:r>
        <w:t>- Biết vận dụng dấu hiệu chia hết cho 2, 3, 5, 9 trong một số trường hợp đơn giản.</w:t>
      </w:r>
    </w:p>
    <w:p w:rsidR="00BD7F6E" w:rsidRDefault="00BD7F6E" w:rsidP="00BD7F6E">
      <w:pPr>
        <w:jc w:val="both"/>
      </w:pPr>
      <w:r>
        <w:t>- Tự giác làm bài.</w:t>
      </w:r>
    </w:p>
    <w:p w:rsidR="00BD7F6E" w:rsidRPr="00901917" w:rsidRDefault="00BD7F6E" w:rsidP="00BD7F6E">
      <w:pPr>
        <w:jc w:val="both"/>
        <w:rPr>
          <w:b/>
        </w:rPr>
      </w:pPr>
      <w:r w:rsidRPr="00901917">
        <w:rPr>
          <w:b/>
        </w:rPr>
        <w:t>II. Đồ dùng dạy học</w:t>
      </w:r>
    </w:p>
    <w:p w:rsidR="00BD7F6E" w:rsidRDefault="00BD7F6E" w:rsidP="00BD7F6E">
      <w:pPr>
        <w:jc w:val="both"/>
      </w:pPr>
      <w:r>
        <w:t xml:space="preserve">- Giáo viên: </w:t>
      </w:r>
      <w:r w:rsidR="00E054E5">
        <w:t xml:space="preserve">Phiếu HT, </w:t>
      </w:r>
      <w:r>
        <w:t>Bảng phụ.</w:t>
      </w:r>
    </w:p>
    <w:p w:rsidR="00BD7F6E" w:rsidRDefault="00BD7F6E" w:rsidP="00BD7F6E">
      <w:pPr>
        <w:jc w:val="both"/>
      </w:pPr>
      <w:r>
        <w:t xml:space="preserve">- Học sinh: </w:t>
      </w:r>
      <w:r w:rsidR="00E054E5">
        <w:t>SGK,</w:t>
      </w:r>
      <w:r>
        <w:t>VBT Toán.</w:t>
      </w:r>
    </w:p>
    <w:p w:rsidR="00BD7F6E" w:rsidRPr="00901917" w:rsidRDefault="00BD7F6E" w:rsidP="00BD7F6E">
      <w:pPr>
        <w:jc w:val="both"/>
        <w:rPr>
          <w:b/>
        </w:rPr>
      </w:pPr>
      <w:r w:rsidRPr="00901917">
        <w:rPr>
          <w:b/>
        </w:rPr>
        <w:t>III. Các hoạt động dạy học</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92"/>
        <w:gridCol w:w="2376"/>
        <w:gridCol w:w="3330"/>
        <w:gridCol w:w="3420"/>
      </w:tblGrid>
      <w:tr w:rsidR="0098368E" w:rsidRPr="006A1E65" w:rsidTr="0086469B">
        <w:trPr>
          <w:trHeight w:val="395"/>
        </w:trPr>
        <w:tc>
          <w:tcPr>
            <w:tcW w:w="792" w:type="dxa"/>
          </w:tcPr>
          <w:p w:rsidR="0098368E" w:rsidRPr="006A1E65" w:rsidRDefault="0098368E" w:rsidP="00CF3EB1">
            <w:pPr>
              <w:jc w:val="center"/>
              <w:rPr>
                <w:b/>
              </w:rPr>
            </w:pPr>
            <w:r>
              <w:rPr>
                <w:b/>
              </w:rPr>
              <w:t>TG</w:t>
            </w:r>
          </w:p>
        </w:tc>
        <w:tc>
          <w:tcPr>
            <w:tcW w:w="2376" w:type="dxa"/>
          </w:tcPr>
          <w:p w:rsidR="0098368E" w:rsidRPr="006A1E65" w:rsidRDefault="0098368E" w:rsidP="00CF3EB1">
            <w:pPr>
              <w:jc w:val="center"/>
              <w:rPr>
                <w:b/>
              </w:rPr>
            </w:pPr>
            <w:r>
              <w:rPr>
                <w:b/>
              </w:rPr>
              <w:t>Nội dung</w:t>
            </w:r>
          </w:p>
        </w:tc>
        <w:tc>
          <w:tcPr>
            <w:tcW w:w="3330" w:type="dxa"/>
          </w:tcPr>
          <w:p w:rsidR="0098368E" w:rsidRPr="006A1E65" w:rsidRDefault="0098368E" w:rsidP="00CF3EB1">
            <w:pPr>
              <w:jc w:val="center"/>
              <w:rPr>
                <w:b/>
              </w:rPr>
            </w:pPr>
            <w:r w:rsidRPr="006A1E65">
              <w:rPr>
                <w:b/>
              </w:rPr>
              <w:t xml:space="preserve">Hoạt động của </w:t>
            </w:r>
            <w:r>
              <w:rPr>
                <w:b/>
              </w:rPr>
              <w:t>thầy</w:t>
            </w:r>
          </w:p>
        </w:tc>
        <w:tc>
          <w:tcPr>
            <w:tcW w:w="3420" w:type="dxa"/>
          </w:tcPr>
          <w:p w:rsidR="0098368E" w:rsidRPr="006A1E65" w:rsidRDefault="0098368E" w:rsidP="00CF3EB1">
            <w:pPr>
              <w:jc w:val="center"/>
              <w:rPr>
                <w:b/>
              </w:rPr>
            </w:pPr>
            <w:r w:rsidRPr="006A1E65">
              <w:rPr>
                <w:b/>
              </w:rPr>
              <w:t xml:space="preserve">Hoạt động của </w:t>
            </w:r>
            <w:r>
              <w:rPr>
                <w:b/>
              </w:rPr>
              <w:t>trò</w:t>
            </w:r>
          </w:p>
        </w:tc>
      </w:tr>
      <w:tr w:rsidR="0098368E" w:rsidRPr="006A1E65" w:rsidTr="0086469B">
        <w:tc>
          <w:tcPr>
            <w:tcW w:w="792" w:type="dxa"/>
          </w:tcPr>
          <w:p w:rsidR="0098368E" w:rsidRPr="006A1E65" w:rsidRDefault="0086469B" w:rsidP="0086469B">
            <w:pPr>
              <w:jc w:val="center"/>
            </w:pPr>
            <w:r>
              <w:t>5’</w:t>
            </w: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86469B" w:rsidP="0086469B">
            <w:pPr>
              <w:jc w:val="center"/>
            </w:pPr>
            <w:r>
              <w:t>33’</w:t>
            </w: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CF3EB1" w:rsidRDefault="00CF3EB1" w:rsidP="0086469B">
            <w:pPr>
              <w:jc w:val="center"/>
            </w:pPr>
          </w:p>
          <w:p w:rsidR="00CF3EB1" w:rsidRDefault="00CF3EB1" w:rsidP="0086469B">
            <w:pPr>
              <w:jc w:val="center"/>
            </w:pPr>
          </w:p>
          <w:p w:rsidR="00CF3EB1" w:rsidRDefault="00CF3EB1" w:rsidP="0086469B">
            <w:pPr>
              <w:jc w:val="center"/>
            </w:pPr>
          </w:p>
          <w:p w:rsidR="00CF3EB1" w:rsidRDefault="00CF3EB1" w:rsidP="0086469B">
            <w:pPr>
              <w:jc w:val="center"/>
            </w:pPr>
          </w:p>
          <w:p w:rsidR="00CF3EB1" w:rsidRDefault="00CF3EB1" w:rsidP="0086469B">
            <w:pPr>
              <w:jc w:val="center"/>
            </w:pPr>
          </w:p>
          <w:p w:rsidR="00CF3EB1" w:rsidRDefault="00CF3EB1" w:rsidP="0086469B">
            <w:pPr>
              <w:jc w:val="center"/>
            </w:pPr>
          </w:p>
          <w:p w:rsidR="00CF3EB1" w:rsidRDefault="00CF3EB1" w:rsidP="0086469B">
            <w:pPr>
              <w:jc w:val="center"/>
            </w:pPr>
          </w:p>
          <w:p w:rsidR="00CF3EB1" w:rsidRDefault="00CF3EB1" w:rsidP="0086469B">
            <w:pPr>
              <w:jc w:val="center"/>
            </w:pPr>
          </w:p>
          <w:p w:rsidR="00CF3EB1" w:rsidRDefault="00CF3EB1" w:rsidP="0086469B">
            <w:pPr>
              <w:jc w:val="center"/>
            </w:pPr>
          </w:p>
          <w:p w:rsidR="00CF3EB1" w:rsidRDefault="00CF3EB1" w:rsidP="0086469B">
            <w:pPr>
              <w:jc w:val="center"/>
            </w:pPr>
          </w:p>
          <w:p w:rsidR="00CF3EB1" w:rsidRDefault="00CF3EB1" w:rsidP="0086469B">
            <w:pPr>
              <w:jc w:val="center"/>
            </w:pPr>
          </w:p>
          <w:p w:rsidR="00CF3EB1" w:rsidRDefault="00CF3EB1" w:rsidP="0086469B">
            <w:pPr>
              <w:jc w:val="center"/>
            </w:pPr>
          </w:p>
          <w:p w:rsidR="00CF3EB1" w:rsidRDefault="00CF3EB1" w:rsidP="0086469B">
            <w:pPr>
              <w:jc w:val="center"/>
            </w:pPr>
          </w:p>
          <w:p w:rsidR="00CF3EB1" w:rsidRDefault="00CF3EB1" w:rsidP="0086469B">
            <w:pPr>
              <w:jc w:val="center"/>
            </w:pPr>
          </w:p>
          <w:p w:rsidR="00CF3EB1" w:rsidRDefault="00CF3EB1" w:rsidP="0086469B">
            <w:pPr>
              <w:jc w:val="center"/>
            </w:pPr>
          </w:p>
          <w:p w:rsidR="00CF3EB1" w:rsidRDefault="00CF3EB1" w:rsidP="0086469B">
            <w:pPr>
              <w:jc w:val="center"/>
            </w:pPr>
          </w:p>
          <w:p w:rsidR="00CF3EB1" w:rsidRDefault="00CF3EB1" w:rsidP="0086469B">
            <w:pPr>
              <w:jc w:val="center"/>
            </w:pPr>
          </w:p>
          <w:p w:rsidR="00CF3EB1" w:rsidRDefault="00CF3EB1" w:rsidP="0086469B">
            <w:pPr>
              <w:jc w:val="center"/>
            </w:pPr>
          </w:p>
          <w:p w:rsidR="00CF3EB1" w:rsidRDefault="00CF3EB1" w:rsidP="0086469B">
            <w:pPr>
              <w:jc w:val="center"/>
            </w:pPr>
          </w:p>
          <w:p w:rsidR="0098368E" w:rsidRPr="006A1E65" w:rsidRDefault="0098368E" w:rsidP="0086469B">
            <w:pPr>
              <w:jc w:val="center"/>
            </w:pPr>
            <w:r w:rsidRPr="006A1E65">
              <w:t>3’</w:t>
            </w:r>
          </w:p>
          <w:p w:rsidR="0098368E" w:rsidRPr="006A1E65" w:rsidRDefault="0098368E" w:rsidP="00CF3EB1">
            <w:pPr>
              <w:jc w:val="both"/>
            </w:pPr>
          </w:p>
        </w:tc>
        <w:tc>
          <w:tcPr>
            <w:tcW w:w="2376" w:type="dxa"/>
          </w:tcPr>
          <w:p w:rsidR="0086469B" w:rsidRPr="00CC1521" w:rsidRDefault="0086469B" w:rsidP="0086469B">
            <w:pPr>
              <w:jc w:val="both"/>
              <w:rPr>
                <w:b/>
              </w:rPr>
            </w:pPr>
            <w:r w:rsidRPr="00CC1521">
              <w:rPr>
                <w:b/>
              </w:rPr>
              <w:lastRenderedPageBreak/>
              <w:t>1.Kiểm tra bài cũ:</w:t>
            </w:r>
          </w:p>
          <w:p w:rsidR="0086469B" w:rsidRDefault="0086469B" w:rsidP="0086469B">
            <w:pPr>
              <w:jc w:val="both"/>
              <w:rPr>
                <w:b/>
                <w:u w:val="single"/>
              </w:rPr>
            </w:pPr>
          </w:p>
          <w:p w:rsidR="0086469B" w:rsidRDefault="0086469B" w:rsidP="0086469B">
            <w:pPr>
              <w:jc w:val="both"/>
              <w:rPr>
                <w:b/>
              </w:rPr>
            </w:pPr>
          </w:p>
          <w:p w:rsidR="0086469B" w:rsidRDefault="0086469B" w:rsidP="0086469B">
            <w:pPr>
              <w:jc w:val="both"/>
              <w:rPr>
                <w:b/>
              </w:rPr>
            </w:pPr>
          </w:p>
          <w:p w:rsidR="0086469B" w:rsidRDefault="0086469B" w:rsidP="0086469B">
            <w:pPr>
              <w:jc w:val="both"/>
              <w:rPr>
                <w:b/>
              </w:rPr>
            </w:pPr>
          </w:p>
          <w:p w:rsidR="0086469B" w:rsidRPr="00CC1521" w:rsidRDefault="0086469B" w:rsidP="0086469B">
            <w:pPr>
              <w:jc w:val="both"/>
              <w:rPr>
                <w:b/>
              </w:rPr>
            </w:pPr>
            <w:r w:rsidRPr="00CC1521">
              <w:rPr>
                <w:b/>
              </w:rPr>
              <w:t>2.Bài mới:</w:t>
            </w:r>
          </w:p>
          <w:p w:rsidR="0086469B" w:rsidRPr="00CC1521" w:rsidRDefault="0086469B" w:rsidP="0086469B">
            <w:pPr>
              <w:jc w:val="both"/>
            </w:pPr>
            <w:r w:rsidRPr="00CC1521">
              <w:t>2.1. Giới thiệu bài</w:t>
            </w:r>
          </w:p>
          <w:p w:rsidR="0086469B" w:rsidRPr="00CC1521" w:rsidRDefault="0086469B" w:rsidP="0086469B">
            <w:pPr>
              <w:jc w:val="both"/>
            </w:pPr>
            <w:r w:rsidRPr="00CC1521">
              <w:t xml:space="preserve">2.2. Hướng dẫn HS luyện tập </w:t>
            </w:r>
          </w:p>
          <w:p w:rsidR="0086469B" w:rsidRPr="009729E7" w:rsidRDefault="0086469B" w:rsidP="0086469B">
            <w:pPr>
              <w:jc w:val="both"/>
            </w:pPr>
            <w:r>
              <w:t>Bài 1. Điền dấu:&lt;, &gt;, =</w:t>
            </w:r>
          </w:p>
          <w:p w:rsidR="0098368E" w:rsidRDefault="0098368E" w:rsidP="00CF3EB1">
            <w:pPr>
              <w:jc w:val="both"/>
              <w:rPr>
                <w:b/>
              </w:rPr>
            </w:pPr>
          </w:p>
          <w:p w:rsidR="0086469B" w:rsidRDefault="0086469B" w:rsidP="00CF3EB1">
            <w:pPr>
              <w:jc w:val="both"/>
              <w:rPr>
                <w:b/>
              </w:rPr>
            </w:pPr>
          </w:p>
          <w:p w:rsidR="0086469B" w:rsidRDefault="0086469B" w:rsidP="00CF3EB1">
            <w:pPr>
              <w:jc w:val="both"/>
              <w:rPr>
                <w:b/>
              </w:rPr>
            </w:pPr>
          </w:p>
          <w:p w:rsidR="0086469B" w:rsidRDefault="0086469B" w:rsidP="00CF3EB1">
            <w:pPr>
              <w:jc w:val="both"/>
              <w:rPr>
                <w:b/>
              </w:rPr>
            </w:pPr>
          </w:p>
          <w:p w:rsidR="0086469B" w:rsidRDefault="0086469B" w:rsidP="00CF3EB1">
            <w:pPr>
              <w:jc w:val="both"/>
              <w:rPr>
                <w:b/>
              </w:rPr>
            </w:pPr>
          </w:p>
          <w:p w:rsidR="0086469B" w:rsidRDefault="0086469B" w:rsidP="00CF3EB1">
            <w:pPr>
              <w:jc w:val="both"/>
              <w:rPr>
                <w:b/>
              </w:rPr>
            </w:pPr>
          </w:p>
          <w:p w:rsidR="0086469B" w:rsidRDefault="0086469B" w:rsidP="00CF3EB1">
            <w:pPr>
              <w:jc w:val="both"/>
              <w:rPr>
                <w:b/>
              </w:rPr>
            </w:pPr>
          </w:p>
          <w:p w:rsidR="0086469B" w:rsidRDefault="0086469B" w:rsidP="00CF3EB1">
            <w:pPr>
              <w:jc w:val="both"/>
              <w:rPr>
                <w:b/>
              </w:rPr>
            </w:pPr>
          </w:p>
          <w:p w:rsidR="0086469B" w:rsidRDefault="0086469B" w:rsidP="00CF3EB1">
            <w:pPr>
              <w:jc w:val="both"/>
              <w:rPr>
                <w:b/>
              </w:rPr>
            </w:pPr>
          </w:p>
          <w:p w:rsidR="0086469B" w:rsidRDefault="0086469B" w:rsidP="00CF3EB1">
            <w:pPr>
              <w:jc w:val="both"/>
              <w:rPr>
                <w:b/>
              </w:rPr>
            </w:pPr>
          </w:p>
          <w:p w:rsidR="0086469B" w:rsidRDefault="0086469B" w:rsidP="00CF3EB1">
            <w:pPr>
              <w:jc w:val="both"/>
              <w:rPr>
                <w:b/>
              </w:rPr>
            </w:pPr>
          </w:p>
          <w:p w:rsidR="0086469B" w:rsidRDefault="0086469B" w:rsidP="00CF3EB1">
            <w:pPr>
              <w:jc w:val="both"/>
              <w:rPr>
                <w:b/>
              </w:rPr>
            </w:pPr>
          </w:p>
          <w:p w:rsidR="0086469B" w:rsidRDefault="0086469B" w:rsidP="00CF3EB1">
            <w:pPr>
              <w:jc w:val="both"/>
              <w:rPr>
                <w:b/>
              </w:rPr>
            </w:pPr>
          </w:p>
          <w:p w:rsidR="0086469B" w:rsidRDefault="0086469B" w:rsidP="00CF3EB1">
            <w:pPr>
              <w:jc w:val="both"/>
              <w:rPr>
                <w:b/>
              </w:rPr>
            </w:pPr>
          </w:p>
          <w:p w:rsidR="0086469B" w:rsidRDefault="0086469B" w:rsidP="00CF3EB1">
            <w:pPr>
              <w:jc w:val="both"/>
              <w:rPr>
                <w:b/>
              </w:rPr>
            </w:pPr>
          </w:p>
          <w:p w:rsidR="0086469B" w:rsidRDefault="0086469B" w:rsidP="00CF3EB1">
            <w:pPr>
              <w:jc w:val="both"/>
              <w:rPr>
                <w:b/>
              </w:rPr>
            </w:pPr>
          </w:p>
          <w:p w:rsidR="0086469B" w:rsidRDefault="0086469B" w:rsidP="00CF3EB1">
            <w:pPr>
              <w:jc w:val="both"/>
              <w:rPr>
                <w:b/>
              </w:rPr>
            </w:pPr>
          </w:p>
          <w:p w:rsidR="0086469B" w:rsidRDefault="0086469B" w:rsidP="00CF3EB1">
            <w:pPr>
              <w:jc w:val="both"/>
              <w:rPr>
                <w:b/>
              </w:rPr>
            </w:pPr>
          </w:p>
          <w:p w:rsidR="0086469B" w:rsidRDefault="0086469B" w:rsidP="00CF3EB1">
            <w:pPr>
              <w:jc w:val="both"/>
              <w:rPr>
                <w:b/>
              </w:rPr>
            </w:pPr>
          </w:p>
          <w:p w:rsidR="0086469B" w:rsidRDefault="0086469B" w:rsidP="00CF3EB1">
            <w:pPr>
              <w:jc w:val="both"/>
              <w:rPr>
                <w:b/>
              </w:rPr>
            </w:pPr>
          </w:p>
          <w:p w:rsidR="0086469B" w:rsidRDefault="0086469B" w:rsidP="00CF3EB1">
            <w:pPr>
              <w:jc w:val="both"/>
              <w:rPr>
                <w:b/>
              </w:rPr>
            </w:pPr>
          </w:p>
          <w:p w:rsidR="0086469B" w:rsidRPr="009C02A9" w:rsidRDefault="0086469B" w:rsidP="0086469B">
            <w:pPr>
              <w:jc w:val="both"/>
            </w:pPr>
            <w:r>
              <w:t>Bài 2. Viết phân số.</w:t>
            </w:r>
          </w:p>
          <w:p w:rsidR="0086469B" w:rsidRDefault="0086469B" w:rsidP="00CF3EB1">
            <w:pPr>
              <w:jc w:val="both"/>
              <w:rPr>
                <w:b/>
              </w:rPr>
            </w:pPr>
          </w:p>
          <w:p w:rsidR="0086469B" w:rsidRDefault="0086469B" w:rsidP="00CF3EB1">
            <w:pPr>
              <w:jc w:val="both"/>
              <w:rPr>
                <w:b/>
              </w:rPr>
            </w:pPr>
          </w:p>
          <w:p w:rsidR="0086469B" w:rsidRDefault="0086469B" w:rsidP="00CF3EB1">
            <w:pPr>
              <w:jc w:val="both"/>
              <w:rPr>
                <w:b/>
              </w:rPr>
            </w:pPr>
          </w:p>
          <w:p w:rsidR="0086469B" w:rsidRDefault="0086469B" w:rsidP="00CF3EB1">
            <w:pPr>
              <w:jc w:val="both"/>
              <w:rPr>
                <w:b/>
              </w:rPr>
            </w:pPr>
          </w:p>
          <w:p w:rsidR="00CF3EB1" w:rsidRDefault="00CF3EB1" w:rsidP="00CF3EB1">
            <w:pPr>
              <w:jc w:val="both"/>
            </w:pPr>
          </w:p>
          <w:p w:rsidR="00CF3EB1" w:rsidRPr="00CF3EB1" w:rsidRDefault="00CF3EB1" w:rsidP="00CF3EB1">
            <w:pPr>
              <w:jc w:val="both"/>
            </w:pPr>
            <w:r w:rsidRPr="00CF3EB1">
              <w:t>Bài 1 (cuối trang 123)</w:t>
            </w:r>
            <w:r>
              <w:t>.Tìm chữ số thích hợp điền vào ô trống.</w:t>
            </w:r>
          </w:p>
          <w:p w:rsidR="00CF3EB1" w:rsidRDefault="00CF3EB1" w:rsidP="00CF3EB1">
            <w:pPr>
              <w:jc w:val="both"/>
            </w:pPr>
          </w:p>
          <w:p w:rsidR="0086469B" w:rsidRDefault="0086469B" w:rsidP="00CF3EB1">
            <w:pPr>
              <w:jc w:val="both"/>
              <w:rPr>
                <w:b/>
              </w:rPr>
            </w:pPr>
          </w:p>
          <w:p w:rsidR="00CF3EB1" w:rsidRDefault="00CF3EB1" w:rsidP="0086469B">
            <w:pPr>
              <w:jc w:val="both"/>
              <w:rPr>
                <w:b/>
              </w:rPr>
            </w:pPr>
          </w:p>
          <w:p w:rsidR="00CF3EB1" w:rsidRDefault="00CF3EB1" w:rsidP="0086469B">
            <w:pPr>
              <w:jc w:val="both"/>
              <w:rPr>
                <w:b/>
              </w:rPr>
            </w:pPr>
          </w:p>
          <w:p w:rsidR="00CF3EB1" w:rsidRDefault="00CF3EB1" w:rsidP="0086469B">
            <w:pPr>
              <w:jc w:val="both"/>
              <w:rPr>
                <w:b/>
              </w:rPr>
            </w:pPr>
          </w:p>
          <w:p w:rsidR="00CF3EB1" w:rsidRDefault="00CF3EB1" w:rsidP="0086469B">
            <w:pPr>
              <w:jc w:val="both"/>
              <w:rPr>
                <w:b/>
              </w:rPr>
            </w:pPr>
          </w:p>
          <w:p w:rsidR="00CF3EB1" w:rsidRDefault="00CF3EB1" w:rsidP="0086469B">
            <w:pPr>
              <w:jc w:val="both"/>
              <w:rPr>
                <w:b/>
              </w:rPr>
            </w:pPr>
          </w:p>
          <w:p w:rsidR="00CF3EB1" w:rsidRDefault="00CF3EB1" w:rsidP="0086469B">
            <w:pPr>
              <w:jc w:val="both"/>
              <w:rPr>
                <w:b/>
              </w:rPr>
            </w:pPr>
          </w:p>
          <w:p w:rsidR="00CF3EB1" w:rsidRDefault="00CF3EB1" w:rsidP="0086469B">
            <w:pPr>
              <w:jc w:val="both"/>
              <w:rPr>
                <w:b/>
              </w:rPr>
            </w:pPr>
          </w:p>
          <w:p w:rsidR="00CF3EB1" w:rsidRDefault="00CF3EB1" w:rsidP="0086469B">
            <w:pPr>
              <w:jc w:val="both"/>
              <w:rPr>
                <w:b/>
              </w:rPr>
            </w:pPr>
          </w:p>
          <w:p w:rsidR="00CF3EB1" w:rsidRDefault="00CF3EB1" w:rsidP="0086469B">
            <w:pPr>
              <w:jc w:val="both"/>
              <w:rPr>
                <w:b/>
              </w:rPr>
            </w:pPr>
          </w:p>
          <w:p w:rsidR="00CF3EB1" w:rsidRDefault="00CF3EB1" w:rsidP="0086469B">
            <w:pPr>
              <w:jc w:val="both"/>
              <w:rPr>
                <w:b/>
              </w:rPr>
            </w:pPr>
          </w:p>
          <w:p w:rsidR="00CF3EB1" w:rsidRDefault="00CF3EB1" w:rsidP="0086469B">
            <w:pPr>
              <w:jc w:val="both"/>
              <w:rPr>
                <w:b/>
              </w:rPr>
            </w:pPr>
          </w:p>
          <w:p w:rsidR="00CF3EB1" w:rsidRDefault="00CF3EB1" w:rsidP="0086469B">
            <w:pPr>
              <w:jc w:val="both"/>
              <w:rPr>
                <w:b/>
              </w:rPr>
            </w:pPr>
          </w:p>
          <w:p w:rsidR="00CF3EB1" w:rsidRDefault="00CF3EB1" w:rsidP="0086469B">
            <w:pPr>
              <w:jc w:val="both"/>
              <w:rPr>
                <w:b/>
              </w:rPr>
            </w:pPr>
          </w:p>
          <w:p w:rsidR="0086469B" w:rsidRPr="0086469B" w:rsidRDefault="0086469B" w:rsidP="0086469B">
            <w:pPr>
              <w:jc w:val="both"/>
              <w:rPr>
                <w:b/>
              </w:rPr>
            </w:pPr>
            <w:r w:rsidRPr="0086469B">
              <w:rPr>
                <w:b/>
              </w:rPr>
              <w:t>3. Củng cố, dặn dò</w:t>
            </w:r>
          </w:p>
          <w:p w:rsidR="0086469B" w:rsidRPr="00650BA8" w:rsidRDefault="0086469B" w:rsidP="00CF3EB1">
            <w:pPr>
              <w:jc w:val="both"/>
              <w:rPr>
                <w:b/>
              </w:rPr>
            </w:pPr>
          </w:p>
        </w:tc>
        <w:tc>
          <w:tcPr>
            <w:tcW w:w="3330" w:type="dxa"/>
          </w:tcPr>
          <w:p w:rsidR="0098368E" w:rsidRPr="0086469B" w:rsidRDefault="0098368E" w:rsidP="00CF3EB1">
            <w:pPr>
              <w:jc w:val="both"/>
            </w:pPr>
            <w:r w:rsidRPr="0086469B">
              <w:lastRenderedPageBreak/>
              <w:t xml:space="preserve">- Gọi HS lên bảng so sánh các phân số sau: a) </w:t>
            </w:r>
            <w:r w:rsidRPr="0086469B">
              <w:rPr>
                <w:position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pt;height:30.1pt" o:ole="">
                  <v:imagedata r:id="rId7" o:title=""/>
                </v:shape>
                <o:OLEObject Type="Embed" ProgID="Equation.DSMT4" ShapeID="_x0000_i1025" DrawAspect="Content" ObjectID="_1603697760" r:id="rId8"/>
              </w:object>
            </w:r>
            <w:r w:rsidRPr="0086469B">
              <w:t xml:space="preserve">; </w:t>
            </w:r>
            <w:r w:rsidRPr="0086469B">
              <w:rPr>
                <w:position w:val="-24"/>
              </w:rPr>
              <w:object w:dxaOrig="240" w:dyaOrig="620">
                <v:shape id="_x0000_i1026" type="#_x0000_t75" style="width:11.8pt;height:30.1pt" o:ole="">
                  <v:imagedata r:id="rId9" o:title=""/>
                </v:shape>
                <o:OLEObject Type="Embed" ProgID="Equation.DSMT4" ShapeID="_x0000_i1026" DrawAspect="Content" ObjectID="_1603697761" r:id="rId10"/>
              </w:object>
            </w:r>
            <w:r w:rsidRPr="0086469B">
              <w:t xml:space="preserve">;              b) </w:t>
            </w:r>
            <w:r w:rsidRPr="0086469B">
              <w:rPr>
                <w:position w:val="-24"/>
              </w:rPr>
              <w:object w:dxaOrig="240" w:dyaOrig="620">
                <v:shape id="_x0000_i1027" type="#_x0000_t75" style="width:11.8pt;height:30.1pt" o:ole="">
                  <v:imagedata r:id="rId11" o:title=""/>
                </v:shape>
                <o:OLEObject Type="Embed" ProgID="Equation.DSMT4" ShapeID="_x0000_i1027" DrawAspect="Content" ObjectID="_1603697762" r:id="rId12"/>
              </w:object>
            </w:r>
            <w:r w:rsidRPr="0086469B">
              <w:t xml:space="preserve">; </w:t>
            </w:r>
            <w:r w:rsidRPr="0086469B">
              <w:rPr>
                <w:position w:val="-24"/>
              </w:rPr>
              <w:object w:dxaOrig="360" w:dyaOrig="620">
                <v:shape id="_x0000_i1028" type="#_x0000_t75" style="width:19.35pt;height:30.1pt" o:ole="">
                  <v:imagedata r:id="rId13" o:title=""/>
                </v:shape>
                <o:OLEObject Type="Embed" ProgID="Equation.DSMT4" ShapeID="_x0000_i1028" DrawAspect="Content" ObjectID="_1603697763" r:id="rId14"/>
              </w:object>
            </w:r>
            <w:r w:rsidRPr="0086469B">
              <w:t>.</w:t>
            </w:r>
          </w:p>
          <w:p w:rsidR="0086469B" w:rsidRPr="00401859" w:rsidRDefault="0086469B" w:rsidP="0086469B">
            <w:pPr>
              <w:jc w:val="both"/>
            </w:pPr>
            <w:r>
              <w:t>- GV nhận xét, đánh giá.</w:t>
            </w:r>
          </w:p>
          <w:p w:rsidR="0086469B" w:rsidRDefault="0086469B" w:rsidP="0086469B">
            <w:pPr>
              <w:jc w:val="both"/>
              <w:rPr>
                <w:i/>
              </w:rPr>
            </w:pPr>
          </w:p>
          <w:p w:rsidR="0086469B" w:rsidRDefault="0086469B" w:rsidP="0086469B">
            <w:pPr>
              <w:jc w:val="both"/>
            </w:pPr>
            <w:r>
              <w:t>-</w:t>
            </w:r>
            <w:r w:rsidRPr="009C02A9">
              <w:t>Ghi đầu bài lên bảng.</w:t>
            </w:r>
          </w:p>
          <w:p w:rsidR="0086469B" w:rsidRDefault="0086469B" w:rsidP="0086469B">
            <w:pPr>
              <w:jc w:val="both"/>
            </w:pPr>
          </w:p>
          <w:p w:rsidR="0098368E" w:rsidRPr="0086469B" w:rsidRDefault="0098368E" w:rsidP="00CF3EB1">
            <w:pPr>
              <w:jc w:val="both"/>
            </w:pPr>
            <w:r w:rsidRPr="0086469B">
              <w:t>Bài 1 (đầu trang 123)</w:t>
            </w:r>
          </w:p>
          <w:p w:rsidR="0098368E" w:rsidRPr="0086469B" w:rsidRDefault="0098368E" w:rsidP="00CF3EB1">
            <w:pPr>
              <w:jc w:val="both"/>
            </w:pPr>
            <w:r w:rsidRPr="0086469B">
              <w:t>- Yêu cầu HS tự làm bài.</w:t>
            </w:r>
          </w:p>
          <w:p w:rsidR="0098368E" w:rsidRPr="0086469B" w:rsidRDefault="0098368E" w:rsidP="00CF3EB1">
            <w:pPr>
              <w:jc w:val="both"/>
            </w:pPr>
          </w:p>
          <w:p w:rsidR="0098368E" w:rsidRPr="0086469B" w:rsidRDefault="0098368E" w:rsidP="00CF3EB1">
            <w:pPr>
              <w:jc w:val="both"/>
            </w:pPr>
          </w:p>
          <w:p w:rsidR="0098368E" w:rsidRPr="0086469B" w:rsidRDefault="0098368E" w:rsidP="00CF3EB1">
            <w:pPr>
              <w:jc w:val="both"/>
            </w:pPr>
          </w:p>
          <w:p w:rsidR="0098368E" w:rsidRPr="0086469B" w:rsidRDefault="0098368E" w:rsidP="00CF3EB1">
            <w:pPr>
              <w:jc w:val="both"/>
            </w:pPr>
          </w:p>
          <w:p w:rsidR="0098368E" w:rsidRPr="0086469B" w:rsidRDefault="0098368E" w:rsidP="00CF3EB1">
            <w:pPr>
              <w:jc w:val="both"/>
            </w:pPr>
            <w:r w:rsidRPr="0086469B">
              <w:t>- Yêu cầu HS giải thích cách điền của mình với từng cặp phân số:</w:t>
            </w:r>
          </w:p>
          <w:p w:rsidR="0098368E" w:rsidRPr="0086469B" w:rsidRDefault="0098368E" w:rsidP="00CF3EB1">
            <w:pPr>
              <w:jc w:val="both"/>
            </w:pPr>
            <w:r w:rsidRPr="0086469B">
              <w:lastRenderedPageBreak/>
              <w:t xml:space="preserve">+ Giải thích vì sao </w:t>
            </w:r>
            <w:r w:rsidRPr="0086469B">
              <w:rPr>
                <w:position w:val="-24"/>
              </w:rPr>
              <w:object w:dxaOrig="320" w:dyaOrig="620">
                <v:shape id="_x0000_i1029" type="#_x0000_t75" style="width:15.05pt;height:30.1pt" o:ole="">
                  <v:imagedata r:id="rId15" o:title=""/>
                </v:shape>
                <o:OLEObject Type="Embed" ProgID="Equation.DSMT4" ShapeID="_x0000_i1029" DrawAspect="Content" ObjectID="_1603697764" r:id="rId16"/>
              </w:object>
            </w:r>
            <w:r w:rsidRPr="0086469B">
              <w:t>&lt;</w:t>
            </w:r>
            <w:r w:rsidRPr="0086469B">
              <w:rPr>
                <w:position w:val="-24"/>
              </w:rPr>
              <w:object w:dxaOrig="320" w:dyaOrig="620">
                <v:shape id="_x0000_i1030" type="#_x0000_t75" style="width:15.05pt;height:30.1pt" o:ole="">
                  <v:imagedata r:id="rId17" o:title=""/>
                </v:shape>
                <o:OLEObject Type="Embed" ProgID="Equation.DSMT4" ShapeID="_x0000_i1030" DrawAspect="Content" ObjectID="_1603697765" r:id="rId18"/>
              </w:object>
            </w:r>
            <w:r w:rsidRPr="0086469B">
              <w:t>?</w:t>
            </w:r>
          </w:p>
          <w:p w:rsidR="0098368E" w:rsidRPr="0086469B" w:rsidRDefault="0098368E" w:rsidP="00CF3EB1">
            <w:pPr>
              <w:jc w:val="both"/>
            </w:pPr>
          </w:p>
          <w:p w:rsidR="0098368E" w:rsidRPr="0086469B" w:rsidRDefault="0098368E" w:rsidP="00CF3EB1">
            <w:pPr>
              <w:jc w:val="both"/>
            </w:pPr>
          </w:p>
          <w:p w:rsidR="0098368E" w:rsidRPr="0086469B" w:rsidRDefault="0098368E" w:rsidP="00CF3EB1">
            <w:pPr>
              <w:jc w:val="both"/>
            </w:pPr>
            <w:r w:rsidRPr="0086469B">
              <w:t>+ Tương tự với các cặp phân số tiếp.</w:t>
            </w:r>
          </w:p>
          <w:p w:rsidR="0098368E" w:rsidRPr="0086469B" w:rsidRDefault="0098368E" w:rsidP="00CF3EB1">
            <w:pPr>
              <w:jc w:val="both"/>
            </w:pPr>
          </w:p>
          <w:p w:rsidR="0098368E" w:rsidRPr="0086469B" w:rsidRDefault="0098368E" w:rsidP="00CF3EB1">
            <w:pPr>
              <w:jc w:val="both"/>
            </w:pPr>
          </w:p>
          <w:p w:rsidR="0098368E" w:rsidRPr="0086469B" w:rsidRDefault="0098368E" w:rsidP="00CF3EB1">
            <w:pPr>
              <w:jc w:val="both"/>
            </w:pPr>
          </w:p>
          <w:p w:rsidR="0098368E" w:rsidRPr="0086469B" w:rsidRDefault="0098368E" w:rsidP="00CF3EB1">
            <w:pPr>
              <w:jc w:val="both"/>
            </w:pPr>
          </w:p>
          <w:p w:rsidR="0098368E" w:rsidRPr="0086469B" w:rsidRDefault="0098368E" w:rsidP="00CF3EB1">
            <w:pPr>
              <w:jc w:val="both"/>
            </w:pPr>
          </w:p>
          <w:p w:rsidR="0098368E" w:rsidRPr="0086469B" w:rsidRDefault="0098368E" w:rsidP="00CF3EB1">
            <w:pPr>
              <w:jc w:val="both"/>
            </w:pPr>
          </w:p>
          <w:p w:rsidR="0098368E" w:rsidRPr="0086469B" w:rsidRDefault="0098368E" w:rsidP="00CF3EB1">
            <w:pPr>
              <w:jc w:val="both"/>
            </w:pPr>
          </w:p>
          <w:p w:rsidR="0098368E" w:rsidRPr="0086469B" w:rsidRDefault="0098368E" w:rsidP="00CF3EB1">
            <w:pPr>
              <w:jc w:val="both"/>
            </w:pPr>
            <w:r w:rsidRPr="0086469B">
              <w:t>- GV nhận xét, chữa bài.</w:t>
            </w:r>
          </w:p>
          <w:p w:rsidR="0098368E" w:rsidRPr="0086469B" w:rsidRDefault="0098368E" w:rsidP="00CF3EB1">
            <w:pPr>
              <w:jc w:val="both"/>
            </w:pPr>
            <w:r w:rsidRPr="0086469B">
              <w:t>- Gọi HS đọc đề bài.</w:t>
            </w:r>
          </w:p>
          <w:p w:rsidR="0098368E" w:rsidRPr="0086469B" w:rsidRDefault="0098368E" w:rsidP="00CF3EB1">
            <w:pPr>
              <w:jc w:val="both"/>
            </w:pPr>
            <w:r w:rsidRPr="0086469B">
              <w:t>- Yêu cầu HS nhắc lại thế nào là phân số lớn hơn 1, thế nào là phân số bé hơn 1.</w:t>
            </w:r>
          </w:p>
          <w:p w:rsidR="0098368E" w:rsidRPr="0086469B" w:rsidRDefault="0098368E" w:rsidP="00CF3EB1">
            <w:pPr>
              <w:jc w:val="both"/>
            </w:pPr>
            <w:r w:rsidRPr="0086469B">
              <w:t>- Yêu cầu HS làm bài.</w:t>
            </w:r>
          </w:p>
          <w:p w:rsidR="0098368E" w:rsidRPr="0086469B" w:rsidRDefault="0098368E" w:rsidP="00CF3EB1">
            <w:pPr>
              <w:jc w:val="both"/>
            </w:pPr>
            <w:r w:rsidRPr="0086469B">
              <w:t>- GV nhận xét, chữa bài.</w:t>
            </w:r>
          </w:p>
          <w:p w:rsidR="00CF3EB1" w:rsidRDefault="00CF3EB1" w:rsidP="00CF3EB1">
            <w:pPr>
              <w:jc w:val="both"/>
            </w:pPr>
            <w:r>
              <w:t>- Yêu cầu HS làm bài phần a), c).</w:t>
            </w:r>
          </w:p>
          <w:p w:rsidR="00CF3EB1" w:rsidRDefault="00313D75" w:rsidP="00CF3EB1">
            <w:pPr>
              <w:jc w:val="both"/>
            </w:pPr>
            <w:r>
              <w:rPr>
                <w:noProof/>
              </w:rPr>
              <w:pict>
                <v:shapetype id="_x0000_t109" coordsize="21600,21600" o:spt="109" path="m,l,21600r21600,l21600,xe">
                  <v:stroke joinstyle="miter"/>
                  <v:path gradientshapeok="t" o:connecttype="rect"/>
                </v:shapetype>
                <v:shape id="_x0000_s2118" type="#_x0000_t109" style="position:absolute;left:0;text-align:left;margin-left:122.4pt;margin-top:4.3pt;width:9pt;height:9pt;z-index:251701248"/>
              </w:pict>
            </w:r>
            <w:r w:rsidR="00CF3EB1">
              <w:t>+ Điền số nào vào 755    để 75...chia hết cho 2 nhưng không chia hết cho 5? Vì sao điền như thế lại được số không chia hết cho 5?</w:t>
            </w:r>
          </w:p>
          <w:p w:rsidR="00CF3EB1" w:rsidRDefault="00313D75" w:rsidP="00CF3EB1">
            <w:pPr>
              <w:jc w:val="both"/>
            </w:pPr>
            <w:r w:rsidRPr="00313D75">
              <w:rPr>
                <w:b/>
                <w:noProof/>
              </w:rPr>
              <w:pict>
                <v:shape id="_x0000_s2120" type="#_x0000_t109" style="position:absolute;left:0;text-align:left;margin-left:122.4pt;margin-top:4.8pt;width:9pt;height:9pt;z-index:251703296"/>
              </w:pict>
            </w:r>
            <w:r w:rsidR="00CF3EB1">
              <w:t>+ Điền số nào vào 75    để 75… chia hết cho 9?</w:t>
            </w:r>
          </w:p>
          <w:p w:rsidR="00CF3EB1" w:rsidRDefault="00CF3EB1" w:rsidP="00CF3EB1">
            <w:pPr>
              <w:jc w:val="both"/>
            </w:pPr>
          </w:p>
          <w:p w:rsidR="00CF3EB1" w:rsidRDefault="00CF3EB1" w:rsidP="00CF3EB1">
            <w:pPr>
              <w:jc w:val="both"/>
            </w:pPr>
          </w:p>
          <w:p w:rsidR="00CF3EB1" w:rsidRDefault="00CF3EB1" w:rsidP="00CF3EB1">
            <w:pPr>
              <w:jc w:val="both"/>
            </w:pPr>
          </w:p>
          <w:p w:rsidR="00CF3EB1" w:rsidRDefault="00CF3EB1" w:rsidP="00CF3EB1">
            <w:pPr>
              <w:jc w:val="both"/>
            </w:pPr>
          </w:p>
          <w:p w:rsidR="00CF3EB1" w:rsidRDefault="00CF3EB1" w:rsidP="00CF3EB1">
            <w:pPr>
              <w:jc w:val="both"/>
            </w:pPr>
          </w:p>
          <w:p w:rsidR="00D9288C" w:rsidRDefault="00D9288C" w:rsidP="00D9288C">
            <w:pPr>
              <w:jc w:val="both"/>
            </w:pPr>
            <w:r>
              <w:lastRenderedPageBreak/>
              <w:t>+ Số vừa tìm được có chia hết cho 2 và 3 không?</w:t>
            </w:r>
          </w:p>
          <w:p w:rsidR="00CF3EB1" w:rsidRDefault="00CF3EB1" w:rsidP="00CF3EB1">
            <w:pPr>
              <w:jc w:val="both"/>
            </w:pPr>
          </w:p>
          <w:p w:rsidR="00CF3EB1" w:rsidRDefault="00CF3EB1" w:rsidP="00CF3EB1">
            <w:pPr>
              <w:jc w:val="both"/>
            </w:pPr>
          </w:p>
          <w:p w:rsidR="00CF3EB1" w:rsidRPr="0086469B" w:rsidRDefault="00CF3EB1" w:rsidP="00CF3EB1">
            <w:pPr>
              <w:jc w:val="both"/>
            </w:pPr>
            <w:r w:rsidRPr="0086469B">
              <w:t>- GV nhận xét, chữa bài.</w:t>
            </w:r>
          </w:p>
          <w:p w:rsidR="0098368E" w:rsidRPr="0086469B" w:rsidRDefault="0098368E" w:rsidP="00CF3EB1">
            <w:pPr>
              <w:jc w:val="both"/>
            </w:pPr>
            <w:r w:rsidRPr="0086469B">
              <w:t>- Nhận xét tiết học.</w:t>
            </w:r>
          </w:p>
          <w:p w:rsidR="0098368E" w:rsidRPr="0086469B" w:rsidRDefault="0098368E" w:rsidP="00CF3EB1">
            <w:pPr>
              <w:jc w:val="both"/>
            </w:pPr>
            <w:r w:rsidRPr="0086469B">
              <w:t>- Chuẩn bị bài sau.</w:t>
            </w:r>
          </w:p>
          <w:p w:rsidR="0098368E" w:rsidRPr="0086469B" w:rsidRDefault="0098368E" w:rsidP="00CF3EB1">
            <w:pPr>
              <w:jc w:val="both"/>
            </w:pPr>
          </w:p>
        </w:tc>
        <w:tc>
          <w:tcPr>
            <w:tcW w:w="3420" w:type="dxa"/>
          </w:tcPr>
          <w:p w:rsidR="0098368E" w:rsidRPr="0086469B" w:rsidRDefault="0098368E" w:rsidP="00CF3EB1">
            <w:pPr>
              <w:jc w:val="both"/>
            </w:pPr>
          </w:p>
          <w:p w:rsidR="0098368E" w:rsidRPr="0086469B" w:rsidRDefault="0098368E" w:rsidP="00CF3EB1">
            <w:pPr>
              <w:jc w:val="both"/>
            </w:pPr>
            <w:r w:rsidRPr="0086469B">
              <w:t>- 2 HS lên bảng.</w:t>
            </w:r>
          </w:p>
          <w:p w:rsidR="0098368E" w:rsidRPr="0086469B" w:rsidRDefault="0098368E" w:rsidP="00CF3EB1">
            <w:pPr>
              <w:jc w:val="both"/>
            </w:pPr>
          </w:p>
          <w:p w:rsidR="0098368E" w:rsidRPr="0086469B" w:rsidRDefault="0098368E" w:rsidP="00CF3EB1">
            <w:pPr>
              <w:jc w:val="both"/>
            </w:pPr>
          </w:p>
          <w:p w:rsidR="0098368E" w:rsidRPr="0086469B" w:rsidRDefault="0098368E" w:rsidP="00CF3EB1">
            <w:pPr>
              <w:jc w:val="both"/>
            </w:pPr>
          </w:p>
          <w:p w:rsidR="0098368E" w:rsidRPr="0086469B" w:rsidRDefault="0098368E" w:rsidP="00CF3EB1">
            <w:pPr>
              <w:jc w:val="both"/>
            </w:pPr>
          </w:p>
          <w:p w:rsidR="0098368E" w:rsidRPr="0086469B" w:rsidRDefault="0098368E" w:rsidP="00CF3EB1">
            <w:pPr>
              <w:jc w:val="both"/>
            </w:pPr>
          </w:p>
          <w:p w:rsidR="0086469B" w:rsidRPr="009C02A9" w:rsidRDefault="0086469B" w:rsidP="0086469B">
            <w:pPr>
              <w:jc w:val="both"/>
            </w:pPr>
            <w:r>
              <w:t>-Lắng nghe, ghi bài.</w:t>
            </w:r>
          </w:p>
          <w:p w:rsidR="0098368E" w:rsidRPr="0086469B" w:rsidRDefault="0098368E" w:rsidP="00CF3EB1">
            <w:pPr>
              <w:jc w:val="both"/>
            </w:pPr>
          </w:p>
          <w:p w:rsidR="0098368E" w:rsidRPr="0086469B" w:rsidRDefault="0098368E" w:rsidP="00CF3EB1">
            <w:r w:rsidRPr="0086469B">
              <w:t>- 2 HS lên bảng làm bài.</w:t>
            </w:r>
          </w:p>
          <w:p w:rsidR="0098368E" w:rsidRPr="0086469B" w:rsidRDefault="0098368E" w:rsidP="00CF3EB1">
            <w:r w:rsidRPr="0086469B">
              <w:rPr>
                <w:position w:val="-24"/>
              </w:rPr>
              <w:object w:dxaOrig="320" w:dyaOrig="620">
                <v:shape id="_x0000_i1031" type="#_x0000_t75" style="width:15.05pt;height:30.1pt" o:ole="">
                  <v:imagedata r:id="rId15" o:title=""/>
                </v:shape>
                <o:OLEObject Type="Embed" ProgID="Equation.DSMT4" ShapeID="_x0000_i1031" DrawAspect="Content" ObjectID="_1603697766" r:id="rId19"/>
              </w:object>
            </w:r>
            <w:r w:rsidRPr="0086469B">
              <w:t>&lt;</w:t>
            </w:r>
            <w:r w:rsidRPr="0086469B">
              <w:rPr>
                <w:position w:val="-24"/>
              </w:rPr>
              <w:object w:dxaOrig="320" w:dyaOrig="620">
                <v:shape id="_x0000_i1032" type="#_x0000_t75" style="width:15.05pt;height:30.1pt" o:ole="">
                  <v:imagedata r:id="rId17" o:title=""/>
                </v:shape>
                <o:OLEObject Type="Embed" ProgID="Equation.DSMT4" ShapeID="_x0000_i1032" DrawAspect="Content" ObjectID="_1603697767" r:id="rId20"/>
              </w:object>
            </w:r>
            <w:r w:rsidRPr="0086469B">
              <w:t xml:space="preserve"> ; </w:t>
            </w:r>
            <w:r w:rsidRPr="0086469B">
              <w:rPr>
                <w:position w:val="-24"/>
              </w:rPr>
              <w:object w:dxaOrig="340" w:dyaOrig="620">
                <v:shape id="_x0000_i1033" type="#_x0000_t75" style="width:17.2pt;height:30.1pt" o:ole="">
                  <v:imagedata r:id="rId21" o:title=""/>
                </v:shape>
                <o:OLEObject Type="Embed" ProgID="Equation.DSMT4" ShapeID="_x0000_i1033" DrawAspect="Content" ObjectID="_1603697768" r:id="rId22"/>
              </w:object>
            </w:r>
            <w:r w:rsidRPr="0086469B">
              <w:t>&lt;</w:t>
            </w:r>
            <w:r w:rsidRPr="0086469B">
              <w:rPr>
                <w:position w:val="-24"/>
              </w:rPr>
              <w:object w:dxaOrig="340" w:dyaOrig="620">
                <v:shape id="_x0000_i1034" type="#_x0000_t75" style="width:17.2pt;height:30.1pt" o:ole="">
                  <v:imagedata r:id="rId23" o:title=""/>
                </v:shape>
                <o:OLEObject Type="Embed" ProgID="Equation.DSMT4" ShapeID="_x0000_i1034" DrawAspect="Content" ObjectID="_1603697769" r:id="rId24"/>
              </w:object>
            </w:r>
            <w:r w:rsidRPr="0086469B">
              <w:t xml:space="preserve">; </w:t>
            </w:r>
            <w:r w:rsidRPr="0086469B">
              <w:rPr>
                <w:position w:val="-24"/>
              </w:rPr>
              <w:object w:dxaOrig="320" w:dyaOrig="620">
                <v:shape id="_x0000_i1035" type="#_x0000_t75" style="width:15.05pt;height:30.1pt" o:ole="">
                  <v:imagedata r:id="rId25" o:title=""/>
                </v:shape>
                <o:OLEObject Type="Embed" ProgID="Equation.DSMT4" ShapeID="_x0000_i1035" DrawAspect="Content" ObjectID="_1603697770" r:id="rId26"/>
              </w:object>
            </w:r>
            <w:r w:rsidRPr="0086469B">
              <w:t>&lt; 1</w:t>
            </w:r>
          </w:p>
          <w:p w:rsidR="0098368E" w:rsidRPr="0086469B" w:rsidRDefault="0098368E" w:rsidP="00CF3EB1">
            <w:r w:rsidRPr="0086469B">
              <w:rPr>
                <w:position w:val="-24"/>
              </w:rPr>
              <w:object w:dxaOrig="220" w:dyaOrig="620">
                <v:shape id="_x0000_i1036" type="#_x0000_t75" style="width:11.8pt;height:30.1pt" o:ole="">
                  <v:imagedata r:id="rId27" o:title=""/>
                </v:shape>
                <o:OLEObject Type="Embed" ProgID="Equation.DSMT4" ShapeID="_x0000_i1036" DrawAspect="Content" ObjectID="_1603697771" r:id="rId28"/>
              </w:object>
            </w:r>
            <w:r w:rsidRPr="0086469B">
              <w:t xml:space="preserve"> =  </w:t>
            </w:r>
            <w:r w:rsidRPr="0086469B">
              <w:rPr>
                <w:position w:val="-24"/>
              </w:rPr>
              <w:object w:dxaOrig="360" w:dyaOrig="620">
                <v:shape id="_x0000_i1037" type="#_x0000_t75" style="width:19.35pt;height:30.1pt" o:ole="">
                  <v:imagedata r:id="rId29" o:title=""/>
                </v:shape>
                <o:OLEObject Type="Embed" ProgID="Equation.DSMT4" ShapeID="_x0000_i1037" DrawAspect="Content" ObjectID="_1603697772" r:id="rId30"/>
              </w:object>
            </w:r>
            <w:r w:rsidRPr="0086469B">
              <w:t xml:space="preserve">; </w:t>
            </w:r>
            <w:r w:rsidRPr="0086469B">
              <w:rPr>
                <w:position w:val="-24"/>
              </w:rPr>
              <w:object w:dxaOrig="360" w:dyaOrig="620">
                <v:shape id="_x0000_i1038" type="#_x0000_t75" style="width:19.35pt;height:30.1pt" o:ole="">
                  <v:imagedata r:id="rId31" o:title=""/>
                </v:shape>
                <o:OLEObject Type="Embed" ProgID="Equation.DSMT4" ShapeID="_x0000_i1038" DrawAspect="Content" ObjectID="_1603697773" r:id="rId32"/>
              </w:object>
            </w:r>
            <w:r w:rsidRPr="0086469B">
              <w:t>&gt;</w:t>
            </w:r>
            <w:r w:rsidRPr="0086469B">
              <w:rPr>
                <w:position w:val="-24"/>
              </w:rPr>
              <w:object w:dxaOrig="360" w:dyaOrig="620">
                <v:shape id="_x0000_i1039" type="#_x0000_t75" style="width:19.35pt;height:30.1pt" o:ole="">
                  <v:imagedata r:id="rId33" o:title=""/>
                </v:shape>
                <o:OLEObject Type="Embed" ProgID="Equation.DSMT4" ShapeID="_x0000_i1039" DrawAspect="Content" ObjectID="_1603697774" r:id="rId34"/>
              </w:object>
            </w:r>
            <w:r w:rsidRPr="0086469B">
              <w:t>; 1 &lt;</w:t>
            </w:r>
            <w:r w:rsidRPr="0086469B">
              <w:rPr>
                <w:position w:val="-24"/>
              </w:rPr>
              <w:object w:dxaOrig="320" w:dyaOrig="620">
                <v:shape id="_x0000_i1040" type="#_x0000_t75" style="width:15.05pt;height:30.1pt" o:ole="">
                  <v:imagedata r:id="rId35" o:title=""/>
                </v:shape>
                <o:OLEObject Type="Embed" ProgID="Equation.DSMT4" ShapeID="_x0000_i1040" DrawAspect="Content" ObjectID="_1603697775" r:id="rId36"/>
              </w:object>
            </w:r>
            <w:r w:rsidRPr="0086469B">
              <w:t xml:space="preserve">.    </w:t>
            </w:r>
          </w:p>
          <w:p w:rsidR="0098368E" w:rsidRPr="0086469B" w:rsidRDefault="0098368E" w:rsidP="00CF3EB1">
            <w:pPr>
              <w:jc w:val="both"/>
            </w:pPr>
            <w:r w:rsidRPr="0086469B">
              <w:t>- Giải thích:</w:t>
            </w:r>
          </w:p>
          <w:p w:rsidR="0098368E" w:rsidRPr="0086469B" w:rsidRDefault="0098368E" w:rsidP="00CF3EB1">
            <w:pPr>
              <w:jc w:val="both"/>
            </w:pPr>
          </w:p>
          <w:p w:rsidR="0098368E" w:rsidRPr="0086469B" w:rsidRDefault="0098368E" w:rsidP="00CF3EB1">
            <w:pPr>
              <w:jc w:val="both"/>
            </w:pPr>
            <w:r w:rsidRPr="0086469B">
              <w:t xml:space="preserve">+ Vì hai phân số này cùng mẫu số, so sánh tử số thì 9 &lt; </w:t>
            </w:r>
            <w:r w:rsidRPr="0086469B">
              <w:lastRenderedPageBreak/>
              <w:t xml:space="preserve">11 nên </w:t>
            </w:r>
            <w:r w:rsidRPr="0086469B">
              <w:rPr>
                <w:position w:val="-24"/>
              </w:rPr>
              <w:object w:dxaOrig="320" w:dyaOrig="620">
                <v:shape id="_x0000_i1041" type="#_x0000_t75" style="width:15.05pt;height:30.1pt" o:ole="">
                  <v:imagedata r:id="rId15" o:title=""/>
                </v:shape>
                <o:OLEObject Type="Embed" ProgID="Equation.DSMT4" ShapeID="_x0000_i1041" DrawAspect="Content" ObjectID="_1603697776" r:id="rId37"/>
              </w:object>
            </w:r>
            <w:r w:rsidRPr="0086469B">
              <w:t>&lt;</w:t>
            </w:r>
            <w:r w:rsidRPr="0086469B">
              <w:rPr>
                <w:position w:val="-24"/>
              </w:rPr>
              <w:object w:dxaOrig="320" w:dyaOrig="620">
                <v:shape id="_x0000_i1042" type="#_x0000_t75" style="width:15.05pt;height:30.1pt" o:ole="">
                  <v:imagedata r:id="rId17" o:title=""/>
                </v:shape>
                <o:OLEObject Type="Embed" ProgID="Equation.DSMT4" ShapeID="_x0000_i1042" DrawAspect="Content" ObjectID="_1603697777" r:id="rId38"/>
              </w:object>
            </w:r>
            <w:r w:rsidRPr="0086469B">
              <w:t>.</w:t>
            </w:r>
          </w:p>
          <w:p w:rsidR="0098368E" w:rsidRPr="0086469B" w:rsidRDefault="0098368E" w:rsidP="00CF3EB1">
            <w:pPr>
              <w:jc w:val="both"/>
            </w:pPr>
            <w:r w:rsidRPr="0086469B">
              <w:t>+ So sánh hai phân số cùng tử số (</w:t>
            </w:r>
            <w:r w:rsidRPr="0086469B">
              <w:rPr>
                <w:position w:val="-24"/>
              </w:rPr>
              <w:object w:dxaOrig="340" w:dyaOrig="620">
                <v:shape id="_x0000_i1043" type="#_x0000_t75" style="width:17.2pt;height:30.1pt" o:ole="">
                  <v:imagedata r:id="rId21" o:title=""/>
                </v:shape>
                <o:OLEObject Type="Embed" ProgID="Equation.DSMT4" ShapeID="_x0000_i1043" DrawAspect="Content" ObjectID="_1603697778" r:id="rId39"/>
              </w:object>
            </w:r>
            <w:r w:rsidRPr="0086469B">
              <w:t>&lt;</w:t>
            </w:r>
            <w:r w:rsidRPr="0086469B">
              <w:rPr>
                <w:position w:val="-24"/>
              </w:rPr>
              <w:object w:dxaOrig="340" w:dyaOrig="620">
                <v:shape id="_x0000_i1044" type="#_x0000_t75" style="width:17.2pt;height:30.1pt" o:ole="">
                  <v:imagedata r:id="rId23" o:title=""/>
                </v:shape>
                <o:OLEObject Type="Embed" ProgID="Equation.DSMT4" ShapeID="_x0000_i1044" DrawAspect="Content" ObjectID="_1603697779" r:id="rId40"/>
              </w:object>
            </w:r>
            <w:r w:rsidRPr="0086469B">
              <w:t>). Phân số bé hơn 1 (</w:t>
            </w:r>
            <w:r w:rsidRPr="0086469B">
              <w:rPr>
                <w:position w:val="-24"/>
              </w:rPr>
              <w:object w:dxaOrig="320" w:dyaOrig="620">
                <v:shape id="_x0000_i1045" type="#_x0000_t75" style="width:15.05pt;height:30.1pt" o:ole="">
                  <v:imagedata r:id="rId25" o:title=""/>
                </v:shape>
                <o:OLEObject Type="Embed" ProgID="Equation.DSMT4" ShapeID="_x0000_i1045" DrawAspect="Content" ObjectID="_1603697780" r:id="rId41"/>
              </w:object>
            </w:r>
            <w:r w:rsidRPr="0086469B">
              <w:t>&lt; 1). So sánh hai phân số khác mẫu số (</w:t>
            </w:r>
            <w:r w:rsidRPr="0086469B">
              <w:rPr>
                <w:position w:val="-24"/>
              </w:rPr>
              <w:object w:dxaOrig="220" w:dyaOrig="620">
                <v:shape id="_x0000_i1046" type="#_x0000_t75" style="width:11.8pt;height:30.1pt" o:ole="">
                  <v:imagedata r:id="rId27" o:title=""/>
                </v:shape>
                <o:OLEObject Type="Embed" ProgID="Equation.DSMT4" ShapeID="_x0000_i1046" DrawAspect="Content" ObjectID="_1603697781" r:id="rId42"/>
              </w:object>
            </w:r>
            <w:r w:rsidRPr="0086469B">
              <w:t xml:space="preserve"> =  </w:t>
            </w:r>
            <w:r w:rsidRPr="0086469B">
              <w:rPr>
                <w:position w:val="-24"/>
              </w:rPr>
              <w:object w:dxaOrig="360" w:dyaOrig="620">
                <v:shape id="_x0000_i1047" type="#_x0000_t75" style="width:19.35pt;height:30.1pt" o:ole="">
                  <v:imagedata r:id="rId29" o:title=""/>
                </v:shape>
                <o:OLEObject Type="Embed" ProgID="Equation.DSMT4" ShapeID="_x0000_i1047" DrawAspect="Content" ObjectID="_1603697782" r:id="rId43"/>
              </w:object>
            </w:r>
            <w:r w:rsidRPr="0086469B">
              <w:t>). Phân số lớn hơn 1 (1 &lt;</w:t>
            </w:r>
            <w:r w:rsidRPr="0086469B">
              <w:rPr>
                <w:position w:val="-24"/>
              </w:rPr>
              <w:object w:dxaOrig="320" w:dyaOrig="620">
                <v:shape id="_x0000_i1048" type="#_x0000_t75" style="width:15.05pt;height:30.1pt" o:ole="">
                  <v:imagedata r:id="rId35" o:title=""/>
                </v:shape>
                <o:OLEObject Type="Embed" ProgID="Equation.DSMT4" ShapeID="_x0000_i1048" DrawAspect="Content" ObjectID="_1603697783" r:id="rId44"/>
              </w:object>
            </w:r>
            <w:r w:rsidRPr="0086469B">
              <w:t>)</w:t>
            </w:r>
          </w:p>
          <w:p w:rsidR="0098368E" w:rsidRPr="0086469B" w:rsidRDefault="0098368E" w:rsidP="00CF3EB1">
            <w:pPr>
              <w:jc w:val="both"/>
            </w:pPr>
            <w:r w:rsidRPr="0086469B">
              <w:t>- Đọc.</w:t>
            </w:r>
          </w:p>
          <w:p w:rsidR="0098368E" w:rsidRPr="0086469B" w:rsidRDefault="0098368E" w:rsidP="00CF3EB1">
            <w:pPr>
              <w:jc w:val="both"/>
            </w:pPr>
            <w:r w:rsidRPr="0086469B">
              <w:t>- Nhắc lại.</w:t>
            </w:r>
          </w:p>
          <w:p w:rsidR="0098368E" w:rsidRPr="0086469B" w:rsidRDefault="0098368E" w:rsidP="00CF3EB1">
            <w:pPr>
              <w:jc w:val="both"/>
            </w:pPr>
          </w:p>
          <w:p w:rsidR="0086469B" w:rsidRDefault="0086469B" w:rsidP="00CF3EB1">
            <w:pPr>
              <w:jc w:val="both"/>
            </w:pPr>
          </w:p>
          <w:p w:rsidR="0086469B" w:rsidRDefault="0086469B" w:rsidP="00CF3EB1">
            <w:pPr>
              <w:jc w:val="both"/>
            </w:pPr>
          </w:p>
          <w:p w:rsidR="0098368E" w:rsidRDefault="0098368E" w:rsidP="00CF3EB1">
            <w:pPr>
              <w:jc w:val="both"/>
            </w:pPr>
            <w:r w:rsidRPr="0086469B">
              <w:t xml:space="preserve">- Làm bài: a) </w:t>
            </w:r>
            <w:r w:rsidRPr="0086469B">
              <w:rPr>
                <w:position w:val="-24"/>
              </w:rPr>
              <w:object w:dxaOrig="220" w:dyaOrig="620">
                <v:shape id="_x0000_i1049" type="#_x0000_t75" style="width:11.8pt;height:30.1pt" o:ole="">
                  <v:imagedata r:id="rId45" o:title=""/>
                </v:shape>
                <o:OLEObject Type="Embed" ProgID="Equation.DSMT4" ShapeID="_x0000_i1049" DrawAspect="Content" ObjectID="_1603697784" r:id="rId46"/>
              </w:object>
            </w:r>
            <w:r w:rsidRPr="0086469B">
              <w:t xml:space="preserve"> ; b) </w:t>
            </w:r>
            <w:r w:rsidRPr="0086469B">
              <w:rPr>
                <w:position w:val="-24"/>
              </w:rPr>
              <w:object w:dxaOrig="220" w:dyaOrig="620">
                <v:shape id="_x0000_i1050" type="#_x0000_t75" style="width:11.8pt;height:30.1pt" o:ole="">
                  <v:imagedata r:id="rId47" o:title=""/>
                </v:shape>
                <o:OLEObject Type="Embed" ProgID="Equation.DSMT4" ShapeID="_x0000_i1050" DrawAspect="Content" ObjectID="_1603697785" r:id="rId48"/>
              </w:object>
            </w:r>
            <w:r w:rsidRPr="0086469B">
              <w:t>.</w:t>
            </w:r>
          </w:p>
          <w:p w:rsidR="00CF3EB1" w:rsidRDefault="00CF3EB1" w:rsidP="00CF3EB1">
            <w:pPr>
              <w:jc w:val="both"/>
            </w:pPr>
            <w:r>
              <w:t>- Làm bài.</w:t>
            </w:r>
          </w:p>
          <w:p w:rsidR="00CF3EB1" w:rsidRDefault="00CF3EB1" w:rsidP="00CF3EB1">
            <w:pPr>
              <w:jc w:val="both"/>
            </w:pPr>
            <w:r>
              <w:t xml:space="preserve">+ Điền các số 2, 4, 6, 8 vào ô trống thì đều được số chia hết cho 2 nhưng không chia hết cho 5. Vì chỉ những số có tận cùng là 0 hoặc 5 mới chia hết cho 5.            </w:t>
            </w:r>
          </w:p>
          <w:p w:rsidR="00CF3EB1" w:rsidRDefault="00CF3EB1" w:rsidP="00CF3EB1">
            <w:pPr>
              <w:jc w:val="both"/>
            </w:pPr>
          </w:p>
          <w:p w:rsidR="00CF3EB1" w:rsidRDefault="00313D75" w:rsidP="00CF3EB1">
            <w:pPr>
              <w:jc w:val="both"/>
            </w:pPr>
            <w:r>
              <w:rPr>
                <w:noProof/>
              </w:rPr>
              <w:pict>
                <v:shape id="_x0000_s2121" type="#_x0000_t109" style="position:absolute;left:0;text-align:left;margin-left:48.25pt;margin-top:7.45pt;width:9pt;height:9pt;z-index:251705344"/>
              </w:pict>
            </w:r>
            <w:r w:rsidR="00CF3EB1">
              <w:t>+ Để 75    chia hết cho 9 thì 7 + 5 +… phải chia hết cho 9. 7 + 5 = 12, 12 + 6 = 18, 18 chia hết cho 9. Vậy điền 6 vào…    thì được 756 chia hết cho 9.</w:t>
            </w:r>
          </w:p>
          <w:p w:rsidR="00CF3EB1" w:rsidRPr="0086469B" w:rsidRDefault="00CF3EB1" w:rsidP="00CF3EB1">
            <w:pPr>
              <w:jc w:val="both"/>
            </w:pPr>
            <w:r>
              <w:t xml:space="preserve">+ Số 756 chia hết cho 2 vì có chữ số tận cùng là số 6, </w:t>
            </w:r>
            <w:r>
              <w:lastRenderedPageBreak/>
              <w:t>chia hết cho 3 vì có tổng các chữ số là 18, 18 chia hết cho 3.</w:t>
            </w:r>
          </w:p>
          <w:p w:rsidR="0086469B" w:rsidRPr="0086469B" w:rsidRDefault="0086469B" w:rsidP="00CF3EB1">
            <w:pPr>
              <w:jc w:val="both"/>
            </w:pPr>
            <w:r>
              <w:rPr>
                <w:rFonts w:ascii="VNI-Times" w:hAnsi="VNI-Times"/>
              </w:rPr>
              <w:t>-L</w:t>
            </w:r>
            <w:r>
              <w:t>ắng nghe, thực hiện.</w:t>
            </w:r>
          </w:p>
          <w:p w:rsidR="0098368E" w:rsidRPr="0086469B" w:rsidRDefault="0098368E" w:rsidP="00CF3EB1">
            <w:pPr>
              <w:jc w:val="both"/>
            </w:pPr>
          </w:p>
          <w:p w:rsidR="0098368E" w:rsidRPr="0086469B" w:rsidRDefault="0098368E" w:rsidP="00CF3EB1">
            <w:pPr>
              <w:jc w:val="both"/>
            </w:pPr>
          </w:p>
          <w:p w:rsidR="0098368E" w:rsidRPr="0086469B" w:rsidRDefault="0098368E" w:rsidP="00CF3EB1">
            <w:pPr>
              <w:jc w:val="both"/>
            </w:pPr>
          </w:p>
        </w:tc>
      </w:tr>
    </w:tbl>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86469B" w:rsidRPr="00BC6664" w:rsidRDefault="0086469B" w:rsidP="0086469B">
      <w:pPr>
        <w:rPr>
          <w:b/>
        </w:rPr>
      </w:pPr>
      <w:r w:rsidRPr="00BC6664">
        <w:rPr>
          <w:b/>
        </w:rPr>
        <w:t>Tiết 1                                            Mĩ thuật</w:t>
      </w:r>
    </w:p>
    <w:p w:rsidR="0086469B" w:rsidRPr="00BC6664" w:rsidRDefault="0086469B" w:rsidP="0086469B">
      <w:pPr>
        <w:jc w:val="center"/>
        <w:rPr>
          <w:b/>
        </w:rPr>
      </w:pPr>
      <w:r w:rsidRPr="00BC6664">
        <w:rPr>
          <w:b/>
        </w:rPr>
        <w:t>Đ/c Tùng soạn giảng</w:t>
      </w:r>
    </w:p>
    <w:p w:rsidR="0086469B" w:rsidRPr="00BC6664" w:rsidRDefault="0086469B" w:rsidP="0086469B">
      <w:pPr>
        <w:jc w:val="center"/>
        <w:rPr>
          <w:b/>
        </w:rPr>
      </w:pPr>
      <w:r w:rsidRPr="00BC6664">
        <w:rPr>
          <w:b/>
        </w:rPr>
        <w:t>**********************</w:t>
      </w:r>
    </w:p>
    <w:p w:rsidR="0086469B" w:rsidRDefault="0086469B" w:rsidP="0086469B">
      <w:pPr>
        <w:rPr>
          <w:b/>
        </w:rPr>
      </w:pPr>
      <w:r>
        <w:rPr>
          <w:b/>
        </w:rPr>
        <w:t>Tiết 2                                                      Toán</w:t>
      </w:r>
    </w:p>
    <w:p w:rsidR="00BD7F6E" w:rsidRDefault="00BD7F6E" w:rsidP="00BD7F6E">
      <w:pPr>
        <w:tabs>
          <w:tab w:val="left" w:pos="4127"/>
        </w:tabs>
        <w:jc w:val="center"/>
        <w:rPr>
          <w:b/>
        </w:rPr>
      </w:pPr>
      <w:r>
        <w:rPr>
          <w:b/>
        </w:rPr>
        <w:t xml:space="preserve"> LUYỆN TẬP CHUNG</w:t>
      </w:r>
    </w:p>
    <w:p w:rsidR="00BD7F6E" w:rsidRPr="002102C2" w:rsidRDefault="00BD7F6E" w:rsidP="00BD7F6E">
      <w:pPr>
        <w:jc w:val="both"/>
        <w:rPr>
          <w:b/>
          <w:u w:val="single"/>
        </w:rPr>
      </w:pPr>
      <w:r w:rsidRPr="00901917">
        <w:rPr>
          <w:b/>
        </w:rPr>
        <w:t>I. Mục tiêu</w:t>
      </w:r>
    </w:p>
    <w:p w:rsidR="00BD7F6E" w:rsidRDefault="00BD7F6E" w:rsidP="00BD7F6E">
      <w:pPr>
        <w:jc w:val="both"/>
      </w:pPr>
      <w:r>
        <w:t>- Biết tính chất cơ bản của phân số, phân số bằng nhau, so sánh phân số.</w:t>
      </w:r>
    </w:p>
    <w:p w:rsidR="00BD7F6E" w:rsidRDefault="00BD7F6E" w:rsidP="00BD7F6E">
      <w:pPr>
        <w:jc w:val="both"/>
      </w:pPr>
      <w:r>
        <w:t>- Ôn tập về thực hiện các phép tính với các số tự nhiên.</w:t>
      </w:r>
    </w:p>
    <w:p w:rsidR="00BD7F6E" w:rsidRDefault="00BD7F6E" w:rsidP="00BD7F6E">
      <w:pPr>
        <w:jc w:val="both"/>
      </w:pPr>
      <w:r>
        <w:t>- Tự giác làm bài.</w:t>
      </w:r>
    </w:p>
    <w:p w:rsidR="00BD7F6E" w:rsidRPr="00901917" w:rsidRDefault="00BD7F6E" w:rsidP="00BD7F6E">
      <w:pPr>
        <w:jc w:val="both"/>
        <w:rPr>
          <w:b/>
        </w:rPr>
      </w:pPr>
      <w:r w:rsidRPr="00901917">
        <w:rPr>
          <w:b/>
        </w:rPr>
        <w:t>II. Đồ dùng dạy học</w:t>
      </w:r>
    </w:p>
    <w:p w:rsidR="00E054E5" w:rsidRDefault="00E054E5" w:rsidP="00E054E5">
      <w:pPr>
        <w:jc w:val="both"/>
      </w:pPr>
      <w:r>
        <w:t>- Giáo viên: Phiếu HT, Bảng phụ.</w:t>
      </w:r>
    </w:p>
    <w:p w:rsidR="00E054E5" w:rsidRDefault="00E054E5" w:rsidP="00E054E5">
      <w:pPr>
        <w:jc w:val="both"/>
      </w:pPr>
      <w:r>
        <w:t>- Học sinh: SGK,VBT Toán.</w:t>
      </w:r>
    </w:p>
    <w:p w:rsidR="00BD7F6E" w:rsidRPr="00901917" w:rsidRDefault="00BD7F6E" w:rsidP="00BD7F6E">
      <w:pPr>
        <w:jc w:val="both"/>
        <w:rPr>
          <w:b/>
        </w:rPr>
      </w:pPr>
      <w:r w:rsidRPr="00901917">
        <w:rPr>
          <w:b/>
        </w:rPr>
        <w:t>III. Các hoạt động dạy học</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92"/>
        <w:gridCol w:w="2286"/>
        <w:gridCol w:w="3150"/>
        <w:gridCol w:w="3690"/>
      </w:tblGrid>
      <w:tr w:rsidR="0098368E" w:rsidRPr="006A1E65" w:rsidTr="0086469B">
        <w:tc>
          <w:tcPr>
            <w:tcW w:w="792" w:type="dxa"/>
          </w:tcPr>
          <w:p w:rsidR="0098368E" w:rsidRPr="006A1E65" w:rsidRDefault="0098368E" w:rsidP="00CF3EB1">
            <w:pPr>
              <w:jc w:val="center"/>
              <w:rPr>
                <w:b/>
              </w:rPr>
            </w:pPr>
            <w:r>
              <w:rPr>
                <w:b/>
              </w:rPr>
              <w:t>TG</w:t>
            </w:r>
          </w:p>
        </w:tc>
        <w:tc>
          <w:tcPr>
            <w:tcW w:w="2286" w:type="dxa"/>
          </w:tcPr>
          <w:p w:rsidR="0098368E" w:rsidRPr="006A1E65" w:rsidRDefault="0098368E" w:rsidP="00CF3EB1">
            <w:pPr>
              <w:jc w:val="center"/>
              <w:rPr>
                <w:b/>
              </w:rPr>
            </w:pPr>
            <w:r>
              <w:rPr>
                <w:b/>
              </w:rPr>
              <w:t>Nội dung</w:t>
            </w:r>
          </w:p>
        </w:tc>
        <w:tc>
          <w:tcPr>
            <w:tcW w:w="3150" w:type="dxa"/>
          </w:tcPr>
          <w:p w:rsidR="0098368E" w:rsidRPr="006A1E65" w:rsidRDefault="0098368E" w:rsidP="00CF3EB1">
            <w:pPr>
              <w:jc w:val="center"/>
              <w:rPr>
                <w:b/>
              </w:rPr>
            </w:pPr>
            <w:r w:rsidRPr="006A1E65">
              <w:rPr>
                <w:b/>
              </w:rPr>
              <w:t xml:space="preserve">Hoạt động của </w:t>
            </w:r>
            <w:r>
              <w:rPr>
                <w:b/>
              </w:rPr>
              <w:t>thầy</w:t>
            </w:r>
          </w:p>
        </w:tc>
        <w:tc>
          <w:tcPr>
            <w:tcW w:w="3690" w:type="dxa"/>
          </w:tcPr>
          <w:p w:rsidR="0098368E" w:rsidRPr="006A1E65" w:rsidRDefault="0098368E" w:rsidP="00CF3EB1">
            <w:pPr>
              <w:jc w:val="center"/>
              <w:rPr>
                <w:b/>
              </w:rPr>
            </w:pPr>
            <w:r w:rsidRPr="006A1E65">
              <w:rPr>
                <w:b/>
              </w:rPr>
              <w:t xml:space="preserve">Hoạt động của </w:t>
            </w:r>
            <w:r>
              <w:rPr>
                <w:b/>
              </w:rPr>
              <w:t>trò</w:t>
            </w:r>
          </w:p>
        </w:tc>
      </w:tr>
      <w:tr w:rsidR="0098368E" w:rsidRPr="006A1E65" w:rsidTr="0086469B">
        <w:tc>
          <w:tcPr>
            <w:tcW w:w="792" w:type="dxa"/>
          </w:tcPr>
          <w:p w:rsidR="0098368E" w:rsidRDefault="0098368E" w:rsidP="00CF3EB1">
            <w:pPr>
              <w:jc w:val="both"/>
            </w:pPr>
            <w:r w:rsidRPr="006A1E65">
              <w:t>2’</w:t>
            </w: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Pr="006A1E65" w:rsidRDefault="0098368E" w:rsidP="00CF3EB1">
            <w:pPr>
              <w:jc w:val="both"/>
            </w:pPr>
            <w:r w:rsidRPr="006A1E65">
              <w:t>30'</w:t>
            </w: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Pr="006A1E65" w:rsidRDefault="0098368E" w:rsidP="00CF3EB1">
            <w:pPr>
              <w:jc w:val="both"/>
            </w:pPr>
            <w:r w:rsidRPr="006A1E65">
              <w:lastRenderedPageBreak/>
              <w:t>3’</w:t>
            </w:r>
          </w:p>
          <w:p w:rsidR="0098368E" w:rsidRPr="006A1E65" w:rsidRDefault="0098368E" w:rsidP="00CF3EB1">
            <w:pPr>
              <w:jc w:val="both"/>
            </w:pPr>
          </w:p>
        </w:tc>
        <w:tc>
          <w:tcPr>
            <w:tcW w:w="2286" w:type="dxa"/>
          </w:tcPr>
          <w:p w:rsidR="0086469B" w:rsidRPr="00CC1521" w:rsidRDefault="0086469B" w:rsidP="0086469B">
            <w:pPr>
              <w:jc w:val="both"/>
              <w:rPr>
                <w:b/>
              </w:rPr>
            </w:pPr>
            <w:r w:rsidRPr="00CC1521">
              <w:rPr>
                <w:b/>
              </w:rPr>
              <w:lastRenderedPageBreak/>
              <w:t>1.Kiểm tra bài cũ:</w:t>
            </w:r>
          </w:p>
          <w:p w:rsidR="0086469B" w:rsidRDefault="0086469B" w:rsidP="0086469B">
            <w:pPr>
              <w:jc w:val="both"/>
              <w:rPr>
                <w:b/>
                <w:u w:val="single"/>
              </w:rPr>
            </w:pPr>
          </w:p>
          <w:p w:rsidR="0086469B" w:rsidRDefault="0086469B" w:rsidP="0086469B">
            <w:pPr>
              <w:jc w:val="both"/>
              <w:rPr>
                <w:b/>
              </w:rPr>
            </w:pPr>
          </w:p>
          <w:p w:rsidR="0086469B" w:rsidRDefault="0086469B" w:rsidP="0086469B">
            <w:pPr>
              <w:jc w:val="both"/>
              <w:rPr>
                <w:b/>
              </w:rPr>
            </w:pPr>
          </w:p>
          <w:p w:rsidR="0086469B" w:rsidRPr="00CC1521" w:rsidRDefault="0086469B" w:rsidP="0086469B">
            <w:pPr>
              <w:jc w:val="both"/>
              <w:rPr>
                <w:b/>
              </w:rPr>
            </w:pPr>
            <w:r w:rsidRPr="00CC1521">
              <w:rPr>
                <w:b/>
              </w:rPr>
              <w:t>2.Bài mới:</w:t>
            </w:r>
          </w:p>
          <w:p w:rsidR="0086469B" w:rsidRPr="00CC1521" w:rsidRDefault="0086469B" w:rsidP="0086469B">
            <w:pPr>
              <w:jc w:val="both"/>
            </w:pPr>
            <w:r w:rsidRPr="00CC1521">
              <w:t>2.1. Giới thiệu bài</w:t>
            </w:r>
          </w:p>
          <w:p w:rsidR="00D9288C" w:rsidRDefault="0086469B" w:rsidP="00CF3EB1">
            <w:pPr>
              <w:jc w:val="both"/>
            </w:pPr>
            <w:r w:rsidRPr="00CC1521">
              <w:t xml:space="preserve">2.2. Hướng dẫn HS luyện tập </w:t>
            </w:r>
          </w:p>
          <w:p w:rsidR="00CF3EB1" w:rsidRPr="00CF3EB1" w:rsidRDefault="00CF3EB1" w:rsidP="00CF3EB1">
            <w:pPr>
              <w:jc w:val="both"/>
            </w:pPr>
            <w:r w:rsidRPr="00CF3EB1">
              <w:t xml:space="preserve">Bài </w:t>
            </w:r>
            <w:r>
              <w:t>2</w:t>
            </w:r>
            <w:r w:rsidRPr="00CF3EB1">
              <w:t xml:space="preserve"> (cuối trang 123)</w:t>
            </w:r>
            <w:r>
              <w:t>.Giải toán lời văn.</w:t>
            </w:r>
          </w:p>
          <w:p w:rsidR="00CF3EB1" w:rsidRDefault="00CF3EB1" w:rsidP="00CF3EB1">
            <w:pPr>
              <w:jc w:val="both"/>
            </w:pPr>
          </w:p>
          <w:p w:rsidR="00CF3EB1" w:rsidRDefault="00CF3EB1" w:rsidP="00CF3EB1">
            <w:pPr>
              <w:jc w:val="both"/>
            </w:pPr>
          </w:p>
          <w:p w:rsidR="00CF3EB1" w:rsidRDefault="00CF3EB1" w:rsidP="00CF3EB1">
            <w:pPr>
              <w:jc w:val="both"/>
            </w:pPr>
          </w:p>
          <w:p w:rsidR="00CF3EB1" w:rsidRDefault="00CF3EB1" w:rsidP="00CF3EB1">
            <w:pPr>
              <w:jc w:val="both"/>
            </w:pPr>
          </w:p>
          <w:p w:rsidR="00CF3EB1" w:rsidRDefault="00CF3EB1" w:rsidP="00CF3EB1">
            <w:pPr>
              <w:jc w:val="both"/>
            </w:pPr>
          </w:p>
          <w:p w:rsidR="00CF3EB1" w:rsidRDefault="00CF3EB1" w:rsidP="00CF3EB1">
            <w:pPr>
              <w:jc w:val="both"/>
            </w:pPr>
          </w:p>
          <w:p w:rsidR="00CF3EB1" w:rsidRPr="00CF3EB1" w:rsidRDefault="00CF3EB1" w:rsidP="00CF3EB1">
            <w:pPr>
              <w:jc w:val="both"/>
            </w:pPr>
            <w:r w:rsidRPr="00CF3EB1">
              <w:t xml:space="preserve">Bài </w:t>
            </w:r>
            <w:r>
              <w:t>3 ( trang 124</w:t>
            </w:r>
            <w:r w:rsidRPr="00CF3EB1">
              <w:t>)</w:t>
            </w:r>
          </w:p>
          <w:p w:rsidR="0098368E" w:rsidRDefault="0098368E" w:rsidP="00CF3EB1">
            <w:pPr>
              <w:jc w:val="both"/>
              <w:rPr>
                <w:b/>
              </w:rPr>
            </w:pPr>
          </w:p>
          <w:p w:rsidR="001522C4" w:rsidRDefault="001522C4" w:rsidP="00CF3EB1">
            <w:pPr>
              <w:jc w:val="both"/>
              <w:rPr>
                <w:b/>
              </w:rPr>
            </w:pPr>
          </w:p>
          <w:p w:rsidR="001522C4" w:rsidRDefault="001522C4" w:rsidP="00CF3EB1">
            <w:pPr>
              <w:jc w:val="both"/>
              <w:rPr>
                <w:b/>
              </w:rPr>
            </w:pPr>
          </w:p>
          <w:p w:rsidR="001522C4" w:rsidRDefault="001522C4" w:rsidP="00CF3EB1">
            <w:pPr>
              <w:jc w:val="both"/>
              <w:rPr>
                <w:b/>
              </w:rPr>
            </w:pPr>
          </w:p>
          <w:p w:rsidR="001522C4" w:rsidRDefault="001522C4" w:rsidP="00CF3EB1">
            <w:pPr>
              <w:jc w:val="both"/>
              <w:rPr>
                <w:b/>
              </w:rPr>
            </w:pPr>
          </w:p>
          <w:p w:rsidR="001522C4" w:rsidRDefault="001522C4" w:rsidP="00CF3EB1">
            <w:pPr>
              <w:jc w:val="both"/>
              <w:rPr>
                <w:b/>
              </w:rPr>
            </w:pPr>
          </w:p>
          <w:p w:rsidR="001522C4" w:rsidRDefault="001522C4" w:rsidP="00CF3EB1">
            <w:pPr>
              <w:jc w:val="both"/>
              <w:rPr>
                <w:b/>
              </w:rPr>
            </w:pPr>
          </w:p>
          <w:p w:rsidR="001522C4" w:rsidRDefault="001522C4" w:rsidP="00CF3EB1">
            <w:pPr>
              <w:jc w:val="both"/>
              <w:rPr>
                <w:b/>
              </w:rPr>
            </w:pPr>
          </w:p>
          <w:p w:rsidR="001522C4" w:rsidRDefault="001522C4" w:rsidP="00CF3EB1">
            <w:pPr>
              <w:jc w:val="both"/>
              <w:rPr>
                <w:b/>
              </w:rPr>
            </w:pPr>
          </w:p>
          <w:p w:rsidR="001522C4" w:rsidRDefault="001522C4" w:rsidP="00CF3EB1">
            <w:pPr>
              <w:jc w:val="both"/>
              <w:rPr>
                <w:b/>
              </w:rPr>
            </w:pPr>
          </w:p>
          <w:p w:rsidR="001522C4" w:rsidRDefault="001522C4" w:rsidP="00CF3EB1">
            <w:pPr>
              <w:jc w:val="both"/>
              <w:rPr>
                <w:b/>
              </w:rPr>
            </w:pPr>
          </w:p>
          <w:p w:rsidR="001522C4" w:rsidRDefault="001522C4" w:rsidP="00CF3EB1">
            <w:pPr>
              <w:jc w:val="both"/>
              <w:rPr>
                <w:b/>
              </w:rPr>
            </w:pPr>
          </w:p>
          <w:p w:rsidR="001522C4" w:rsidRDefault="001522C4" w:rsidP="00CF3EB1">
            <w:pPr>
              <w:jc w:val="both"/>
              <w:rPr>
                <w:b/>
              </w:rPr>
            </w:pPr>
          </w:p>
          <w:p w:rsidR="001522C4" w:rsidRDefault="001522C4" w:rsidP="00CF3EB1">
            <w:pPr>
              <w:jc w:val="both"/>
              <w:rPr>
                <w:b/>
              </w:rPr>
            </w:pPr>
          </w:p>
          <w:p w:rsidR="001522C4" w:rsidRDefault="001522C4" w:rsidP="00CF3EB1">
            <w:pPr>
              <w:jc w:val="both"/>
              <w:rPr>
                <w:b/>
              </w:rPr>
            </w:pPr>
          </w:p>
          <w:p w:rsidR="001522C4" w:rsidRDefault="001522C4" w:rsidP="00CF3EB1">
            <w:pPr>
              <w:jc w:val="both"/>
              <w:rPr>
                <w:b/>
              </w:rPr>
            </w:pPr>
            <w:r w:rsidRPr="0086469B">
              <w:t>Bài 2 (trang 125)</w:t>
            </w:r>
          </w:p>
          <w:p w:rsidR="001522C4" w:rsidRDefault="001522C4" w:rsidP="00CF3EB1">
            <w:pPr>
              <w:jc w:val="both"/>
              <w:rPr>
                <w:b/>
              </w:rPr>
            </w:pPr>
          </w:p>
          <w:p w:rsidR="001522C4" w:rsidRDefault="001522C4" w:rsidP="00CF3EB1">
            <w:pPr>
              <w:jc w:val="both"/>
              <w:rPr>
                <w:b/>
              </w:rPr>
            </w:pPr>
          </w:p>
          <w:p w:rsidR="001522C4" w:rsidRDefault="001522C4" w:rsidP="00CF3EB1">
            <w:pPr>
              <w:jc w:val="both"/>
              <w:rPr>
                <w:b/>
              </w:rPr>
            </w:pPr>
          </w:p>
          <w:p w:rsidR="001522C4" w:rsidRDefault="001522C4" w:rsidP="001522C4">
            <w:pPr>
              <w:jc w:val="both"/>
              <w:rPr>
                <w:b/>
              </w:rPr>
            </w:pPr>
          </w:p>
          <w:p w:rsidR="001522C4" w:rsidRPr="001522C4" w:rsidRDefault="001522C4" w:rsidP="001522C4">
            <w:pPr>
              <w:jc w:val="both"/>
              <w:rPr>
                <w:b/>
              </w:rPr>
            </w:pPr>
            <w:r w:rsidRPr="001522C4">
              <w:rPr>
                <w:b/>
              </w:rPr>
              <w:lastRenderedPageBreak/>
              <w:t>3. Củng cố, dặn dò</w:t>
            </w:r>
          </w:p>
          <w:p w:rsidR="001522C4" w:rsidRPr="00650BA8" w:rsidRDefault="001522C4" w:rsidP="00CF3EB1">
            <w:pPr>
              <w:jc w:val="both"/>
              <w:rPr>
                <w:b/>
              </w:rPr>
            </w:pPr>
          </w:p>
        </w:tc>
        <w:tc>
          <w:tcPr>
            <w:tcW w:w="3150" w:type="dxa"/>
          </w:tcPr>
          <w:p w:rsidR="0086469B" w:rsidRDefault="0098368E" w:rsidP="00CF3EB1">
            <w:pPr>
              <w:jc w:val="both"/>
            </w:pPr>
            <w:r w:rsidRPr="0086469B">
              <w:lastRenderedPageBreak/>
              <w:t>- Gọi HS lên bảng so sánh các phân số sau:</w:t>
            </w:r>
          </w:p>
          <w:p w:rsidR="0098368E" w:rsidRPr="0086469B" w:rsidRDefault="0098368E" w:rsidP="00CF3EB1">
            <w:pPr>
              <w:jc w:val="both"/>
            </w:pPr>
            <w:r w:rsidRPr="0086469B">
              <w:t xml:space="preserve"> a) </w:t>
            </w:r>
            <w:r w:rsidRPr="0086469B">
              <w:rPr>
                <w:position w:val="-24"/>
              </w:rPr>
              <w:object w:dxaOrig="240" w:dyaOrig="620">
                <v:shape id="_x0000_i1051" type="#_x0000_t75" style="width:11.8pt;height:30.1pt" o:ole="">
                  <v:imagedata r:id="rId49" o:title=""/>
                </v:shape>
                <o:OLEObject Type="Embed" ProgID="Equation.DSMT4" ShapeID="_x0000_i1051" DrawAspect="Content" ObjectID="_1603697786" r:id="rId50"/>
              </w:object>
            </w:r>
            <w:r w:rsidRPr="0086469B">
              <w:t xml:space="preserve"> và </w:t>
            </w:r>
            <w:r w:rsidRPr="0086469B">
              <w:rPr>
                <w:position w:val="-24"/>
              </w:rPr>
              <w:object w:dxaOrig="220" w:dyaOrig="620">
                <v:shape id="_x0000_i1052" type="#_x0000_t75" style="width:11.8pt;height:30.1pt" o:ole="">
                  <v:imagedata r:id="rId51" o:title=""/>
                </v:shape>
                <o:OLEObject Type="Embed" ProgID="Equation.DSMT4" ShapeID="_x0000_i1052" DrawAspect="Content" ObjectID="_1603697787" r:id="rId52"/>
              </w:object>
            </w:r>
            <w:r w:rsidR="0086469B">
              <w:t xml:space="preserve">;       </w:t>
            </w:r>
            <w:r w:rsidRPr="0086469B">
              <w:t xml:space="preserve"> b) </w:t>
            </w:r>
            <w:r w:rsidRPr="0086469B">
              <w:rPr>
                <w:position w:val="-24"/>
              </w:rPr>
              <w:object w:dxaOrig="240" w:dyaOrig="620">
                <v:shape id="_x0000_i1053" type="#_x0000_t75" style="width:11.8pt;height:30.1pt" o:ole="">
                  <v:imagedata r:id="rId11" o:title=""/>
                </v:shape>
                <o:OLEObject Type="Embed" ProgID="Equation.DSMT4" ShapeID="_x0000_i1053" DrawAspect="Content" ObjectID="_1603697788" r:id="rId53"/>
              </w:object>
            </w:r>
            <w:r w:rsidRPr="0086469B">
              <w:t xml:space="preserve">; </w:t>
            </w:r>
            <w:r w:rsidRPr="0086469B">
              <w:rPr>
                <w:position w:val="-24"/>
              </w:rPr>
              <w:object w:dxaOrig="240" w:dyaOrig="620">
                <v:shape id="_x0000_i1054" type="#_x0000_t75" style="width:11.8pt;height:30.1pt" o:ole="">
                  <v:imagedata r:id="rId54" o:title=""/>
                </v:shape>
                <o:OLEObject Type="Embed" ProgID="Equation.DSMT4" ShapeID="_x0000_i1054" DrawAspect="Content" ObjectID="_1603697789" r:id="rId55"/>
              </w:object>
            </w:r>
            <w:r w:rsidRPr="0086469B">
              <w:t>.</w:t>
            </w:r>
          </w:p>
          <w:p w:rsidR="0086469B" w:rsidRPr="00401859" w:rsidRDefault="0086469B" w:rsidP="0086469B">
            <w:pPr>
              <w:jc w:val="both"/>
            </w:pPr>
            <w:r>
              <w:lastRenderedPageBreak/>
              <w:t>- GV nhận xét, đánh giá.</w:t>
            </w:r>
          </w:p>
          <w:p w:rsidR="0086469B" w:rsidRDefault="0086469B" w:rsidP="0086469B">
            <w:pPr>
              <w:jc w:val="both"/>
              <w:rPr>
                <w:i/>
              </w:rPr>
            </w:pPr>
          </w:p>
          <w:p w:rsidR="0086469B" w:rsidRDefault="0086469B" w:rsidP="0086469B">
            <w:pPr>
              <w:jc w:val="both"/>
            </w:pPr>
            <w:r>
              <w:t>-</w:t>
            </w:r>
            <w:r w:rsidRPr="009C02A9">
              <w:t>Ghi đầu bài lên bảng.</w:t>
            </w:r>
          </w:p>
          <w:p w:rsidR="00CF3EB1" w:rsidRDefault="00CF3EB1" w:rsidP="00CF3EB1">
            <w:pPr>
              <w:jc w:val="both"/>
            </w:pPr>
          </w:p>
          <w:p w:rsidR="00CF3EB1" w:rsidRDefault="00CF3EB1" w:rsidP="00CF3EB1">
            <w:pPr>
              <w:jc w:val="both"/>
            </w:pPr>
          </w:p>
          <w:p w:rsidR="0098368E" w:rsidRPr="0086469B" w:rsidRDefault="0098368E" w:rsidP="00CF3EB1">
            <w:pPr>
              <w:jc w:val="both"/>
            </w:pPr>
            <w:r w:rsidRPr="0086469B">
              <w:t>- Gọi HS đọc yêu cầu của bài.</w:t>
            </w:r>
          </w:p>
          <w:p w:rsidR="0098368E" w:rsidRPr="0086469B" w:rsidRDefault="0098368E" w:rsidP="00CF3EB1">
            <w:pPr>
              <w:jc w:val="both"/>
            </w:pPr>
            <w:r w:rsidRPr="0086469B">
              <w:t>- Yêu cầu HS tự làm bài.</w:t>
            </w:r>
          </w:p>
          <w:p w:rsidR="0098368E" w:rsidRPr="0086469B" w:rsidRDefault="0098368E" w:rsidP="00CF3EB1">
            <w:pPr>
              <w:jc w:val="both"/>
            </w:pPr>
          </w:p>
          <w:p w:rsidR="0098368E" w:rsidRPr="0086469B" w:rsidRDefault="0098368E" w:rsidP="00CF3EB1">
            <w:pPr>
              <w:jc w:val="both"/>
            </w:pPr>
          </w:p>
          <w:p w:rsidR="0098368E" w:rsidRPr="0086469B" w:rsidRDefault="0098368E" w:rsidP="00CF3EB1">
            <w:pPr>
              <w:jc w:val="both"/>
            </w:pPr>
          </w:p>
          <w:p w:rsidR="0098368E" w:rsidRPr="0086469B" w:rsidRDefault="0098368E" w:rsidP="00CF3EB1">
            <w:pPr>
              <w:jc w:val="both"/>
            </w:pPr>
          </w:p>
          <w:p w:rsidR="0098368E" w:rsidRPr="0086469B" w:rsidRDefault="0098368E" w:rsidP="00CF3EB1">
            <w:pPr>
              <w:jc w:val="both"/>
            </w:pPr>
          </w:p>
          <w:p w:rsidR="0098368E" w:rsidRPr="0086469B" w:rsidRDefault="0098368E" w:rsidP="00CF3EB1">
            <w:pPr>
              <w:jc w:val="both"/>
            </w:pPr>
            <w:r w:rsidRPr="0086469B">
              <w:t>- GV nhận xét, chữa bài.</w:t>
            </w:r>
          </w:p>
          <w:p w:rsidR="0098368E" w:rsidRPr="0086469B" w:rsidRDefault="0098368E" w:rsidP="00CF3EB1">
            <w:pPr>
              <w:jc w:val="both"/>
            </w:pPr>
            <w:r w:rsidRPr="0086469B">
              <w:t>- Gọi HS đọc đề bài.</w:t>
            </w:r>
          </w:p>
          <w:p w:rsidR="0098368E" w:rsidRPr="0086469B" w:rsidRDefault="0098368E" w:rsidP="00CF3EB1">
            <w:pPr>
              <w:jc w:val="both"/>
            </w:pPr>
            <w:r w:rsidRPr="0086469B">
              <w:t xml:space="preserve">- Muốn biết trong các phân số đã cho phân số nào bằng phân số </w:t>
            </w:r>
            <w:r w:rsidRPr="0086469B">
              <w:rPr>
                <w:position w:val="-24"/>
              </w:rPr>
              <w:object w:dxaOrig="220" w:dyaOrig="620">
                <v:shape id="_x0000_i1055" type="#_x0000_t75" style="width:11.8pt;height:30.1pt" o:ole="">
                  <v:imagedata r:id="rId56" o:title=""/>
                </v:shape>
                <o:OLEObject Type="Embed" ProgID="Equation.DSMT4" ShapeID="_x0000_i1055" DrawAspect="Content" ObjectID="_1603697790" r:id="rId57"/>
              </w:object>
            </w:r>
            <w:r w:rsidRPr="0086469B">
              <w:t xml:space="preserve"> ta làm như  thế nào?</w:t>
            </w:r>
          </w:p>
          <w:p w:rsidR="0098368E" w:rsidRPr="0086469B" w:rsidRDefault="0098368E" w:rsidP="00CF3EB1">
            <w:pPr>
              <w:jc w:val="both"/>
            </w:pPr>
            <w:r w:rsidRPr="0086469B">
              <w:t>- Yêu cầu HS làm bài.</w:t>
            </w:r>
          </w:p>
          <w:p w:rsidR="0098368E" w:rsidRPr="0086469B" w:rsidRDefault="0098368E" w:rsidP="00CF3EB1">
            <w:pPr>
              <w:jc w:val="both"/>
            </w:pPr>
          </w:p>
          <w:p w:rsidR="0098368E" w:rsidRPr="0086469B" w:rsidRDefault="0098368E" w:rsidP="00CF3EB1">
            <w:pPr>
              <w:jc w:val="both"/>
            </w:pPr>
          </w:p>
          <w:p w:rsidR="0098368E" w:rsidRPr="0086469B" w:rsidRDefault="0098368E" w:rsidP="00CF3EB1">
            <w:pPr>
              <w:jc w:val="both"/>
            </w:pPr>
          </w:p>
          <w:p w:rsidR="0098368E" w:rsidRPr="0086469B" w:rsidRDefault="0098368E" w:rsidP="00CF3EB1">
            <w:pPr>
              <w:jc w:val="both"/>
            </w:pPr>
          </w:p>
          <w:p w:rsidR="0098368E" w:rsidRPr="0086469B" w:rsidRDefault="0098368E" w:rsidP="00CF3EB1">
            <w:pPr>
              <w:jc w:val="both"/>
            </w:pPr>
          </w:p>
          <w:p w:rsidR="0098368E" w:rsidRPr="0086469B" w:rsidRDefault="0098368E" w:rsidP="00CF3EB1">
            <w:pPr>
              <w:jc w:val="both"/>
            </w:pPr>
          </w:p>
          <w:p w:rsidR="0098368E" w:rsidRPr="0086469B" w:rsidRDefault="0098368E" w:rsidP="00CF3EB1">
            <w:pPr>
              <w:jc w:val="both"/>
            </w:pPr>
          </w:p>
          <w:p w:rsidR="0098368E" w:rsidRPr="0086469B" w:rsidRDefault="0098368E" w:rsidP="00CF3EB1">
            <w:pPr>
              <w:jc w:val="both"/>
            </w:pPr>
            <w:r w:rsidRPr="0086469B">
              <w:t>- GV nhận xét, chữa bài.</w:t>
            </w:r>
          </w:p>
          <w:p w:rsidR="0098368E" w:rsidRPr="0086469B" w:rsidRDefault="0098368E" w:rsidP="00CF3EB1">
            <w:pPr>
              <w:jc w:val="both"/>
            </w:pPr>
          </w:p>
          <w:p w:rsidR="0098368E" w:rsidRPr="0086469B" w:rsidRDefault="0098368E" w:rsidP="00CF3EB1">
            <w:pPr>
              <w:jc w:val="both"/>
            </w:pPr>
            <w:r w:rsidRPr="0086469B">
              <w:t>- Yêu cầu HS đặt tính rồi tính ý c), d).</w:t>
            </w:r>
          </w:p>
          <w:p w:rsidR="0098368E" w:rsidRPr="0086469B" w:rsidRDefault="0098368E" w:rsidP="00CF3EB1">
            <w:pPr>
              <w:jc w:val="both"/>
            </w:pPr>
          </w:p>
          <w:p w:rsidR="0098368E" w:rsidRPr="0086469B" w:rsidRDefault="0098368E" w:rsidP="00CF3EB1">
            <w:pPr>
              <w:jc w:val="both"/>
            </w:pPr>
            <w:r w:rsidRPr="0086469B">
              <w:t>- GV nhận xét, chữa bài.</w:t>
            </w:r>
          </w:p>
          <w:p w:rsidR="001522C4" w:rsidRDefault="001522C4" w:rsidP="00CF3EB1">
            <w:pPr>
              <w:jc w:val="both"/>
            </w:pPr>
          </w:p>
          <w:p w:rsidR="0098368E" w:rsidRPr="0086469B" w:rsidRDefault="0098368E" w:rsidP="00CF3EB1">
            <w:pPr>
              <w:jc w:val="both"/>
            </w:pPr>
            <w:r w:rsidRPr="0086469B">
              <w:lastRenderedPageBreak/>
              <w:t>- Nhận xét tiết học.</w:t>
            </w:r>
          </w:p>
          <w:p w:rsidR="0098368E" w:rsidRPr="0086469B" w:rsidRDefault="0098368E" w:rsidP="00CF3EB1">
            <w:pPr>
              <w:jc w:val="both"/>
            </w:pPr>
            <w:r w:rsidRPr="0086469B">
              <w:t>- Chuẩn bị bài sau.</w:t>
            </w:r>
          </w:p>
          <w:p w:rsidR="0098368E" w:rsidRPr="0086469B" w:rsidRDefault="0098368E" w:rsidP="00CF3EB1">
            <w:pPr>
              <w:jc w:val="both"/>
            </w:pPr>
          </w:p>
        </w:tc>
        <w:tc>
          <w:tcPr>
            <w:tcW w:w="3690" w:type="dxa"/>
          </w:tcPr>
          <w:p w:rsidR="0098368E" w:rsidRPr="0086469B" w:rsidRDefault="0098368E" w:rsidP="00CF3EB1">
            <w:pPr>
              <w:jc w:val="both"/>
            </w:pPr>
          </w:p>
          <w:p w:rsidR="0098368E" w:rsidRPr="0086469B" w:rsidRDefault="0098368E" w:rsidP="00CF3EB1">
            <w:pPr>
              <w:jc w:val="both"/>
            </w:pPr>
            <w:r w:rsidRPr="0086469B">
              <w:t>- 2 HS lên bảng.</w:t>
            </w:r>
          </w:p>
          <w:p w:rsidR="0098368E" w:rsidRPr="0086469B" w:rsidRDefault="0098368E" w:rsidP="00CF3EB1">
            <w:pPr>
              <w:jc w:val="both"/>
            </w:pPr>
          </w:p>
          <w:p w:rsidR="0098368E" w:rsidRPr="0086469B" w:rsidRDefault="0098368E" w:rsidP="00CF3EB1">
            <w:pPr>
              <w:jc w:val="both"/>
            </w:pPr>
          </w:p>
          <w:p w:rsidR="0098368E" w:rsidRPr="0086469B" w:rsidRDefault="0098368E" w:rsidP="00CF3EB1">
            <w:pPr>
              <w:jc w:val="both"/>
            </w:pPr>
          </w:p>
          <w:p w:rsidR="0098368E" w:rsidRPr="0086469B" w:rsidRDefault="0098368E" w:rsidP="00CF3EB1">
            <w:pPr>
              <w:jc w:val="both"/>
            </w:pPr>
          </w:p>
          <w:p w:rsidR="0086469B" w:rsidRPr="009C02A9" w:rsidRDefault="0086469B" w:rsidP="0086469B">
            <w:pPr>
              <w:jc w:val="both"/>
            </w:pPr>
            <w:r>
              <w:t>-Lắng nghe, ghi bài.</w:t>
            </w:r>
          </w:p>
          <w:p w:rsidR="0098368E" w:rsidRPr="0086469B" w:rsidRDefault="0098368E" w:rsidP="00CF3EB1">
            <w:pPr>
              <w:jc w:val="both"/>
            </w:pPr>
          </w:p>
          <w:p w:rsidR="0098368E" w:rsidRPr="0086469B" w:rsidRDefault="0098368E" w:rsidP="00CF3EB1">
            <w:pPr>
              <w:jc w:val="both"/>
            </w:pPr>
          </w:p>
          <w:p w:rsidR="0098368E" w:rsidRPr="0086469B" w:rsidRDefault="0098368E" w:rsidP="00CF3EB1">
            <w:pPr>
              <w:jc w:val="both"/>
            </w:pPr>
            <w:r w:rsidRPr="0086469B">
              <w:t>- Đọc.</w:t>
            </w:r>
          </w:p>
          <w:p w:rsidR="0098368E" w:rsidRPr="0086469B" w:rsidRDefault="0098368E" w:rsidP="00CF3EB1">
            <w:r w:rsidRPr="0086469B">
              <w:t>- 1 HS lên bảng làm bài.</w:t>
            </w:r>
          </w:p>
          <w:p w:rsidR="0098368E" w:rsidRPr="0086469B" w:rsidRDefault="0098368E" w:rsidP="00CF3EB1">
            <w:r w:rsidRPr="0086469B">
              <w:t>Tổng số HS của lớp đó là:</w:t>
            </w:r>
          </w:p>
          <w:p w:rsidR="0098368E" w:rsidRPr="0086469B" w:rsidRDefault="0098368E" w:rsidP="00CF3EB1">
            <w:r w:rsidRPr="0086469B">
              <w:t>14 + 17 = 31 (học sinh)</w:t>
            </w:r>
          </w:p>
          <w:p w:rsidR="0098368E" w:rsidRPr="0086469B" w:rsidRDefault="0098368E" w:rsidP="00CF3EB1">
            <w:r w:rsidRPr="0086469B">
              <w:t xml:space="preserve">Số HS trai bằng </w:t>
            </w:r>
            <w:r w:rsidRPr="0086469B">
              <w:rPr>
                <w:position w:val="-24"/>
              </w:rPr>
              <w:object w:dxaOrig="320" w:dyaOrig="620">
                <v:shape id="_x0000_i1056" type="#_x0000_t75" style="width:15.05pt;height:30.1pt" o:ole="">
                  <v:imagedata r:id="rId58" o:title=""/>
                </v:shape>
                <o:OLEObject Type="Embed" ProgID="Equation.DSMT4" ShapeID="_x0000_i1056" DrawAspect="Content" ObjectID="_1603697791" r:id="rId59"/>
              </w:object>
            </w:r>
            <w:r w:rsidRPr="0086469B">
              <w:t xml:space="preserve"> HS cả lớp.</w:t>
            </w:r>
          </w:p>
          <w:p w:rsidR="0098368E" w:rsidRPr="0086469B" w:rsidRDefault="0098368E" w:rsidP="00CF3EB1">
            <w:r w:rsidRPr="0086469B">
              <w:t xml:space="preserve">Số HS gái bằng </w:t>
            </w:r>
            <w:r w:rsidRPr="0086469B">
              <w:rPr>
                <w:position w:val="-24"/>
              </w:rPr>
              <w:object w:dxaOrig="320" w:dyaOrig="620">
                <v:shape id="_x0000_i1057" type="#_x0000_t75" style="width:15.05pt;height:30.1pt" o:ole="">
                  <v:imagedata r:id="rId60" o:title=""/>
                </v:shape>
                <o:OLEObject Type="Embed" ProgID="Equation.DSMT4" ShapeID="_x0000_i1057" DrawAspect="Content" ObjectID="_1603697792" r:id="rId61"/>
              </w:object>
            </w:r>
            <w:r w:rsidRPr="0086469B">
              <w:t xml:space="preserve"> HS cả lớp.</w:t>
            </w:r>
          </w:p>
          <w:p w:rsidR="001522C4" w:rsidRDefault="001522C4" w:rsidP="00CF3EB1">
            <w:pPr>
              <w:jc w:val="both"/>
            </w:pPr>
          </w:p>
          <w:p w:rsidR="0098368E" w:rsidRPr="0086469B" w:rsidRDefault="0098368E" w:rsidP="00CF3EB1">
            <w:pPr>
              <w:jc w:val="both"/>
            </w:pPr>
            <w:r w:rsidRPr="0086469B">
              <w:t>- Đọc.</w:t>
            </w:r>
          </w:p>
          <w:p w:rsidR="0098368E" w:rsidRPr="0086469B" w:rsidRDefault="0098368E" w:rsidP="00CF3EB1">
            <w:pPr>
              <w:jc w:val="both"/>
            </w:pPr>
            <w:r w:rsidRPr="0086469B">
              <w:t>- Rút gọn các phân số rồi so sánh.</w:t>
            </w:r>
          </w:p>
          <w:p w:rsidR="0098368E" w:rsidRPr="0086469B" w:rsidRDefault="0098368E" w:rsidP="00CF3EB1">
            <w:pPr>
              <w:jc w:val="both"/>
            </w:pPr>
          </w:p>
          <w:p w:rsidR="0098368E" w:rsidRPr="0086469B" w:rsidRDefault="0098368E" w:rsidP="00CF3EB1">
            <w:pPr>
              <w:jc w:val="both"/>
            </w:pPr>
          </w:p>
          <w:p w:rsidR="0098368E" w:rsidRPr="0086469B" w:rsidRDefault="0098368E" w:rsidP="00CF3EB1">
            <w:pPr>
              <w:jc w:val="both"/>
            </w:pPr>
            <w:r w:rsidRPr="0086469B">
              <w:t>- Làm bài.</w:t>
            </w:r>
          </w:p>
          <w:p w:rsidR="0098368E" w:rsidRPr="0086469B" w:rsidRDefault="0098368E" w:rsidP="00CF3EB1">
            <w:pPr>
              <w:jc w:val="both"/>
            </w:pPr>
            <w:r w:rsidRPr="0086469B">
              <w:rPr>
                <w:position w:val="-24"/>
              </w:rPr>
              <w:object w:dxaOrig="360" w:dyaOrig="620">
                <v:shape id="_x0000_i1058" type="#_x0000_t75" style="width:19.35pt;height:30.1pt" o:ole="">
                  <v:imagedata r:id="rId62" o:title=""/>
                </v:shape>
                <o:OLEObject Type="Embed" ProgID="Equation.DSMT4" ShapeID="_x0000_i1058" DrawAspect="Content" ObjectID="_1603697793" r:id="rId63"/>
              </w:object>
            </w:r>
            <w:r w:rsidRPr="0086469B">
              <w:t xml:space="preserve">= </w:t>
            </w:r>
            <w:r w:rsidRPr="0086469B">
              <w:rPr>
                <w:position w:val="-24"/>
              </w:rPr>
              <w:object w:dxaOrig="620" w:dyaOrig="620">
                <v:shape id="_x0000_i1059" type="#_x0000_t75" style="width:30.1pt;height:30.1pt" o:ole="">
                  <v:imagedata r:id="rId64" o:title=""/>
                </v:shape>
                <o:OLEObject Type="Embed" ProgID="Equation.DSMT4" ShapeID="_x0000_i1059" DrawAspect="Content" ObjectID="_1603697794" r:id="rId65"/>
              </w:object>
            </w:r>
            <w:r w:rsidRPr="0086469B">
              <w:t xml:space="preserve"> = </w:t>
            </w:r>
            <w:r w:rsidRPr="0086469B">
              <w:rPr>
                <w:position w:val="-24"/>
              </w:rPr>
              <w:object w:dxaOrig="220" w:dyaOrig="620">
                <v:shape id="_x0000_i1060" type="#_x0000_t75" style="width:11.8pt;height:30.1pt" o:ole="">
                  <v:imagedata r:id="rId66" o:title=""/>
                </v:shape>
                <o:OLEObject Type="Embed" ProgID="Equation.DSMT4" ShapeID="_x0000_i1060" DrawAspect="Content" ObjectID="_1603697795" r:id="rId67"/>
              </w:object>
            </w:r>
            <w:r w:rsidRPr="0086469B">
              <w:t xml:space="preserve">; </w:t>
            </w:r>
            <w:r w:rsidRPr="0086469B">
              <w:rPr>
                <w:position w:val="-24"/>
              </w:rPr>
              <w:object w:dxaOrig="320" w:dyaOrig="620">
                <v:shape id="_x0000_i1061" type="#_x0000_t75" style="width:15.05pt;height:30.1pt" o:ole="">
                  <v:imagedata r:id="rId68" o:title=""/>
                </v:shape>
                <o:OLEObject Type="Embed" ProgID="Equation.DSMT4" ShapeID="_x0000_i1061" DrawAspect="Content" ObjectID="_1603697796" r:id="rId69"/>
              </w:object>
            </w:r>
            <w:r w:rsidRPr="0086469B">
              <w:t xml:space="preserve">= </w:t>
            </w:r>
            <w:r w:rsidRPr="0086469B">
              <w:rPr>
                <w:position w:val="-24"/>
              </w:rPr>
              <w:object w:dxaOrig="560" w:dyaOrig="620">
                <v:shape id="_x0000_i1062" type="#_x0000_t75" style="width:27.95pt;height:30.1pt" o:ole="">
                  <v:imagedata r:id="rId70" o:title=""/>
                </v:shape>
                <o:OLEObject Type="Embed" ProgID="Equation.DSMT4" ShapeID="_x0000_i1062" DrawAspect="Content" ObjectID="_1603697797" r:id="rId71"/>
              </w:object>
            </w:r>
            <w:r w:rsidRPr="0086469B">
              <w:t xml:space="preserve"> = </w:t>
            </w:r>
            <w:r w:rsidRPr="0086469B">
              <w:rPr>
                <w:position w:val="-24"/>
              </w:rPr>
              <w:object w:dxaOrig="220" w:dyaOrig="620">
                <v:shape id="_x0000_i1063" type="#_x0000_t75" style="width:11.8pt;height:30.1pt" o:ole="">
                  <v:imagedata r:id="rId72" o:title=""/>
                </v:shape>
                <o:OLEObject Type="Embed" ProgID="Equation.DSMT4" ShapeID="_x0000_i1063" DrawAspect="Content" ObjectID="_1603697798" r:id="rId73"/>
              </w:object>
            </w:r>
            <w:r w:rsidRPr="0086469B">
              <w:t>.</w:t>
            </w:r>
          </w:p>
          <w:p w:rsidR="0098368E" w:rsidRPr="0086469B" w:rsidRDefault="0098368E" w:rsidP="00CF3EB1">
            <w:pPr>
              <w:jc w:val="both"/>
            </w:pPr>
            <w:r w:rsidRPr="0086469B">
              <w:rPr>
                <w:position w:val="-24"/>
              </w:rPr>
              <w:object w:dxaOrig="340" w:dyaOrig="620">
                <v:shape id="_x0000_i1064" type="#_x0000_t75" style="width:17.2pt;height:30.1pt" o:ole="">
                  <v:imagedata r:id="rId74" o:title=""/>
                </v:shape>
                <o:OLEObject Type="Embed" ProgID="Equation.DSMT4" ShapeID="_x0000_i1064" DrawAspect="Content" ObjectID="_1603697799" r:id="rId75"/>
              </w:object>
            </w:r>
            <w:r w:rsidRPr="0086469B">
              <w:t xml:space="preserve">= </w:t>
            </w:r>
            <w:r w:rsidRPr="0086469B">
              <w:rPr>
                <w:position w:val="-24"/>
              </w:rPr>
              <w:object w:dxaOrig="600" w:dyaOrig="620">
                <v:shape id="_x0000_i1065" type="#_x0000_t75" style="width:30.1pt;height:30.1pt" o:ole="">
                  <v:imagedata r:id="rId76" o:title=""/>
                </v:shape>
                <o:OLEObject Type="Embed" ProgID="Equation.DSMT4" ShapeID="_x0000_i1065" DrawAspect="Content" ObjectID="_1603697800" r:id="rId77"/>
              </w:object>
            </w:r>
            <w:r w:rsidRPr="0086469B">
              <w:t xml:space="preserve"> = </w:t>
            </w:r>
            <w:r w:rsidRPr="0086469B">
              <w:rPr>
                <w:position w:val="-24"/>
              </w:rPr>
              <w:object w:dxaOrig="220" w:dyaOrig="620">
                <v:shape id="_x0000_i1066" type="#_x0000_t75" style="width:11.8pt;height:30.1pt" o:ole="">
                  <v:imagedata r:id="rId78" o:title=""/>
                </v:shape>
                <o:OLEObject Type="Embed" ProgID="Equation.DSMT4" ShapeID="_x0000_i1066" DrawAspect="Content" ObjectID="_1603697801" r:id="rId79"/>
              </w:object>
            </w:r>
            <w:r w:rsidRPr="0086469B">
              <w:t xml:space="preserve">; </w:t>
            </w:r>
            <w:r w:rsidRPr="0086469B">
              <w:rPr>
                <w:position w:val="-24"/>
              </w:rPr>
              <w:object w:dxaOrig="340" w:dyaOrig="620">
                <v:shape id="_x0000_i1067" type="#_x0000_t75" style="width:17.2pt;height:30.1pt" o:ole="">
                  <v:imagedata r:id="rId80" o:title=""/>
                </v:shape>
                <o:OLEObject Type="Embed" ProgID="Equation.DSMT4" ShapeID="_x0000_i1067" DrawAspect="Content" ObjectID="_1603697802" r:id="rId81"/>
              </w:object>
            </w:r>
            <w:r w:rsidRPr="0086469B">
              <w:t xml:space="preserve">= </w:t>
            </w:r>
            <w:r w:rsidRPr="0086469B">
              <w:rPr>
                <w:position w:val="-24"/>
              </w:rPr>
              <w:object w:dxaOrig="600" w:dyaOrig="620">
                <v:shape id="_x0000_i1068" type="#_x0000_t75" style="width:30.1pt;height:30.1pt" o:ole="">
                  <v:imagedata r:id="rId82" o:title=""/>
                </v:shape>
                <o:OLEObject Type="Embed" ProgID="Equation.DSMT4" ShapeID="_x0000_i1068" DrawAspect="Content" ObjectID="_1603697803" r:id="rId83"/>
              </w:object>
            </w:r>
            <w:r w:rsidRPr="0086469B">
              <w:t xml:space="preserve"> = </w:t>
            </w:r>
            <w:r w:rsidRPr="0086469B">
              <w:rPr>
                <w:position w:val="-24"/>
              </w:rPr>
              <w:object w:dxaOrig="220" w:dyaOrig="620">
                <v:shape id="_x0000_i1069" type="#_x0000_t75" style="width:11.8pt;height:30.1pt" o:ole="">
                  <v:imagedata r:id="rId56" o:title=""/>
                </v:shape>
                <o:OLEObject Type="Embed" ProgID="Equation.DSMT4" ShapeID="_x0000_i1069" DrawAspect="Content" ObjectID="_1603697804" r:id="rId84"/>
              </w:object>
            </w:r>
            <w:r w:rsidRPr="0086469B">
              <w:t>.</w:t>
            </w:r>
          </w:p>
          <w:p w:rsidR="0098368E" w:rsidRPr="0086469B" w:rsidRDefault="0098368E" w:rsidP="00CF3EB1">
            <w:pPr>
              <w:jc w:val="both"/>
            </w:pPr>
            <w:r w:rsidRPr="0086469B">
              <w:t xml:space="preserve">Các phân số bằng </w:t>
            </w:r>
            <w:r w:rsidRPr="0086469B">
              <w:rPr>
                <w:position w:val="-24"/>
              </w:rPr>
              <w:object w:dxaOrig="220" w:dyaOrig="620">
                <v:shape id="_x0000_i1070" type="#_x0000_t75" style="width:11.8pt;height:30.1pt" o:ole="">
                  <v:imagedata r:id="rId56" o:title=""/>
                </v:shape>
                <o:OLEObject Type="Embed" ProgID="Equation.DSMT4" ShapeID="_x0000_i1070" DrawAspect="Content" ObjectID="_1603697805" r:id="rId85"/>
              </w:object>
            </w:r>
            <w:r w:rsidRPr="0086469B">
              <w:t xml:space="preserve"> là </w:t>
            </w:r>
            <w:r w:rsidRPr="0086469B">
              <w:rPr>
                <w:position w:val="-24"/>
              </w:rPr>
              <w:object w:dxaOrig="360" w:dyaOrig="620">
                <v:shape id="_x0000_i1071" type="#_x0000_t75" style="width:19.35pt;height:30.1pt" o:ole="">
                  <v:imagedata r:id="rId62" o:title=""/>
                </v:shape>
                <o:OLEObject Type="Embed" ProgID="Equation.DSMT4" ShapeID="_x0000_i1071" DrawAspect="Content" ObjectID="_1603697806" r:id="rId86"/>
              </w:object>
            </w:r>
            <w:r w:rsidRPr="0086469B">
              <w:t>;</w:t>
            </w:r>
            <w:r w:rsidRPr="0086469B">
              <w:rPr>
                <w:position w:val="-24"/>
              </w:rPr>
              <w:object w:dxaOrig="340" w:dyaOrig="620">
                <v:shape id="_x0000_i1072" type="#_x0000_t75" style="width:17.2pt;height:30.1pt" o:ole="">
                  <v:imagedata r:id="rId80" o:title=""/>
                </v:shape>
                <o:OLEObject Type="Embed" ProgID="Equation.DSMT4" ShapeID="_x0000_i1072" DrawAspect="Content" ObjectID="_1603697807" r:id="rId87"/>
              </w:object>
            </w:r>
            <w:r w:rsidRPr="0086469B">
              <w:t>.</w:t>
            </w:r>
          </w:p>
          <w:p w:rsidR="0098368E" w:rsidRPr="0086469B" w:rsidRDefault="00313D75" w:rsidP="00CF3EB1">
            <w:pPr>
              <w:jc w:val="both"/>
            </w:pPr>
            <w:r>
              <w:rPr>
                <w:noProof/>
              </w:rPr>
              <w:pict>
                <v:line id="_x0000_s1572" style="position:absolute;left:0;text-align:left;z-index:251681792" from="142.25pt,13.3pt" to="142.25pt,49.3pt" strokeweight="1pt"/>
              </w:pict>
            </w:r>
            <w:r w:rsidR="0098368E" w:rsidRPr="0086469B">
              <w:t>- 2 HS lên bảng làm bài.</w:t>
            </w:r>
          </w:p>
          <w:p w:rsidR="0098368E" w:rsidRPr="0086469B" w:rsidRDefault="00313D75" w:rsidP="00CF3EB1">
            <w:pPr>
              <w:jc w:val="both"/>
            </w:pPr>
            <w:r>
              <w:rPr>
                <w:noProof/>
              </w:rPr>
              <w:pict>
                <v:line id="_x0000_s1571" style="position:absolute;left:0;text-align:left;flip:y;z-index:251680768" from="142.25pt,15.45pt" to="178.25pt,15.45pt" strokeweight="1pt"/>
              </w:pict>
            </w:r>
            <w:r w:rsidR="0098368E" w:rsidRPr="0086469B">
              <w:t>c) 864752         d) 18409   215</w:t>
            </w:r>
          </w:p>
          <w:p w:rsidR="0098368E" w:rsidRPr="0086469B" w:rsidRDefault="00313D75" w:rsidP="00CF3EB1">
            <w:pPr>
              <w:jc w:val="both"/>
            </w:pPr>
            <w:r>
              <w:rPr>
                <w:noProof/>
              </w:rPr>
              <w:pict>
                <v:line id="_x0000_s1570" style="position:absolute;left:0;text-align:left;z-index:251679744" from="7.25pt,17.05pt" to="61.25pt,17.1pt" strokeweight="1pt"/>
              </w:pict>
            </w:r>
            <w:r w:rsidR="0098368E" w:rsidRPr="0086469B">
              <w:t>-     91846               1209    85</w:t>
            </w:r>
          </w:p>
          <w:p w:rsidR="0098368E" w:rsidRDefault="0098368E" w:rsidP="00CF3EB1">
            <w:pPr>
              <w:jc w:val="both"/>
            </w:pPr>
            <w:r w:rsidRPr="0086469B">
              <w:t xml:space="preserve">    772906                 134</w:t>
            </w:r>
          </w:p>
          <w:p w:rsidR="001522C4" w:rsidRDefault="001522C4" w:rsidP="00CF3EB1">
            <w:pPr>
              <w:jc w:val="both"/>
            </w:pPr>
          </w:p>
          <w:p w:rsidR="001522C4" w:rsidRPr="0086469B" w:rsidRDefault="001522C4" w:rsidP="001522C4">
            <w:pPr>
              <w:jc w:val="both"/>
            </w:pPr>
            <w:r>
              <w:rPr>
                <w:rFonts w:ascii="VNI-Times" w:hAnsi="VNI-Times"/>
              </w:rPr>
              <w:lastRenderedPageBreak/>
              <w:t>-L</w:t>
            </w:r>
            <w:r>
              <w:t>ắng nghe, thực hiện.</w:t>
            </w:r>
          </w:p>
          <w:p w:rsidR="001522C4" w:rsidRPr="0086469B" w:rsidRDefault="001522C4" w:rsidP="00CF3EB1">
            <w:pPr>
              <w:jc w:val="both"/>
            </w:pPr>
          </w:p>
        </w:tc>
      </w:tr>
    </w:tbl>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1522C4" w:rsidRDefault="001522C4" w:rsidP="00BD7F6E">
      <w:pPr>
        <w:tabs>
          <w:tab w:val="left" w:pos="4127"/>
        </w:tabs>
        <w:jc w:val="center"/>
        <w:rPr>
          <w:b/>
        </w:rPr>
      </w:pPr>
    </w:p>
    <w:p w:rsidR="001522C4" w:rsidRDefault="001522C4" w:rsidP="00BD7F6E">
      <w:pPr>
        <w:tabs>
          <w:tab w:val="left" w:pos="4127"/>
        </w:tabs>
        <w:jc w:val="center"/>
        <w:rPr>
          <w:b/>
        </w:rPr>
      </w:pPr>
    </w:p>
    <w:p w:rsidR="001522C4" w:rsidRDefault="001522C4" w:rsidP="00BD7F6E">
      <w:pPr>
        <w:tabs>
          <w:tab w:val="left" w:pos="4127"/>
        </w:tabs>
        <w:jc w:val="center"/>
        <w:rPr>
          <w:b/>
        </w:rPr>
      </w:pPr>
    </w:p>
    <w:p w:rsidR="001522C4" w:rsidRDefault="001522C4" w:rsidP="001522C4">
      <w:pPr>
        <w:rPr>
          <w:b/>
        </w:rPr>
      </w:pPr>
      <w:r>
        <w:rPr>
          <w:b/>
        </w:rPr>
        <w:t>Tiết 1                                                    Thể dục</w:t>
      </w:r>
    </w:p>
    <w:p w:rsidR="001522C4" w:rsidRDefault="001522C4" w:rsidP="001522C4">
      <w:pPr>
        <w:jc w:val="center"/>
        <w:rPr>
          <w:b/>
        </w:rPr>
      </w:pPr>
      <w:r>
        <w:rPr>
          <w:b/>
        </w:rPr>
        <w:t>Đ/c Thương soạn giảng</w:t>
      </w:r>
    </w:p>
    <w:p w:rsidR="001522C4" w:rsidRDefault="001522C4" w:rsidP="001522C4">
      <w:pPr>
        <w:jc w:val="center"/>
        <w:rPr>
          <w:b/>
        </w:rPr>
      </w:pPr>
      <w:r>
        <w:rPr>
          <w:b/>
        </w:rPr>
        <w:lastRenderedPageBreak/>
        <w:t>********************</w:t>
      </w:r>
    </w:p>
    <w:p w:rsidR="001522C4" w:rsidRDefault="001522C4" w:rsidP="001522C4">
      <w:pPr>
        <w:rPr>
          <w:b/>
        </w:rPr>
      </w:pPr>
      <w:r>
        <w:rPr>
          <w:b/>
        </w:rPr>
        <w:t>Tiết 2                                                     Toán</w:t>
      </w:r>
    </w:p>
    <w:p w:rsidR="00BD7F6E" w:rsidRDefault="00BD7F6E" w:rsidP="00BD7F6E">
      <w:pPr>
        <w:tabs>
          <w:tab w:val="left" w:pos="4127"/>
        </w:tabs>
        <w:jc w:val="center"/>
        <w:rPr>
          <w:b/>
        </w:rPr>
      </w:pPr>
      <w:r>
        <w:rPr>
          <w:b/>
        </w:rPr>
        <w:t>PHÉP CỘNG PHÂN SỐ</w:t>
      </w:r>
    </w:p>
    <w:p w:rsidR="00BD7F6E" w:rsidRPr="002102C2" w:rsidRDefault="00BD7F6E" w:rsidP="00BD7F6E">
      <w:pPr>
        <w:jc w:val="both"/>
        <w:rPr>
          <w:b/>
          <w:u w:val="single"/>
        </w:rPr>
      </w:pPr>
      <w:r w:rsidRPr="00901917">
        <w:rPr>
          <w:b/>
        </w:rPr>
        <w:t>I. Mục tiêu</w:t>
      </w:r>
    </w:p>
    <w:p w:rsidR="00BD7F6E" w:rsidRDefault="00BD7F6E" w:rsidP="00BD7F6E">
      <w:pPr>
        <w:jc w:val="both"/>
      </w:pPr>
      <w:r>
        <w:t xml:space="preserve">- Biết cộng hai phân số cùng mẫu số. </w:t>
      </w:r>
    </w:p>
    <w:p w:rsidR="00BD7F6E" w:rsidRDefault="00BD7F6E" w:rsidP="00BD7F6E">
      <w:pPr>
        <w:jc w:val="both"/>
      </w:pPr>
      <w:r>
        <w:t>- Giải các bài toán có liên quan.</w:t>
      </w:r>
    </w:p>
    <w:p w:rsidR="00BD7F6E" w:rsidRDefault="00BD7F6E" w:rsidP="00BD7F6E">
      <w:pPr>
        <w:jc w:val="both"/>
      </w:pPr>
      <w:r>
        <w:t>- Tự giác làm bài.</w:t>
      </w:r>
    </w:p>
    <w:p w:rsidR="00BD7F6E" w:rsidRPr="00901917" w:rsidRDefault="00BD7F6E" w:rsidP="00BD7F6E">
      <w:pPr>
        <w:jc w:val="both"/>
        <w:rPr>
          <w:b/>
        </w:rPr>
      </w:pPr>
      <w:r w:rsidRPr="00901917">
        <w:rPr>
          <w:b/>
        </w:rPr>
        <w:t>II. Đồ dùng dạy học</w:t>
      </w:r>
    </w:p>
    <w:p w:rsidR="00E054E5" w:rsidRDefault="00E054E5" w:rsidP="00E054E5">
      <w:pPr>
        <w:jc w:val="both"/>
      </w:pPr>
      <w:r>
        <w:t>- Giáo viên: Phiếu HT, Bảng phụ, một băng giấy.</w:t>
      </w:r>
    </w:p>
    <w:p w:rsidR="00E054E5" w:rsidRDefault="00E054E5" w:rsidP="00E054E5">
      <w:pPr>
        <w:jc w:val="both"/>
      </w:pPr>
      <w:r>
        <w:t>- Học sinh: SGK,VBT Toán.</w:t>
      </w:r>
    </w:p>
    <w:p w:rsidR="00BD7F6E" w:rsidRPr="00901917" w:rsidRDefault="00BD7F6E" w:rsidP="00BD7F6E">
      <w:pPr>
        <w:jc w:val="both"/>
        <w:rPr>
          <w:b/>
        </w:rPr>
      </w:pPr>
      <w:r w:rsidRPr="00901917">
        <w:rPr>
          <w:b/>
        </w:rPr>
        <w:t>III. Các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92"/>
        <w:gridCol w:w="2286"/>
        <w:gridCol w:w="3420"/>
        <w:gridCol w:w="3510"/>
      </w:tblGrid>
      <w:tr w:rsidR="0098368E" w:rsidRPr="006A1E65" w:rsidTr="001522C4">
        <w:tc>
          <w:tcPr>
            <w:tcW w:w="792" w:type="dxa"/>
          </w:tcPr>
          <w:p w:rsidR="0098368E" w:rsidRPr="006A1E65" w:rsidRDefault="0098368E" w:rsidP="00CF3EB1">
            <w:pPr>
              <w:jc w:val="center"/>
              <w:rPr>
                <w:b/>
              </w:rPr>
            </w:pPr>
            <w:r>
              <w:rPr>
                <w:b/>
              </w:rPr>
              <w:t>TG</w:t>
            </w:r>
          </w:p>
        </w:tc>
        <w:tc>
          <w:tcPr>
            <w:tcW w:w="2286" w:type="dxa"/>
          </w:tcPr>
          <w:p w:rsidR="0098368E" w:rsidRPr="006A1E65" w:rsidRDefault="0098368E" w:rsidP="00CF3EB1">
            <w:pPr>
              <w:jc w:val="center"/>
              <w:rPr>
                <w:b/>
              </w:rPr>
            </w:pPr>
            <w:r>
              <w:rPr>
                <w:b/>
              </w:rPr>
              <w:t>Nội dung</w:t>
            </w:r>
          </w:p>
        </w:tc>
        <w:tc>
          <w:tcPr>
            <w:tcW w:w="3420" w:type="dxa"/>
          </w:tcPr>
          <w:p w:rsidR="0098368E" w:rsidRPr="006A1E65" w:rsidRDefault="0098368E" w:rsidP="00CF3EB1">
            <w:pPr>
              <w:jc w:val="center"/>
              <w:rPr>
                <w:b/>
              </w:rPr>
            </w:pPr>
            <w:r w:rsidRPr="006A1E65">
              <w:rPr>
                <w:b/>
              </w:rPr>
              <w:t xml:space="preserve">Hoạt động của </w:t>
            </w:r>
            <w:r>
              <w:rPr>
                <w:b/>
              </w:rPr>
              <w:t>thầy</w:t>
            </w:r>
          </w:p>
        </w:tc>
        <w:tc>
          <w:tcPr>
            <w:tcW w:w="3510" w:type="dxa"/>
          </w:tcPr>
          <w:p w:rsidR="0098368E" w:rsidRPr="006A1E65" w:rsidRDefault="0098368E" w:rsidP="00CF3EB1">
            <w:pPr>
              <w:jc w:val="center"/>
              <w:rPr>
                <w:b/>
              </w:rPr>
            </w:pPr>
            <w:r w:rsidRPr="006A1E65">
              <w:rPr>
                <w:b/>
              </w:rPr>
              <w:t xml:space="preserve">Hoạt động của </w:t>
            </w:r>
            <w:r>
              <w:rPr>
                <w:b/>
              </w:rPr>
              <w:t>trò</w:t>
            </w:r>
          </w:p>
        </w:tc>
      </w:tr>
      <w:tr w:rsidR="0098368E" w:rsidRPr="006A1E65" w:rsidTr="001522C4">
        <w:tc>
          <w:tcPr>
            <w:tcW w:w="792" w:type="dxa"/>
          </w:tcPr>
          <w:p w:rsidR="0098368E" w:rsidRPr="006A1E65" w:rsidRDefault="001522C4" w:rsidP="001522C4">
            <w:pPr>
              <w:jc w:val="center"/>
            </w:pPr>
            <w:r>
              <w:t>5’</w:t>
            </w: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1522C4" w:rsidP="001522C4">
            <w:pPr>
              <w:jc w:val="center"/>
            </w:pPr>
            <w:r>
              <w:t>32’</w:t>
            </w: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1522C4" w:rsidRDefault="001522C4" w:rsidP="00CF3EB1">
            <w:pPr>
              <w:jc w:val="both"/>
            </w:pPr>
          </w:p>
          <w:p w:rsidR="001522C4" w:rsidRDefault="001522C4" w:rsidP="00CF3EB1">
            <w:pPr>
              <w:jc w:val="both"/>
            </w:pPr>
          </w:p>
          <w:p w:rsidR="001522C4" w:rsidRDefault="001522C4" w:rsidP="00CF3EB1">
            <w:pPr>
              <w:jc w:val="both"/>
            </w:pPr>
          </w:p>
          <w:p w:rsidR="001522C4" w:rsidRDefault="001522C4" w:rsidP="00CF3EB1">
            <w:pPr>
              <w:jc w:val="both"/>
            </w:pPr>
          </w:p>
          <w:p w:rsidR="001522C4" w:rsidRDefault="001522C4" w:rsidP="00CF3EB1">
            <w:pPr>
              <w:jc w:val="both"/>
            </w:pPr>
          </w:p>
          <w:p w:rsidR="001522C4" w:rsidRDefault="001522C4" w:rsidP="00CF3EB1">
            <w:pPr>
              <w:jc w:val="both"/>
            </w:pPr>
          </w:p>
          <w:p w:rsidR="001522C4" w:rsidRDefault="001522C4" w:rsidP="00CF3EB1">
            <w:pPr>
              <w:jc w:val="both"/>
            </w:pPr>
          </w:p>
          <w:p w:rsidR="001522C4" w:rsidRDefault="001522C4" w:rsidP="00CF3EB1">
            <w:pPr>
              <w:jc w:val="both"/>
            </w:pPr>
          </w:p>
          <w:p w:rsidR="001522C4" w:rsidRDefault="001522C4" w:rsidP="00CF3EB1">
            <w:pPr>
              <w:jc w:val="both"/>
            </w:pPr>
          </w:p>
          <w:p w:rsidR="001522C4" w:rsidRDefault="001522C4" w:rsidP="00CF3EB1">
            <w:pPr>
              <w:jc w:val="both"/>
            </w:pPr>
          </w:p>
          <w:p w:rsidR="001522C4" w:rsidRDefault="001522C4" w:rsidP="00CF3EB1">
            <w:pPr>
              <w:jc w:val="both"/>
            </w:pPr>
          </w:p>
          <w:p w:rsidR="001522C4" w:rsidRDefault="001522C4" w:rsidP="00CF3EB1">
            <w:pPr>
              <w:jc w:val="both"/>
            </w:pPr>
          </w:p>
          <w:p w:rsidR="0098368E" w:rsidRPr="006A1E65" w:rsidRDefault="0098368E" w:rsidP="001522C4">
            <w:pPr>
              <w:jc w:val="center"/>
            </w:pPr>
            <w:r w:rsidRPr="006A1E65">
              <w:t>3’</w:t>
            </w:r>
          </w:p>
          <w:p w:rsidR="0098368E" w:rsidRPr="006A1E65" w:rsidRDefault="0098368E" w:rsidP="00CF3EB1">
            <w:pPr>
              <w:jc w:val="both"/>
            </w:pPr>
          </w:p>
        </w:tc>
        <w:tc>
          <w:tcPr>
            <w:tcW w:w="2286" w:type="dxa"/>
          </w:tcPr>
          <w:p w:rsidR="001522C4" w:rsidRPr="00CC1521" w:rsidRDefault="001522C4" w:rsidP="001522C4">
            <w:pPr>
              <w:jc w:val="both"/>
              <w:rPr>
                <w:b/>
              </w:rPr>
            </w:pPr>
            <w:r w:rsidRPr="00CC1521">
              <w:rPr>
                <w:b/>
              </w:rPr>
              <w:lastRenderedPageBreak/>
              <w:t>1.Kiểm tra bài cũ:</w:t>
            </w:r>
          </w:p>
          <w:p w:rsidR="001522C4" w:rsidRDefault="001522C4" w:rsidP="001522C4">
            <w:pPr>
              <w:jc w:val="both"/>
              <w:rPr>
                <w:b/>
                <w:u w:val="single"/>
              </w:rPr>
            </w:pPr>
          </w:p>
          <w:p w:rsidR="001522C4" w:rsidRDefault="001522C4" w:rsidP="001522C4">
            <w:pPr>
              <w:jc w:val="both"/>
              <w:rPr>
                <w:b/>
              </w:rPr>
            </w:pPr>
          </w:p>
          <w:p w:rsidR="001522C4" w:rsidRDefault="001522C4" w:rsidP="001522C4">
            <w:pPr>
              <w:jc w:val="both"/>
              <w:rPr>
                <w:b/>
              </w:rPr>
            </w:pPr>
          </w:p>
          <w:p w:rsidR="001522C4" w:rsidRPr="00CC1521" w:rsidRDefault="001522C4" w:rsidP="001522C4">
            <w:pPr>
              <w:jc w:val="both"/>
              <w:rPr>
                <w:b/>
              </w:rPr>
            </w:pPr>
            <w:r w:rsidRPr="00CC1521">
              <w:rPr>
                <w:b/>
              </w:rPr>
              <w:t>2.Bài mới:</w:t>
            </w:r>
          </w:p>
          <w:p w:rsidR="001522C4" w:rsidRPr="00CC1521" w:rsidRDefault="001522C4" w:rsidP="001522C4">
            <w:pPr>
              <w:jc w:val="both"/>
            </w:pPr>
            <w:r w:rsidRPr="00CC1521">
              <w:t>2.1. Giới thiệu bài</w:t>
            </w:r>
          </w:p>
          <w:p w:rsidR="001522C4" w:rsidRPr="001522C4" w:rsidRDefault="001522C4" w:rsidP="001522C4">
            <w:pPr>
              <w:jc w:val="both"/>
            </w:pPr>
            <w:r w:rsidRPr="001522C4">
              <w:t>2.2. Cộng hai phân số cùng mẫu số</w:t>
            </w:r>
          </w:p>
          <w:p w:rsidR="0098368E" w:rsidRDefault="0098368E" w:rsidP="00CF3EB1">
            <w:pPr>
              <w:jc w:val="both"/>
              <w:rPr>
                <w:b/>
              </w:rPr>
            </w:pPr>
          </w:p>
          <w:p w:rsidR="001522C4" w:rsidRDefault="001522C4" w:rsidP="00CF3EB1">
            <w:pPr>
              <w:jc w:val="both"/>
              <w:rPr>
                <w:b/>
              </w:rPr>
            </w:pPr>
          </w:p>
          <w:p w:rsidR="001522C4" w:rsidRDefault="001522C4" w:rsidP="00CF3EB1">
            <w:pPr>
              <w:jc w:val="both"/>
              <w:rPr>
                <w:b/>
              </w:rPr>
            </w:pPr>
          </w:p>
          <w:p w:rsidR="001522C4" w:rsidRDefault="001522C4" w:rsidP="00CF3EB1">
            <w:pPr>
              <w:jc w:val="both"/>
              <w:rPr>
                <w:b/>
              </w:rPr>
            </w:pPr>
          </w:p>
          <w:p w:rsidR="001522C4" w:rsidRDefault="001522C4" w:rsidP="00CF3EB1">
            <w:pPr>
              <w:jc w:val="both"/>
              <w:rPr>
                <w:b/>
              </w:rPr>
            </w:pPr>
          </w:p>
          <w:p w:rsidR="001522C4" w:rsidRDefault="001522C4" w:rsidP="00CF3EB1">
            <w:pPr>
              <w:jc w:val="both"/>
              <w:rPr>
                <w:b/>
              </w:rPr>
            </w:pPr>
          </w:p>
          <w:p w:rsidR="001522C4" w:rsidRDefault="001522C4" w:rsidP="00CF3EB1">
            <w:pPr>
              <w:jc w:val="both"/>
              <w:rPr>
                <w:b/>
              </w:rPr>
            </w:pPr>
          </w:p>
          <w:p w:rsidR="001522C4" w:rsidRDefault="001522C4" w:rsidP="00CF3EB1">
            <w:pPr>
              <w:jc w:val="both"/>
              <w:rPr>
                <w:b/>
              </w:rPr>
            </w:pPr>
          </w:p>
          <w:p w:rsidR="001522C4" w:rsidRDefault="001522C4" w:rsidP="00CF3EB1">
            <w:pPr>
              <w:jc w:val="both"/>
              <w:rPr>
                <w:b/>
              </w:rPr>
            </w:pPr>
          </w:p>
          <w:p w:rsidR="001522C4" w:rsidRDefault="001522C4" w:rsidP="00CF3EB1">
            <w:pPr>
              <w:jc w:val="both"/>
              <w:rPr>
                <w:b/>
              </w:rPr>
            </w:pPr>
          </w:p>
          <w:p w:rsidR="001522C4" w:rsidRDefault="001522C4" w:rsidP="00CF3EB1">
            <w:pPr>
              <w:jc w:val="both"/>
              <w:rPr>
                <w:b/>
              </w:rPr>
            </w:pPr>
          </w:p>
          <w:p w:rsidR="001522C4" w:rsidRDefault="001522C4" w:rsidP="00CF3EB1">
            <w:pPr>
              <w:jc w:val="both"/>
              <w:rPr>
                <w:b/>
              </w:rPr>
            </w:pPr>
          </w:p>
          <w:p w:rsidR="001522C4" w:rsidRDefault="001522C4" w:rsidP="00CF3EB1">
            <w:pPr>
              <w:jc w:val="both"/>
              <w:rPr>
                <w:b/>
              </w:rPr>
            </w:pPr>
          </w:p>
          <w:p w:rsidR="001522C4" w:rsidRDefault="001522C4" w:rsidP="00CF3EB1">
            <w:pPr>
              <w:jc w:val="both"/>
              <w:rPr>
                <w:b/>
              </w:rPr>
            </w:pPr>
          </w:p>
          <w:p w:rsidR="001522C4" w:rsidRDefault="001522C4" w:rsidP="00CF3EB1">
            <w:pPr>
              <w:jc w:val="both"/>
              <w:rPr>
                <w:b/>
              </w:rPr>
            </w:pPr>
          </w:p>
          <w:p w:rsidR="001522C4" w:rsidRDefault="001522C4" w:rsidP="00CF3EB1">
            <w:pPr>
              <w:jc w:val="both"/>
              <w:rPr>
                <w:b/>
              </w:rPr>
            </w:pPr>
          </w:p>
          <w:p w:rsidR="001522C4" w:rsidRDefault="001522C4" w:rsidP="00CF3EB1">
            <w:pPr>
              <w:jc w:val="both"/>
              <w:rPr>
                <w:b/>
              </w:rPr>
            </w:pPr>
          </w:p>
          <w:p w:rsidR="001522C4" w:rsidRDefault="001522C4" w:rsidP="00CF3EB1">
            <w:pPr>
              <w:jc w:val="both"/>
              <w:rPr>
                <w:b/>
              </w:rPr>
            </w:pPr>
          </w:p>
          <w:p w:rsidR="001522C4" w:rsidRDefault="001522C4" w:rsidP="00CF3EB1">
            <w:pPr>
              <w:jc w:val="both"/>
              <w:rPr>
                <w:b/>
              </w:rPr>
            </w:pPr>
          </w:p>
          <w:p w:rsidR="001522C4" w:rsidRDefault="001522C4" w:rsidP="00CF3EB1">
            <w:pPr>
              <w:jc w:val="both"/>
              <w:rPr>
                <w:b/>
              </w:rPr>
            </w:pPr>
          </w:p>
          <w:p w:rsidR="001522C4" w:rsidRDefault="001522C4" w:rsidP="00CF3EB1">
            <w:pPr>
              <w:jc w:val="both"/>
              <w:rPr>
                <w:b/>
              </w:rPr>
            </w:pPr>
          </w:p>
          <w:p w:rsidR="001522C4" w:rsidRDefault="001522C4" w:rsidP="00CF3EB1">
            <w:pPr>
              <w:jc w:val="both"/>
              <w:rPr>
                <w:b/>
              </w:rPr>
            </w:pPr>
          </w:p>
          <w:p w:rsidR="001522C4" w:rsidRDefault="001522C4" w:rsidP="00CF3EB1">
            <w:pPr>
              <w:jc w:val="both"/>
              <w:rPr>
                <w:b/>
              </w:rPr>
            </w:pPr>
          </w:p>
          <w:p w:rsidR="001522C4" w:rsidRDefault="001522C4" w:rsidP="00CF3EB1">
            <w:pPr>
              <w:jc w:val="both"/>
              <w:rPr>
                <w:b/>
              </w:rPr>
            </w:pPr>
          </w:p>
          <w:p w:rsidR="001522C4" w:rsidRDefault="001522C4" w:rsidP="00CF3EB1">
            <w:pPr>
              <w:jc w:val="both"/>
              <w:rPr>
                <w:b/>
              </w:rPr>
            </w:pPr>
          </w:p>
          <w:p w:rsidR="001522C4" w:rsidRDefault="001522C4" w:rsidP="00CF3EB1">
            <w:pPr>
              <w:jc w:val="both"/>
              <w:rPr>
                <w:b/>
              </w:rPr>
            </w:pPr>
          </w:p>
          <w:p w:rsidR="001522C4" w:rsidRDefault="001522C4" w:rsidP="00CF3EB1">
            <w:pPr>
              <w:jc w:val="both"/>
              <w:rPr>
                <w:b/>
              </w:rPr>
            </w:pPr>
          </w:p>
          <w:p w:rsidR="001522C4" w:rsidRDefault="001522C4" w:rsidP="00CF3EB1">
            <w:pPr>
              <w:jc w:val="both"/>
              <w:rPr>
                <w:b/>
              </w:rPr>
            </w:pPr>
          </w:p>
          <w:p w:rsidR="001522C4" w:rsidRDefault="001522C4" w:rsidP="00CF3EB1">
            <w:pPr>
              <w:jc w:val="both"/>
              <w:rPr>
                <w:b/>
              </w:rPr>
            </w:pPr>
          </w:p>
          <w:p w:rsidR="001522C4" w:rsidRDefault="001522C4" w:rsidP="00CF3EB1">
            <w:pPr>
              <w:jc w:val="both"/>
              <w:rPr>
                <w:b/>
              </w:rPr>
            </w:pPr>
          </w:p>
          <w:p w:rsidR="001522C4" w:rsidRDefault="001522C4" w:rsidP="00CF3EB1">
            <w:pPr>
              <w:jc w:val="both"/>
              <w:rPr>
                <w:b/>
              </w:rPr>
            </w:pPr>
          </w:p>
          <w:p w:rsidR="001522C4" w:rsidRDefault="001522C4" w:rsidP="00CF3EB1">
            <w:pPr>
              <w:jc w:val="both"/>
              <w:rPr>
                <w:b/>
              </w:rPr>
            </w:pPr>
          </w:p>
          <w:p w:rsidR="001522C4" w:rsidRDefault="001522C4" w:rsidP="00CF3EB1">
            <w:pPr>
              <w:jc w:val="both"/>
              <w:rPr>
                <w:b/>
              </w:rPr>
            </w:pPr>
          </w:p>
          <w:p w:rsidR="001522C4" w:rsidRDefault="001522C4" w:rsidP="00CF3EB1">
            <w:pPr>
              <w:jc w:val="both"/>
              <w:rPr>
                <w:b/>
              </w:rPr>
            </w:pPr>
          </w:p>
          <w:p w:rsidR="001522C4" w:rsidRDefault="001522C4" w:rsidP="00CF3EB1">
            <w:pPr>
              <w:jc w:val="both"/>
              <w:rPr>
                <w:b/>
              </w:rPr>
            </w:pPr>
          </w:p>
          <w:p w:rsidR="001522C4" w:rsidRDefault="001522C4" w:rsidP="00CF3EB1">
            <w:pPr>
              <w:jc w:val="both"/>
              <w:rPr>
                <w:b/>
              </w:rPr>
            </w:pPr>
          </w:p>
          <w:p w:rsidR="001522C4" w:rsidRDefault="001522C4" w:rsidP="00CF3EB1">
            <w:pPr>
              <w:jc w:val="both"/>
              <w:rPr>
                <w:b/>
              </w:rPr>
            </w:pPr>
          </w:p>
          <w:p w:rsidR="001522C4" w:rsidRDefault="001522C4" w:rsidP="00CF3EB1">
            <w:pPr>
              <w:jc w:val="both"/>
              <w:rPr>
                <w:b/>
              </w:rPr>
            </w:pPr>
          </w:p>
          <w:p w:rsidR="001522C4" w:rsidRDefault="001522C4" w:rsidP="00CF3EB1">
            <w:pPr>
              <w:jc w:val="both"/>
              <w:rPr>
                <w:b/>
              </w:rPr>
            </w:pPr>
          </w:p>
          <w:p w:rsidR="001522C4" w:rsidRDefault="001522C4" w:rsidP="00CF3EB1">
            <w:pPr>
              <w:jc w:val="both"/>
              <w:rPr>
                <w:b/>
              </w:rPr>
            </w:pPr>
          </w:p>
          <w:p w:rsidR="001522C4" w:rsidRDefault="001522C4" w:rsidP="00CF3EB1">
            <w:pPr>
              <w:jc w:val="both"/>
              <w:rPr>
                <w:b/>
              </w:rPr>
            </w:pPr>
          </w:p>
          <w:p w:rsidR="001522C4" w:rsidRDefault="001522C4" w:rsidP="00CF3EB1">
            <w:pPr>
              <w:jc w:val="both"/>
              <w:rPr>
                <w:b/>
              </w:rPr>
            </w:pPr>
          </w:p>
          <w:p w:rsidR="001522C4" w:rsidRDefault="001522C4" w:rsidP="00CF3EB1">
            <w:pPr>
              <w:jc w:val="both"/>
              <w:rPr>
                <w:b/>
              </w:rPr>
            </w:pPr>
          </w:p>
          <w:p w:rsidR="001522C4" w:rsidRDefault="001522C4" w:rsidP="00CF3EB1">
            <w:pPr>
              <w:jc w:val="both"/>
              <w:rPr>
                <w:b/>
              </w:rPr>
            </w:pPr>
          </w:p>
          <w:p w:rsidR="001522C4" w:rsidRDefault="001522C4" w:rsidP="00CF3EB1">
            <w:pPr>
              <w:jc w:val="both"/>
              <w:rPr>
                <w:b/>
              </w:rPr>
            </w:pPr>
          </w:p>
          <w:p w:rsidR="001522C4" w:rsidRDefault="001522C4" w:rsidP="00CF3EB1">
            <w:pPr>
              <w:jc w:val="both"/>
              <w:rPr>
                <w:b/>
              </w:rPr>
            </w:pPr>
          </w:p>
          <w:p w:rsidR="001522C4" w:rsidRPr="001522C4" w:rsidRDefault="001522C4" w:rsidP="001522C4">
            <w:pPr>
              <w:jc w:val="both"/>
            </w:pPr>
            <w:r w:rsidRPr="001522C4">
              <w:t>2.3. Luyện tập</w:t>
            </w:r>
          </w:p>
          <w:p w:rsidR="001522C4" w:rsidRPr="001522C4" w:rsidRDefault="001522C4" w:rsidP="001522C4">
            <w:pPr>
              <w:jc w:val="both"/>
            </w:pPr>
            <w:r w:rsidRPr="001522C4">
              <w:t>Bài 1</w:t>
            </w:r>
            <w:r>
              <w:t>.Tính</w:t>
            </w:r>
          </w:p>
          <w:p w:rsidR="001522C4" w:rsidRDefault="001522C4" w:rsidP="00CF3EB1">
            <w:pPr>
              <w:jc w:val="both"/>
              <w:rPr>
                <w:b/>
              </w:rPr>
            </w:pPr>
          </w:p>
          <w:p w:rsidR="001522C4" w:rsidRDefault="001522C4" w:rsidP="00CF3EB1">
            <w:pPr>
              <w:jc w:val="both"/>
              <w:rPr>
                <w:b/>
              </w:rPr>
            </w:pPr>
          </w:p>
          <w:p w:rsidR="001522C4" w:rsidRDefault="001522C4" w:rsidP="00CF3EB1">
            <w:pPr>
              <w:jc w:val="both"/>
              <w:rPr>
                <w:b/>
              </w:rPr>
            </w:pPr>
          </w:p>
          <w:p w:rsidR="001522C4" w:rsidRDefault="001522C4" w:rsidP="00CF3EB1">
            <w:pPr>
              <w:jc w:val="both"/>
              <w:rPr>
                <w:b/>
              </w:rPr>
            </w:pPr>
          </w:p>
          <w:p w:rsidR="001522C4" w:rsidRPr="001522C4" w:rsidRDefault="001522C4" w:rsidP="001522C4">
            <w:pPr>
              <w:jc w:val="both"/>
            </w:pPr>
            <w:r w:rsidRPr="001522C4">
              <w:t>Bài 3</w:t>
            </w:r>
            <w:r>
              <w:t>.Giải toán lời văn -tr126</w:t>
            </w:r>
          </w:p>
          <w:p w:rsidR="001522C4" w:rsidRDefault="001522C4" w:rsidP="00CF3EB1">
            <w:pPr>
              <w:jc w:val="both"/>
              <w:rPr>
                <w:b/>
              </w:rPr>
            </w:pPr>
          </w:p>
          <w:p w:rsidR="001522C4" w:rsidRDefault="001522C4" w:rsidP="00CF3EB1">
            <w:pPr>
              <w:jc w:val="both"/>
              <w:rPr>
                <w:b/>
              </w:rPr>
            </w:pPr>
          </w:p>
          <w:p w:rsidR="001522C4" w:rsidRDefault="001522C4" w:rsidP="00CF3EB1">
            <w:pPr>
              <w:jc w:val="both"/>
              <w:rPr>
                <w:b/>
              </w:rPr>
            </w:pPr>
          </w:p>
          <w:p w:rsidR="001522C4" w:rsidRDefault="001522C4" w:rsidP="00CF3EB1">
            <w:pPr>
              <w:jc w:val="both"/>
              <w:rPr>
                <w:b/>
              </w:rPr>
            </w:pPr>
          </w:p>
          <w:p w:rsidR="001522C4" w:rsidRDefault="001522C4" w:rsidP="00CF3EB1">
            <w:pPr>
              <w:jc w:val="both"/>
              <w:rPr>
                <w:b/>
              </w:rPr>
            </w:pPr>
          </w:p>
          <w:p w:rsidR="001522C4" w:rsidRDefault="001522C4" w:rsidP="00CF3EB1">
            <w:pPr>
              <w:jc w:val="both"/>
              <w:rPr>
                <w:b/>
              </w:rPr>
            </w:pPr>
          </w:p>
          <w:p w:rsidR="001522C4" w:rsidRDefault="001522C4" w:rsidP="001522C4">
            <w:pPr>
              <w:jc w:val="both"/>
              <w:rPr>
                <w:b/>
              </w:rPr>
            </w:pPr>
          </w:p>
          <w:p w:rsidR="001522C4" w:rsidRPr="00650BA8" w:rsidRDefault="001522C4" w:rsidP="00CF3EB1">
            <w:pPr>
              <w:jc w:val="both"/>
              <w:rPr>
                <w:b/>
              </w:rPr>
            </w:pPr>
            <w:r w:rsidRPr="001522C4">
              <w:rPr>
                <w:b/>
              </w:rPr>
              <w:t>3. Củng cố, dặn dò</w:t>
            </w:r>
          </w:p>
        </w:tc>
        <w:tc>
          <w:tcPr>
            <w:tcW w:w="3420" w:type="dxa"/>
          </w:tcPr>
          <w:p w:rsidR="0098368E" w:rsidRPr="001522C4" w:rsidRDefault="0098368E" w:rsidP="00CF3EB1">
            <w:pPr>
              <w:jc w:val="both"/>
            </w:pPr>
            <w:r w:rsidRPr="001522C4">
              <w:lastRenderedPageBreak/>
              <w:t xml:space="preserve">- Gọi HS lên bảng viết các phân số : </w:t>
            </w:r>
            <w:r w:rsidRPr="001522C4">
              <w:rPr>
                <w:position w:val="-24"/>
              </w:rPr>
              <w:object w:dxaOrig="320" w:dyaOrig="620">
                <v:shape id="_x0000_i1073" type="#_x0000_t75" style="width:15.05pt;height:30.1pt" o:ole="">
                  <v:imagedata r:id="rId88" o:title=""/>
                </v:shape>
                <o:OLEObject Type="Embed" ProgID="Equation.DSMT4" ShapeID="_x0000_i1073" DrawAspect="Content" ObjectID="_1603697808" r:id="rId89"/>
              </w:object>
            </w:r>
            <w:r w:rsidRPr="001522C4">
              <w:t xml:space="preserve">; </w:t>
            </w:r>
            <w:r w:rsidRPr="001522C4">
              <w:rPr>
                <w:position w:val="-24"/>
              </w:rPr>
              <w:object w:dxaOrig="320" w:dyaOrig="620">
                <v:shape id="_x0000_i1074" type="#_x0000_t75" style="width:15.05pt;height:30.1pt" o:ole="">
                  <v:imagedata r:id="rId90" o:title=""/>
                </v:shape>
                <o:OLEObject Type="Embed" ProgID="Equation.DSMT4" ShapeID="_x0000_i1074" DrawAspect="Content" ObjectID="_1603697809" r:id="rId91"/>
              </w:object>
            </w:r>
            <w:r w:rsidRPr="001522C4">
              <w:t xml:space="preserve">; </w:t>
            </w:r>
            <w:r w:rsidRPr="001522C4">
              <w:rPr>
                <w:position w:val="-24"/>
              </w:rPr>
              <w:object w:dxaOrig="360" w:dyaOrig="620">
                <v:shape id="_x0000_i1075" type="#_x0000_t75" style="width:19.35pt;height:30.1pt" o:ole="">
                  <v:imagedata r:id="rId92" o:title=""/>
                </v:shape>
                <o:OLEObject Type="Embed" ProgID="Equation.DSMT4" ShapeID="_x0000_i1075" DrawAspect="Content" ObjectID="_1603697810" r:id="rId93"/>
              </w:object>
            </w:r>
            <w:r w:rsidRPr="001522C4">
              <w:t xml:space="preserve"> theo thứ tự từ lớn đến bé.</w:t>
            </w:r>
          </w:p>
          <w:p w:rsidR="001522C4" w:rsidRPr="001522C4" w:rsidRDefault="001522C4" w:rsidP="001522C4">
            <w:pPr>
              <w:jc w:val="both"/>
            </w:pPr>
            <w:r w:rsidRPr="001522C4">
              <w:t>- GV nhận xét, đánh giá.</w:t>
            </w:r>
          </w:p>
          <w:p w:rsidR="001522C4" w:rsidRPr="001522C4" w:rsidRDefault="001522C4" w:rsidP="001522C4">
            <w:pPr>
              <w:jc w:val="both"/>
            </w:pPr>
          </w:p>
          <w:p w:rsidR="001522C4" w:rsidRPr="001522C4" w:rsidRDefault="001522C4" w:rsidP="001522C4">
            <w:pPr>
              <w:jc w:val="both"/>
            </w:pPr>
            <w:r w:rsidRPr="001522C4">
              <w:t>-Ghi đầu bài lên bảng.</w:t>
            </w:r>
          </w:p>
          <w:p w:rsidR="0098368E" w:rsidRPr="001522C4" w:rsidRDefault="0098368E" w:rsidP="00CF3EB1">
            <w:pPr>
              <w:jc w:val="both"/>
            </w:pPr>
            <w:r w:rsidRPr="001522C4">
              <w:t xml:space="preserve">- GV nêu: Có một băng giấy, bạn Nam tô màu </w:t>
            </w:r>
            <w:r w:rsidRPr="001522C4">
              <w:rPr>
                <w:position w:val="-24"/>
              </w:rPr>
              <w:object w:dxaOrig="220" w:dyaOrig="620">
                <v:shape id="_x0000_i1076" type="#_x0000_t75" style="width:11.8pt;height:30.1pt" o:ole="">
                  <v:imagedata r:id="rId94" o:title=""/>
                </v:shape>
                <o:OLEObject Type="Embed" ProgID="Equation.DSMT4" ShapeID="_x0000_i1076" DrawAspect="Content" ObjectID="_1603697811" r:id="rId95"/>
              </w:object>
            </w:r>
            <w:r w:rsidRPr="001522C4">
              <w:t xml:space="preserve"> băng giấy, sau đó Nam tô màu tiếp </w:t>
            </w:r>
            <w:r w:rsidRPr="001522C4">
              <w:rPr>
                <w:position w:val="-24"/>
              </w:rPr>
              <w:object w:dxaOrig="240" w:dyaOrig="620">
                <v:shape id="_x0000_i1077" type="#_x0000_t75" style="width:11.8pt;height:30.1pt" o:ole="">
                  <v:imagedata r:id="rId96" o:title=""/>
                </v:shape>
                <o:OLEObject Type="Embed" ProgID="Equation.DSMT4" ShapeID="_x0000_i1077" DrawAspect="Content" ObjectID="_1603697812" r:id="rId97"/>
              </w:object>
            </w:r>
            <w:r w:rsidRPr="001522C4">
              <w:t xml:space="preserve"> băng giấy. Hỏi bạn Nam đã tô màu bao nhiêu phần của băng giấy?</w:t>
            </w:r>
          </w:p>
          <w:p w:rsidR="0098368E" w:rsidRPr="001522C4" w:rsidRDefault="0098368E" w:rsidP="00CF3EB1">
            <w:pPr>
              <w:jc w:val="both"/>
            </w:pPr>
            <w:r w:rsidRPr="001522C4">
              <w:t>- GV gấp đôi băng giấy 3 lần để chia băng giấy thành 8 phần bằng nhau.</w:t>
            </w:r>
          </w:p>
          <w:p w:rsidR="0098368E" w:rsidRPr="001522C4" w:rsidRDefault="0098368E" w:rsidP="00CF3EB1">
            <w:pPr>
              <w:jc w:val="both"/>
            </w:pPr>
            <w:r w:rsidRPr="001522C4">
              <w:t>+ Băng giấy được chia thành mấy phần bằng nhau?</w:t>
            </w:r>
          </w:p>
          <w:p w:rsidR="0098368E" w:rsidRPr="001522C4" w:rsidRDefault="0098368E" w:rsidP="00CF3EB1">
            <w:pPr>
              <w:jc w:val="both"/>
            </w:pPr>
            <w:r w:rsidRPr="001522C4">
              <w:t>+ Lần thứ nhất bạn Nam tô màu mấy phần băng giấy?</w:t>
            </w:r>
          </w:p>
          <w:p w:rsidR="0098368E" w:rsidRPr="001522C4" w:rsidRDefault="0098368E" w:rsidP="00CF3EB1">
            <w:pPr>
              <w:jc w:val="both"/>
            </w:pPr>
            <w:r w:rsidRPr="001522C4">
              <w:t xml:space="preserve">- Yêu cầu HS tô màu </w:t>
            </w:r>
            <w:r w:rsidRPr="001522C4">
              <w:rPr>
                <w:position w:val="-24"/>
              </w:rPr>
              <w:object w:dxaOrig="220" w:dyaOrig="620">
                <v:shape id="_x0000_i1078" type="#_x0000_t75" style="width:11.8pt;height:30.1pt" o:ole="">
                  <v:imagedata r:id="rId94" o:title=""/>
                </v:shape>
                <o:OLEObject Type="Embed" ProgID="Equation.DSMT4" ShapeID="_x0000_i1078" DrawAspect="Content" ObjectID="_1603697813" r:id="rId98"/>
              </w:object>
            </w:r>
            <w:r w:rsidRPr="001522C4">
              <w:t xml:space="preserve"> </w:t>
            </w:r>
            <w:r w:rsidRPr="001522C4">
              <w:lastRenderedPageBreak/>
              <w:t>băng giấy.</w:t>
            </w:r>
          </w:p>
          <w:p w:rsidR="0098368E" w:rsidRPr="001522C4" w:rsidRDefault="0098368E" w:rsidP="00CF3EB1">
            <w:pPr>
              <w:jc w:val="both"/>
            </w:pPr>
            <w:r w:rsidRPr="001522C4">
              <w:t>+ Lần thứ hai bạn Nam tô màu mấy phần băng giấy?</w:t>
            </w:r>
          </w:p>
          <w:p w:rsidR="0098368E" w:rsidRPr="001522C4" w:rsidRDefault="0098368E" w:rsidP="00CF3EB1">
            <w:pPr>
              <w:jc w:val="both"/>
            </w:pPr>
            <w:r w:rsidRPr="001522C4">
              <w:t>+ Bạn Nam đã tô màu mấy phần băng giấy?</w:t>
            </w:r>
          </w:p>
          <w:p w:rsidR="0098368E" w:rsidRPr="001522C4" w:rsidRDefault="0098368E" w:rsidP="00CF3EB1">
            <w:pPr>
              <w:jc w:val="both"/>
            </w:pPr>
          </w:p>
          <w:p w:rsidR="0098368E" w:rsidRPr="001522C4" w:rsidRDefault="0098368E" w:rsidP="00CF3EB1">
            <w:pPr>
              <w:jc w:val="both"/>
            </w:pPr>
            <w:r w:rsidRPr="001522C4">
              <w:t>- Yêu cầu HS đọc phân số chỉ phần băng giấy mà bạn Nam đã tô màu.</w:t>
            </w:r>
          </w:p>
          <w:p w:rsidR="0098368E" w:rsidRPr="001522C4" w:rsidRDefault="0098368E" w:rsidP="00CF3EB1">
            <w:pPr>
              <w:jc w:val="both"/>
            </w:pPr>
            <w:r w:rsidRPr="001522C4">
              <w:t>- Muốn biết bạn Nam tô màu tất cả mấy phần băng giấy chúng ta làm phép tính gì?</w:t>
            </w:r>
          </w:p>
          <w:p w:rsidR="0098368E" w:rsidRPr="001522C4" w:rsidRDefault="0098368E" w:rsidP="00CF3EB1">
            <w:pPr>
              <w:jc w:val="both"/>
            </w:pPr>
            <w:r w:rsidRPr="001522C4">
              <w:t>- Ba phần tám cộng hai phần tám bằng bao nhiêu?</w:t>
            </w:r>
          </w:p>
          <w:p w:rsidR="0098368E" w:rsidRPr="001522C4" w:rsidRDefault="0098368E" w:rsidP="00CF3EB1">
            <w:pPr>
              <w:jc w:val="both"/>
            </w:pPr>
            <w:r w:rsidRPr="001522C4">
              <w:t xml:space="preserve">- Yêu cầu HS nhận xét về tử số của hai phân số </w:t>
            </w:r>
            <w:r w:rsidRPr="001522C4">
              <w:rPr>
                <w:position w:val="-24"/>
              </w:rPr>
              <w:object w:dxaOrig="220" w:dyaOrig="620">
                <v:shape id="_x0000_i1079" type="#_x0000_t75" style="width:11.8pt;height:30.1pt" o:ole="">
                  <v:imagedata r:id="rId94" o:title=""/>
                </v:shape>
                <o:OLEObject Type="Embed" ProgID="Equation.DSMT4" ShapeID="_x0000_i1079" DrawAspect="Content" ObjectID="_1603697814" r:id="rId99"/>
              </w:object>
            </w:r>
            <w:r w:rsidRPr="001522C4">
              <w:t xml:space="preserve"> và </w:t>
            </w:r>
            <w:r w:rsidRPr="001522C4">
              <w:rPr>
                <w:position w:val="-24"/>
              </w:rPr>
              <w:object w:dxaOrig="240" w:dyaOrig="620">
                <v:shape id="_x0000_i1080" type="#_x0000_t75" style="width:11.8pt;height:30.1pt" o:ole="">
                  <v:imagedata r:id="rId96" o:title=""/>
                </v:shape>
                <o:OLEObject Type="Embed" ProgID="Equation.DSMT4" ShapeID="_x0000_i1080" DrawAspect="Content" ObjectID="_1603697815" r:id="rId100"/>
              </w:object>
            </w:r>
            <w:r w:rsidRPr="001522C4">
              <w:t xml:space="preserve"> so với tử số của phân số </w:t>
            </w:r>
            <w:r w:rsidRPr="001522C4">
              <w:rPr>
                <w:position w:val="-24"/>
              </w:rPr>
              <w:object w:dxaOrig="220" w:dyaOrig="620">
                <v:shape id="_x0000_i1081" type="#_x0000_t75" style="width:11.8pt;height:30.1pt" o:ole="">
                  <v:imagedata r:id="rId101" o:title=""/>
                </v:shape>
                <o:OLEObject Type="Embed" ProgID="Equation.DSMT4" ShapeID="_x0000_i1081" DrawAspect="Content" ObjectID="_1603697816" r:id="rId102"/>
              </w:object>
            </w:r>
            <w:r w:rsidRPr="001522C4">
              <w:t xml:space="preserve">trong phép cộng </w:t>
            </w:r>
            <w:r w:rsidRPr="001522C4">
              <w:rPr>
                <w:position w:val="-24"/>
              </w:rPr>
              <w:object w:dxaOrig="220" w:dyaOrig="620">
                <v:shape id="_x0000_i1082" type="#_x0000_t75" style="width:11.8pt;height:30.1pt" o:ole="">
                  <v:imagedata r:id="rId94" o:title=""/>
                </v:shape>
                <o:OLEObject Type="Embed" ProgID="Equation.DSMT4" ShapeID="_x0000_i1082" DrawAspect="Content" ObjectID="_1603697817" r:id="rId103"/>
              </w:object>
            </w:r>
            <w:r w:rsidRPr="001522C4">
              <w:t xml:space="preserve"> + </w:t>
            </w:r>
            <w:r w:rsidRPr="001522C4">
              <w:rPr>
                <w:position w:val="-24"/>
              </w:rPr>
              <w:object w:dxaOrig="240" w:dyaOrig="620">
                <v:shape id="_x0000_i1083" type="#_x0000_t75" style="width:11.8pt;height:30.1pt" o:ole="">
                  <v:imagedata r:id="rId96" o:title=""/>
                </v:shape>
                <o:OLEObject Type="Embed" ProgID="Equation.DSMT4" ShapeID="_x0000_i1083" DrawAspect="Content" ObjectID="_1603697818" r:id="rId104"/>
              </w:object>
            </w:r>
            <w:r w:rsidRPr="001522C4">
              <w:t xml:space="preserve"> = </w:t>
            </w:r>
            <w:r w:rsidRPr="001522C4">
              <w:rPr>
                <w:position w:val="-24"/>
              </w:rPr>
              <w:object w:dxaOrig="220" w:dyaOrig="620">
                <v:shape id="_x0000_i1084" type="#_x0000_t75" style="width:11.8pt;height:30.1pt" o:ole="">
                  <v:imagedata r:id="rId101" o:title=""/>
                </v:shape>
                <o:OLEObject Type="Embed" ProgID="Equation.DSMT4" ShapeID="_x0000_i1084" DrawAspect="Content" ObjectID="_1603697819" r:id="rId105"/>
              </w:object>
            </w:r>
          </w:p>
          <w:p w:rsidR="0098368E" w:rsidRPr="001522C4" w:rsidRDefault="0098368E" w:rsidP="00CF3EB1">
            <w:pPr>
              <w:jc w:val="both"/>
            </w:pPr>
            <w:r w:rsidRPr="001522C4">
              <w:t xml:space="preserve">- Yêu cầu HS nhận xét về mẫu số của hai phân số </w:t>
            </w:r>
            <w:r w:rsidRPr="001522C4">
              <w:rPr>
                <w:position w:val="-24"/>
              </w:rPr>
              <w:object w:dxaOrig="220" w:dyaOrig="620">
                <v:shape id="_x0000_i1085" type="#_x0000_t75" style="width:11.8pt;height:30.1pt" o:ole="">
                  <v:imagedata r:id="rId94" o:title=""/>
                </v:shape>
                <o:OLEObject Type="Embed" ProgID="Equation.DSMT4" ShapeID="_x0000_i1085" DrawAspect="Content" ObjectID="_1603697820" r:id="rId106"/>
              </w:object>
            </w:r>
            <w:r w:rsidRPr="001522C4">
              <w:t xml:space="preserve"> và </w:t>
            </w:r>
            <w:r w:rsidRPr="001522C4">
              <w:rPr>
                <w:position w:val="-24"/>
              </w:rPr>
              <w:object w:dxaOrig="240" w:dyaOrig="620">
                <v:shape id="_x0000_i1086" type="#_x0000_t75" style="width:11.8pt;height:30.1pt" o:ole="">
                  <v:imagedata r:id="rId96" o:title=""/>
                </v:shape>
                <o:OLEObject Type="Embed" ProgID="Equation.DSMT4" ShapeID="_x0000_i1086" DrawAspect="Content" ObjectID="_1603697821" r:id="rId107"/>
              </w:object>
            </w:r>
            <w:r w:rsidRPr="001522C4">
              <w:t xml:space="preserve"> so với mẫu số của phân số </w:t>
            </w:r>
            <w:r w:rsidRPr="001522C4">
              <w:rPr>
                <w:position w:val="-24"/>
              </w:rPr>
              <w:object w:dxaOrig="220" w:dyaOrig="620">
                <v:shape id="_x0000_i1087" type="#_x0000_t75" style="width:11.8pt;height:30.1pt" o:ole="">
                  <v:imagedata r:id="rId101" o:title=""/>
                </v:shape>
                <o:OLEObject Type="Embed" ProgID="Equation.DSMT4" ShapeID="_x0000_i1087" DrawAspect="Content" ObjectID="_1603697822" r:id="rId108"/>
              </w:object>
            </w:r>
            <w:r w:rsidRPr="001522C4">
              <w:t xml:space="preserve"> trong phép cộng </w:t>
            </w:r>
            <w:r w:rsidRPr="001522C4">
              <w:rPr>
                <w:position w:val="-24"/>
              </w:rPr>
              <w:object w:dxaOrig="220" w:dyaOrig="620">
                <v:shape id="_x0000_i1088" type="#_x0000_t75" style="width:11.8pt;height:30.1pt" o:ole="">
                  <v:imagedata r:id="rId94" o:title=""/>
                </v:shape>
                <o:OLEObject Type="Embed" ProgID="Equation.DSMT4" ShapeID="_x0000_i1088" DrawAspect="Content" ObjectID="_1603697823" r:id="rId109"/>
              </w:object>
            </w:r>
            <w:r w:rsidRPr="001522C4">
              <w:t xml:space="preserve"> + </w:t>
            </w:r>
            <w:r w:rsidRPr="001522C4">
              <w:rPr>
                <w:position w:val="-24"/>
              </w:rPr>
              <w:object w:dxaOrig="240" w:dyaOrig="620">
                <v:shape id="_x0000_i1089" type="#_x0000_t75" style="width:11.8pt;height:30.1pt" o:ole="">
                  <v:imagedata r:id="rId96" o:title=""/>
                </v:shape>
                <o:OLEObject Type="Embed" ProgID="Equation.DSMT4" ShapeID="_x0000_i1089" DrawAspect="Content" ObjectID="_1603697824" r:id="rId110"/>
              </w:object>
            </w:r>
            <w:r w:rsidRPr="001522C4">
              <w:t xml:space="preserve"> = </w:t>
            </w:r>
            <w:r w:rsidRPr="001522C4">
              <w:rPr>
                <w:position w:val="-24"/>
              </w:rPr>
              <w:object w:dxaOrig="220" w:dyaOrig="620">
                <v:shape id="_x0000_i1090" type="#_x0000_t75" style="width:11.8pt;height:30.1pt" o:ole="">
                  <v:imagedata r:id="rId101" o:title=""/>
                </v:shape>
                <o:OLEObject Type="Embed" ProgID="Equation.DSMT4" ShapeID="_x0000_i1090" DrawAspect="Content" ObjectID="_1603697825" r:id="rId111"/>
              </w:object>
            </w:r>
            <w:r w:rsidRPr="001522C4">
              <w:t>?</w:t>
            </w:r>
          </w:p>
          <w:p w:rsidR="0098368E" w:rsidRPr="001522C4" w:rsidRDefault="0098368E" w:rsidP="00CF3EB1">
            <w:pPr>
              <w:jc w:val="both"/>
            </w:pPr>
            <w:r w:rsidRPr="001522C4">
              <w:t>- Muốn cộng hai phân số có cùng mẫu số ta làm như thế nào?</w:t>
            </w:r>
          </w:p>
          <w:p w:rsidR="0098368E" w:rsidRPr="001522C4" w:rsidRDefault="0098368E" w:rsidP="00CF3EB1">
            <w:pPr>
              <w:jc w:val="both"/>
            </w:pPr>
            <w:r w:rsidRPr="001522C4">
              <w:t>- Yêu cầu HS tự làm bài.</w:t>
            </w:r>
          </w:p>
          <w:p w:rsidR="0098368E" w:rsidRPr="001522C4" w:rsidRDefault="0098368E" w:rsidP="00CF3EB1">
            <w:pPr>
              <w:jc w:val="both"/>
            </w:pPr>
            <w:r w:rsidRPr="001522C4">
              <w:t>- GV nhận xét, chữa bài.</w:t>
            </w:r>
          </w:p>
          <w:p w:rsidR="0098368E" w:rsidRPr="001522C4" w:rsidRDefault="0098368E" w:rsidP="00CF3EB1">
            <w:pPr>
              <w:jc w:val="both"/>
            </w:pPr>
            <w:r w:rsidRPr="001522C4">
              <w:lastRenderedPageBreak/>
              <w:t xml:space="preserve">a) </w:t>
            </w:r>
            <w:r w:rsidRPr="001522C4">
              <w:rPr>
                <w:position w:val="-24"/>
              </w:rPr>
              <w:object w:dxaOrig="240" w:dyaOrig="620">
                <v:shape id="_x0000_i1091" type="#_x0000_t75" style="width:11.8pt;height:30.1pt" o:ole="">
                  <v:imagedata r:id="rId112" o:title=""/>
                </v:shape>
                <o:OLEObject Type="Embed" ProgID="Equation.DSMT4" ShapeID="_x0000_i1091" DrawAspect="Content" ObjectID="_1603697826" r:id="rId113"/>
              </w:object>
            </w:r>
            <w:r w:rsidRPr="001522C4">
              <w:t xml:space="preserve"> + </w:t>
            </w:r>
            <w:r w:rsidRPr="001522C4">
              <w:rPr>
                <w:position w:val="-24"/>
              </w:rPr>
              <w:object w:dxaOrig="220" w:dyaOrig="620">
                <v:shape id="_x0000_i1092" type="#_x0000_t75" style="width:11.8pt;height:30.1pt" o:ole="">
                  <v:imagedata r:id="rId114" o:title=""/>
                </v:shape>
                <o:OLEObject Type="Embed" ProgID="Equation.DSMT4" ShapeID="_x0000_i1092" DrawAspect="Content" ObjectID="_1603697827" r:id="rId115"/>
              </w:object>
            </w:r>
            <w:r w:rsidRPr="001522C4">
              <w:t xml:space="preserve"> = </w:t>
            </w:r>
            <w:r w:rsidRPr="001522C4">
              <w:rPr>
                <w:position w:val="-24"/>
              </w:rPr>
              <w:object w:dxaOrig="560" w:dyaOrig="620">
                <v:shape id="_x0000_i1093" type="#_x0000_t75" style="width:27.95pt;height:30.1pt" o:ole="">
                  <v:imagedata r:id="rId116" o:title=""/>
                </v:shape>
                <o:OLEObject Type="Embed" ProgID="Equation.DSMT4" ShapeID="_x0000_i1093" DrawAspect="Content" ObjectID="_1603697828" r:id="rId117"/>
              </w:object>
            </w:r>
            <w:r w:rsidRPr="001522C4">
              <w:t xml:space="preserve"> = </w:t>
            </w:r>
            <w:r w:rsidRPr="001522C4">
              <w:rPr>
                <w:position w:val="-24"/>
              </w:rPr>
              <w:object w:dxaOrig="220" w:dyaOrig="620">
                <v:shape id="_x0000_i1094" type="#_x0000_t75" style="width:11.8pt;height:30.1pt" o:ole="">
                  <v:imagedata r:id="rId118" o:title=""/>
                </v:shape>
                <o:OLEObject Type="Embed" ProgID="Equation.DSMT4" ShapeID="_x0000_i1094" DrawAspect="Content" ObjectID="_1603697829" r:id="rId119"/>
              </w:object>
            </w:r>
            <w:r w:rsidRPr="001522C4">
              <w:t xml:space="preserve"> = 1</w:t>
            </w:r>
          </w:p>
          <w:p w:rsidR="0098368E" w:rsidRPr="001522C4" w:rsidRDefault="0098368E" w:rsidP="00CF3EB1">
            <w:pPr>
              <w:jc w:val="both"/>
            </w:pPr>
            <w:r w:rsidRPr="001522C4">
              <w:t xml:space="preserve">b) </w:t>
            </w:r>
            <w:r w:rsidRPr="001522C4">
              <w:rPr>
                <w:position w:val="-24"/>
              </w:rPr>
              <w:object w:dxaOrig="240" w:dyaOrig="620">
                <v:shape id="_x0000_i1095" type="#_x0000_t75" style="width:11.8pt;height:30.1pt" o:ole="">
                  <v:imagedata r:id="rId120" o:title=""/>
                </v:shape>
                <o:OLEObject Type="Embed" ProgID="Equation.DSMT4" ShapeID="_x0000_i1095" DrawAspect="Content" ObjectID="_1603697830" r:id="rId121"/>
              </w:object>
            </w:r>
            <w:r w:rsidRPr="001522C4">
              <w:t xml:space="preserve"> + </w:t>
            </w:r>
            <w:r w:rsidRPr="001522C4">
              <w:rPr>
                <w:position w:val="-24"/>
              </w:rPr>
              <w:object w:dxaOrig="240" w:dyaOrig="620">
                <v:shape id="_x0000_i1096" type="#_x0000_t75" style="width:11.8pt;height:30.1pt" o:ole="">
                  <v:imagedata r:id="rId122" o:title=""/>
                </v:shape>
                <o:OLEObject Type="Embed" ProgID="Equation.DSMT4" ShapeID="_x0000_i1096" DrawAspect="Content" ObjectID="_1603697831" r:id="rId123"/>
              </w:object>
            </w:r>
            <w:r w:rsidRPr="001522C4">
              <w:t xml:space="preserve"> = </w:t>
            </w:r>
            <w:r w:rsidRPr="001522C4">
              <w:rPr>
                <w:position w:val="-24"/>
              </w:rPr>
              <w:object w:dxaOrig="540" w:dyaOrig="620">
                <v:shape id="_x0000_i1097" type="#_x0000_t75" style="width:26.85pt;height:30.1pt" o:ole="">
                  <v:imagedata r:id="rId124" o:title=""/>
                </v:shape>
                <o:OLEObject Type="Embed" ProgID="Equation.DSMT4" ShapeID="_x0000_i1097" DrawAspect="Content" ObjectID="_1603697832" r:id="rId125"/>
              </w:object>
            </w:r>
            <w:r w:rsidRPr="001522C4">
              <w:t xml:space="preserve"> = </w:t>
            </w:r>
            <w:r w:rsidRPr="001522C4">
              <w:rPr>
                <w:position w:val="-24"/>
              </w:rPr>
              <w:object w:dxaOrig="240" w:dyaOrig="620">
                <v:shape id="_x0000_i1098" type="#_x0000_t75" style="width:11.8pt;height:30.1pt" o:ole="">
                  <v:imagedata r:id="rId126" o:title=""/>
                </v:shape>
                <o:OLEObject Type="Embed" ProgID="Equation.DSMT4" ShapeID="_x0000_i1098" DrawAspect="Content" ObjectID="_1603697833" r:id="rId127"/>
              </w:object>
            </w:r>
            <w:r w:rsidRPr="001522C4">
              <w:t xml:space="preserve"> = 2</w:t>
            </w:r>
          </w:p>
          <w:p w:rsidR="0098368E" w:rsidRPr="001522C4" w:rsidRDefault="0098368E" w:rsidP="00CF3EB1">
            <w:pPr>
              <w:jc w:val="both"/>
            </w:pPr>
            <w:r w:rsidRPr="001522C4">
              <w:t>- Gọi HS đọc đầu bài.</w:t>
            </w:r>
          </w:p>
          <w:p w:rsidR="0098368E" w:rsidRPr="001522C4" w:rsidRDefault="0098368E" w:rsidP="00CF3EB1">
            <w:pPr>
              <w:jc w:val="both"/>
            </w:pPr>
            <w:r w:rsidRPr="001522C4">
              <w:t>- Muốn biết cả hai ô tô chuyển được bao nhiêu phần số gạo trong kho chúng ta làm như thế nào?</w:t>
            </w:r>
          </w:p>
          <w:p w:rsidR="0098368E" w:rsidRPr="001522C4" w:rsidRDefault="0098368E" w:rsidP="00CF3EB1">
            <w:pPr>
              <w:jc w:val="both"/>
            </w:pPr>
            <w:r w:rsidRPr="001522C4">
              <w:t>- Yêu cầu HS làm bài.</w:t>
            </w:r>
          </w:p>
          <w:p w:rsidR="0098368E" w:rsidRPr="001522C4" w:rsidRDefault="0098368E" w:rsidP="00CF3EB1">
            <w:pPr>
              <w:jc w:val="both"/>
            </w:pPr>
          </w:p>
          <w:p w:rsidR="0098368E" w:rsidRPr="001522C4" w:rsidRDefault="0098368E" w:rsidP="00CF3EB1">
            <w:pPr>
              <w:jc w:val="both"/>
            </w:pPr>
          </w:p>
          <w:p w:rsidR="001522C4" w:rsidRDefault="001522C4" w:rsidP="00CF3EB1">
            <w:pPr>
              <w:jc w:val="both"/>
            </w:pPr>
          </w:p>
          <w:p w:rsidR="0098368E" w:rsidRPr="001522C4" w:rsidRDefault="0098368E" w:rsidP="00CF3EB1">
            <w:pPr>
              <w:jc w:val="both"/>
            </w:pPr>
            <w:r w:rsidRPr="001522C4">
              <w:t>- Nhận xét tiết học.</w:t>
            </w:r>
          </w:p>
          <w:p w:rsidR="0098368E" w:rsidRPr="001522C4" w:rsidRDefault="0098368E" w:rsidP="00CF3EB1">
            <w:pPr>
              <w:jc w:val="both"/>
            </w:pPr>
            <w:r w:rsidRPr="001522C4">
              <w:t>- Chuẩn bị bài sau.</w:t>
            </w:r>
          </w:p>
        </w:tc>
        <w:tc>
          <w:tcPr>
            <w:tcW w:w="3510" w:type="dxa"/>
          </w:tcPr>
          <w:p w:rsidR="0098368E" w:rsidRPr="001522C4" w:rsidRDefault="0098368E" w:rsidP="00CF3EB1">
            <w:pPr>
              <w:jc w:val="both"/>
            </w:pPr>
          </w:p>
          <w:p w:rsidR="0098368E" w:rsidRPr="001522C4" w:rsidRDefault="0098368E" w:rsidP="00CF3EB1">
            <w:pPr>
              <w:jc w:val="both"/>
            </w:pPr>
            <w:r w:rsidRPr="001522C4">
              <w:t>- 1 HS lên bảng.</w:t>
            </w:r>
          </w:p>
          <w:p w:rsidR="0098368E" w:rsidRPr="001522C4" w:rsidRDefault="0098368E" w:rsidP="00CF3EB1">
            <w:pPr>
              <w:jc w:val="both"/>
            </w:pPr>
          </w:p>
          <w:p w:rsidR="0098368E" w:rsidRPr="001522C4" w:rsidRDefault="0098368E" w:rsidP="00CF3EB1">
            <w:pPr>
              <w:jc w:val="both"/>
            </w:pPr>
          </w:p>
          <w:p w:rsidR="0098368E" w:rsidRPr="001522C4" w:rsidRDefault="0098368E" w:rsidP="00CF3EB1">
            <w:pPr>
              <w:jc w:val="both"/>
            </w:pPr>
          </w:p>
          <w:p w:rsidR="001522C4" w:rsidRDefault="001522C4" w:rsidP="001522C4">
            <w:pPr>
              <w:jc w:val="both"/>
            </w:pPr>
          </w:p>
          <w:p w:rsidR="001522C4" w:rsidRPr="009C02A9" w:rsidRDefault="001522C4" w:rsidP="001522C4">
            <w:pPr>
              <w:jc w:val="both"/>
            </w:pPr>
            <w:r>
              <w:t>-Lắng nghe, ghi bài.</w:t>
            </w:r>
          </w:p>
          <w:p w:rsidR="0098368E" w:rsidRPr="001522C4" w:rsidRDefault="0098368E" w:rsidP="00CF3EB1">
            <w:pPr>
              <w:jc w:val="both"/>
            </w:pPr>
          </w:p>
          <w:p w:rsidR="0098368E" w:rsidRPr="001522C4" w:rsidRDefault="0098368E" w:rsidP="00CF3EB1">
            <w:pPr>
              <w:jc w:val="both"/>
            </w:pPr>
            <w:r w:rsidRPr="001522C4">
              <w:t>- Nghe và ghi nhớ.</w:t>
            </w:r>
          </w:p>
          <w:p w:rsidR="0098368E" w:rsidRPr="001522C4" w:rsidRDefault="0098368E" w:rsidP="00CF3EB1">
            <w:pPr>
              <w:jc w:val="both"/>
            </w:pPr>
          </w:p>
          <w:p w:rsidR="0098368E" w:rsidRPr="001522C4" w:rsidRDefault="0098368E" w:rsidP="00CF3EB1">
            <w:pPr>
              <w:jc w:val="both"/>
            </w:pPr>
          </w:p>
          <w:p w:rsidR="0098368E" w:rsidRPr="001522C4" w:rsidRDefault="0098368E" w:rsidP="00CF3EB1">
            <w:pPr>
              <w:jc w:val="both"/>
            </w:pPr>
          </w:p>
          <w:p w:rsidR="0098368E" w:rsidRPr="001522C4" w:rsidRDefault="0098368E" w:rsidP="00CF3EB1">
            <w:pPr>
              <w:jc w:val="both"/>
            </w:pPr>
          </w:p>
          <w:p w:rsidR="0098368E" w:rsidRPr="001522C4" w:rsidRDefault="0098368E" w:rsidP="00CF3EB1">
            <w:pPr>
              <w:jc w:val="both"/>
            </w:pPr>
          </w:p>
          <w:p w:rsidR="0098368E" w:rsidRPr="001522C4" w:rsidRDefault="0098368E" w:rsidP="00CF3EB1">
            <w:pPr>
              <w:jc w:val="both"/>
            </w:pPr>
            <w:r w:rsidRPr="001522C4">
              <w:t>- HS thực hành.</w:t>
            </w:r>
          </w:p>
          <w:p w:rsidR="0098368E" w:rsidRPr="001522C4" w:rsidRDefault="0098368E" w:rsidP="00CF3EB1">
            <w:pPr>
              <w:jc w:val="both"/>
            </w:pPr>
          </w:p>
          <w:p w:rsidR="001522C4" w:rsidRDefault="001522C4" w:rsidP="00CF3EB1">
            <w:pPr>
              <w:jc w:val="both"/>
            </w:pPr>
          </w:p>
          <w:p w:rsidR="001522C4" w:rsidRDefault="001522C4" w:rsidP="00CF3EB1">
            <w:pPr>
              <w:jc w:val="both"/>
            </w:pPr>
          </w:p>
          <w:p w:rsidR="0098368E" w:rsidRPr="001522C4" w:rsidRDefault="0098368E" w:rsidP="00CF3EB1">
            <w:pPr>
              <w:jc w:val="both"/>
            </w:pPr>
            <w:r w:rsidRPr="001522C4">
              <w:t>+ Băng giấy được chia thành 8 phần bằng nhau.</w:t>
            </w:r>
          </w:p>
          <w:p w:rsidR="0098368E" w:rsidRPr="001522C4" w:rsidRDefault="0098368E" w:rsidP="00CF3EB1">
            <w:pPr>
              <w:jc w:val="both"/>
            </w:pPr>
            <w:r w:rsidRPr="001522C4">
              <w:t xml:space="preserve">+ Bạn Nam tô màu </w:t>
            </w:r>
            <w:r w:rsidRPr="001522C4">
              <w:rPr>
                <w:position w:val="-24"/>
              </w:rPr>
              <w:object w:dxaOrig="220" w:dyaOrig="620">
                <v:shape id="_x0000_i1099" type="#_x0000_t75" style="width:11.8pt;height:30.1pt" o:ole="">
                  <v:imagedata r:id="rId94" o:title=""/>
                </v:shape>
                <o:OLEObject Type="Embed" ProgID="Equation.DSMT4" ShapeID="_x0000_i1099" DrawAspect="Content" ObjectID="_1603697834" r:id="rId128"/>
              </w:object>
            </w:r>
            <w:r w:rsidRPr="001522C4">
              <w:t xml:space="preserve"> băng giấy.</w:t>
            </w:r>
          </w:p>
          <w:p w:rsidR="0098368E" w:rsidRPr="001522C4" w:rsidRDefault="0098368E" w:rsidP="00CF3EB1">
            <w:pPr>
              <w:jc w:val="both"/>
            </w:pPr>
            <w:r w:rsidRPr="001522C4">
              <w:lastRenderedPageBreak/>
              <w:t>- Thực hiện.</w:t>
            </w:r>
          </w:p>
          <w:p w:rsidR="0098368E" w:rsidRPr="001522C4" w:rsidRDefault="0098368E" w:rsidP="00CF3EB1">
            <w:pPr>
              <w:jc w:val="both"/>
            </w:pPr>
            <w:r w:rsidRPr="001522C4">
              <w:t xml:space="preserve">+ Bạn Nam tô màu </w:t>
            </w:r>
            <w:r w:rsidRPr="001522C4">
              <w:rPr>
                <w:position w:val="-24"/>
              </w:rPr>
              <w:object w:dxaOrig="240" w:dyaOrig="620">
                <v:shape id="_x0000_i1100" type="#_x0000_t75" style="width:11.8pt;height:30.1pt" o:ole="">
                  <v:imagedata r:id="rId96" o:title=""/>
                </v:shape>
                <o:OLEObject Type="Embed" ProgID="Equation.DSMT4" ShapeID="_x0000_i1100" DrawAspect="Content" ObjectID="_1603697835" r:id="rId129"/>
              </w:object>
            </w:r>
            <w:r w:rsidRPr="001522C4">
              <w:t xml:space="preserve"> băng giấy.</w:t>
            </w:r>
          </w:p>
          <w:p w:rsidR="0098368E" w:rsidRPr="001522C4" w:rsidRDefault="0098368E" w:rsidP="00CF3EB1">
            <w:pPr>
              <w:jc w:val="both"/>
            </w:pPr>
            <w:r w:rsidRPr="001522C4">
              <w:t>+ Bạn Nam đã tô màu 5 phần băng giấy.</w:t>
            </w:r>
          </w:p>
          <w:p w:rsidR="0098368E" w:rsidRPr="001522C4" w:rsidRDefault="0098368E" w:rsidP="00CF3EB1">
            <w:pPr>
              <w:jc w:val="both"/>
            </w:pPr>
            <w:r w:rsidRPr="001522C4">
              <w:t xml:space="preserve">- Bạn Nam đã tô màu </w:t>
            </w:r>
            <w:r w:rsidRPr="001522C4">
              <w:rPr>
                <w:position w:val="-24"/>
              </w:rPr>
              <w:object w:dxaOrig="220" w:dyaOrig="620">
                <v:shape id="_x0000_i1101" type="#_x0000_t75" style="width:11.8pt;height:30.1pt" o:ole="">
                  <v:imagedata r:id="rId101" o:title=""/>
                </v:shape>
                <o:OLEObject Type="Embed" ProgID="Equation.DSMT4" ShapeID="_x0000_i1101" DrawAspect="Content" ObjectID="_1603697836" r:id="rId130"/>
              </w:object>
            </w:r>
            <w:r w:rsidRPr="001522C4">
              <w:t xml:space="preserve"> băng giấy.</w:t>
            </w:r>
          </w:p>
          <w:p w:rsidR="0098368E" w:rsidRPr="001522C4" w:rsidRDefault="0098368E" w:rsidP="00CF3EB1">
            <w:r w:rsidRPr="001522C4">
              <w:t xml:space="preserve">- Làm phép tính cộng </w:t>
            </w:r>
            <w:r w:rsidRPr="001522C4">
              <w:rPr>
                <w:position w:val="-24"/>
              </w:rPr>
              <w:object w:dxaOrig="220" w:dyaOrig="620">
                <v:shape id="_x0000_i1102" type="#_x0000_t75" style="width:11.8pt;height:30.1pt" o:ole="">
                  <v:imagedata r:id="rId94" o:title=""/>
                </v:shape>
                <o:OLEObject Type="Embed" ProgID="Equation.DSMT4" ShapeID="_x0000_i1102" DrawAspect="Content" ObjectID="_1603697837" r:id="rId131"/>
              </w:object>
            </w:r>
            <w:r w:rsidRPr="001522C4">
              <w:t xml:space="preserve"> + </w:t>
            </w:r>
            <w:r w:rsidRPr="001522C4">
              <w:rPr>
                <w:position w:val="-24"/>
              </w:rPr>
              <w:object w:dxaOrig="240" w:dyaOrig="620">
                <v:shape id="_x0000_i1103" type="#_x0000_t75" style="width:11.8pt;height:30.1pt" o:ole="">
                  <v:imagedata r:id="rId96" o:title=""/>
                </v:shape>
                <o:OLEObject Type="Embed" ProgID="Equation.DSMT4" ShapeID="_x0000_i1103" DrawAspect="Content" ObjectID="_1603697838" r:id="rId132"/>
              </w:object>
            </w:r>
            <w:r w:rsidRPr="001522C4">
              <w:t>.</w:t>
            </w:r>
          </w:p>
          <w:p w:rsidR="0098368E" w:rsidRPr="001522C4" w:rsidRDefault="0098368E" w:rsidP="00CF3EB1"/>
          <w:p w:rsidR="0098368E" w:rsidRPr="001522C4" w:rsidRDefault="0098368E" w:rsidP="00CF3EB1">
            <w:r w:rsidRPr="001522C4">
              <w:t>- Năm phần tám.</w:t>
            </w:r>
          </w:p>
          <w:p w:rsidR="0098368E" w:rsidRPr="001522C4" w:rsidRDefault="0098368E" w:rsidP="00CF3EB1"/>
          <w:p w:rsidR="0098368E" w:rsidRPr="001522C4" w:rsidRDefault="0098368E" w:rsidP="00CF3EB1">
            <w:pPr>
              <w:jc w:val="both"/>
            </w:pPr>
            <w:r w:rsidRPr="001522C4">
              <w:t>- Nêu: 3 + 2 = 5.</w:t>
            </w:r>
          </w:p>
          <w:p w:rsidR="0098368E" w:rsidRPr="001522C4" w:rsidRDefault="0098368E" w:rsidP="00CF3EB1">
            <w:pPr>
              <w:jc w:val="both"/>
            </w:pPr>
          </w:p>
          <w:p w:rsidR="0098368E" w:rsidRPr="001522C4" w:rsidRDefault="0098368E" w:rsidP="00CF3EB1">
            <w:pPr>
              <w:jc w:val="both"/>
            </w:pPr>
          </w:p>
          <w:p w:rsidR="0098368E" w:rsidRPr="001522C4" w:rsidRDefault="0098368E" w:rsidP="00CF3EB1">
            <w:pPr>
              <w:jc w:val="both"/>
            </w:pPr>
          </w:p>
          <w:p w:rsidR="0098368E" w:rsidRPr="001522C4" w:rsidRDefault="0098368E" w:rsidP="00CF3EB1">
            <w:pPr>
              <w:jc w:val="both"/>
            </w:pPr>
          </w:p>
          <w:p w:rsidR="001522C4" w:rsidRDefault="001522C4" w:rsidP="00CF3EB1">
            <w:pPr>
              <w:jc w:val="both"/>
            </w:pPr>
          </w:p>
          <w:p w:rsidR="0098368E" w:rsidRPr="001522C4" w:rsidRDefault="0098368E" w:rsidP="00CF3EB1">
            <w:pPr>
              <w:jc w:val="both"/>
            </w:pPr>
            <w:r w:rsidRPr="001522C4">
              <w:t>- Ba phân số có mẫu số bằng nhau.</w:t>
            </w:r>
          </w:p>
          <w:p w:rsidR="0098368E" w:rsidRPr="001522C4" w:rsidRDefault="0098368E" w:rsidP="00CF3EB1">
            <w:pPr>
              <w:jc w:val="both"/>
            </w:pPr>
          </w:p>
          <w:p w:rsidR="0098368E" w:rsidRPr="001522C4" w:rsidRDefault="0098368E" w:rsidP="00CF3EB1">
            <w:pPr>
              <w:jc w:val="both"/>
            </w:pPr>
          </w:p>
          <w:p w:rsidR="0098368E" w:rsidRPr="001522C4" w:rsidRDefault="0098368E" w:rsidP="00CF3EB1">
            <w:pPr>
              <w:jc w:val="both"/>
            </w:pPr>
          </w:p>
          <w:p w:rsidR="001522C4" w:rsidRDefault="001522C4" w:rsidP="00CF3EB1">
            <w:pPr>
              <w:jc w:val="both"/>
            </w:pPr>
          </w:p>
          <w:p w:rsidR="001522C4" w:rsidRDefault="001522C4" w:rsidP="00CF3EB1">
            <w:pPr>
              <w:jc w:val="both"/>
            </w:pPr>
          </w:p>
          <w:p w:rsidR="001522C4" w:rsidRDefault="001522C4" w:rsidP="00CF3EB1">
            <w:pPr>
              <w:jc w:val="both"/>
            </w:pPr>
          </w:p>
          <w:p w:rsidR="0098368E" w:rsidRPr="001522C4" w:rsidRDefault="0098368E" w:rsidP="00CF3EB1">
            <w:pPr>
              <w:jc w:val="both"/>
            </w:pPr>
            <w:r w:rsidRPr="001522C4">
              <w:t>- Cộng hai tử số và giữ nguyên mẫu số.</w:t>
            </w:r>
          </w:p>
          <w:p w:rsidR="0098368E" w:rsidRPr="001522C4" w:rsidRDefault="0098368E" w:rsidP="00CF3EB1">
            <w:pPr>
              <w:jc w:val="both"/>
            </w:pPr>
          </w:p>
          <w:p w:rsidR="0098368E" w:rsidRPr="001522C4" w:rsidRDefault="0098368E" w:rsidP="00CF3EB1">
            <w:pPr>
              <w:jc w:val="both"/>
            </w:pPr>
            <w:r w:rsidRPr="001522C4">
              <w:t>- Làm bài.</w:t>
            </w:r>
          </w:p>
          <w:p w:rsidR="0098368E" w:rsidRPr="001522C4" w:rsidRDefault="0098368E" w:rsidP="00CF3EB1">
            <w:pPr>
              <w:jc w:val="both"/>
            </w:pPr>
            <w:r w:rsidRPr="001522C4">
              <w:t xml:space="preserve">c) </w:t>
            </w:r>
            <w:r w:rsidRPr="001522C4">
              <w:rPr>
                <w:position w:val="-24"/>
              </w:rPr>
              <w:object w:dxaOrig="220" w:dyaOrig="620">
                <v:shape id="_x0000_i1104" type="#_x0000_t75" style="width:11.8pt;height:30.1pt" o:ole="">
                  <v:imagedata r:id="rId133" o:title=""/>
                </v:shape>
                <o:OLEObject Type="Embed" ProgID="Equation.DSMT4" ShapeID="_x0000_i1104" DrawAspect="Content" ObjectID="_1603697839" r:id="rId134"/>
              </w:object>
            </w:r>
            <w:r w:rsidRPr="001522C4">
              <w:t xml:space="preserve"> + </w:t>
            </w:r>
            <w:r w:rsidRPr="001522C4">
              <w:rPr>
                <w:position w:val="-24"/>
              </w:rPr>
              <w:object w:dxaOrig="240" w:dyaOrig="620">
                <v:shape id="_x0000_i1105" type="#_x0000_t75" style="width:11.8pt;height:30.1pt" o:ole="">
                  <v:imagedata r:id="rId135" o:title=""/>
                </v:shape>
                <o:OLEObject Type="Embed" ProgID="Equation.DSMT4" ShapeID="_x0000_i1105" DrawAspect="Content" ObjectID="_1603697840" r:id="rId136"/>
              </w:object>
            </w:r>
            <w:r w:rsidRPr="001522C4">
              <w:t xml:space="preserve"> = </w:t>
            </w:r>
            <w:r w:rsidRPr="001522C4">
              <w:rPr>
                <w:position w:val="-24"/>
              </w:rPr>
              <w:object w:dxaOrig="560" w:dyaOrig="620">
                <v:shape id="_x0000_i1106" type="#_x0000_t75" style="width:27.95pt;height:30.1pt" o:ole="">
                  <v:imagedata r:id="rId137" o:title=""/>
                </v:shape>
                <o:OLEObject Type="Embed" ProgID="Equation.DSMT4" ShapeID="_x0000_i1106" DrawAspect="Content" ObjectID="_1603697841" r:id="rId138"/>
              </w:object>
            </w:r>
            <w:r w:rsidRPr="001522C4">
              <w:t xml:space="preserve"> = </w:t>
            </w:r>
            <w:r w:rsidRPr="001522C4">
              <w:rPr>
                <w:position w:val="-24"/>
              </w:rPr>
              <w:object w:dxaOrig="320" w:dyaOrig="620">
                <v:shape id="_x0000_i1107" type="#_x0000_t75" style="width:15.05pt;height:30.1pt" o:ole="">
                  <v:imagedata r:id="rId139" o:title=""/>
                </v:shape>
                <o:OLEObject Type="Embed" ProgID="Equation.DSMT4" ShapeID="_x0000_i1107" DrawAspect="Content" ObjectID="_1603697842" r:id="rId140"/>
              </w:object>
            </w:r>
          </w:p>
          <w:p w:rsidR="0098368E" w:rsidRPr="001522C4" w:rsidRDefault="0098368E" w:rsidP="00CF3EB1">
            <w:pPr>
              <w:jc w:val="both"/>
            </w:pPr>
            <w:r w:rsidRPr="001522C4">
              <w:lastRenderedPageBreak/>
              <w:t xml:space="preserve">d) </w:t>
            </w:r>
            <w:r w:rsidRPr="001522C4">
              <w:rPr>
                <w:position w:val="-24"/>
              </w:rPr>
              <w:object w:dxaOrig="340" w:dyaOrig="620">
                <v:shape id="_x0000_i1108" type="#_x0000_t75" style="width:17.2pt;height:30.1pt" o:ole="">
                  <v:imagedata r:id="rId141" o:title=""/>
                </v:shape>
                <o:OLEObject Type="Embed" ProgID="Equation.DSMT4" ShapeID="_x0000_i1108" DrawAspect="Content" ObjectID="_1603697843" r:id="rId142"/>
              </w:object>
            </w:r>
            <w:r w:rsidRPr="001522C4">
              <w:t xml:space="preserve"> + </w:t>
            </w:r>
            <w:r w:rsidRPr="001522C4">
              <w:rPr>
                <w:position w:val="-24"/>
              </w:rPr>
              <w:object w:dxaOrig="340" w:dyaOrig="620">
                <v:shape id="_x0000_i1109" type="#_x0000_t75" style="width:17.2pt;height:30.1pt" o:ole="">
                  <v:imagedata r:id="rId143" o:title=""/>
                </v:shape>
                <o:OLEObject Type="Embed" ProgID="Equation.DSMT4" ShapeID="_x0000_i1109" DrawAspect="Content" ObjectID="_1603697844" r:id="rId144"/>
              </w:object>
            </w:r>
            <w:r w:rsidRPr="001522C4">
              <w:t xml:space="preserve"> = </w:t>
            </w:r>
            <w:r w:rsidRPr="001522C4">
              <w:rPr>
                <w:position w:val="-24"/>
              </w:rPr>
              <w:object w:dxaOrig="680" w:dyaOrig="620">
                <v:shape id="_x0000_i1110" type="#_x0000_t75" style="width:34.4pt;height:30.1pt" o:ole="">
                  <v:imagedata r:id="rId145" o:title=""/>
                </v:shape>
                <o:OLEObject Type="Embed" ProgID="Equation.DSMT4" ShapeID="_x0000_i1110" DrawAspect="Content" ObjectID="_1603697845" r:id="rId146"/>
              </w:object>
            </w:r>
            <w:r w:rsidRPr="001522C4">
              <w:t xml:space="preserve"> = </w:t>
            </w:r>
            <w:r w:rsidRPr="001522C4">
              <w:rPr>
                <w:position w:val="-24"/>
              </w:rPr>
              <w:object w:dxaOrig="360" w:dyaOrig="620">
                <v:shape id="_x0000_i1111" type="#_x0000_t75" style="width:19.35pt;height:30.1pt" o:ole="">
                  <v:imagedata r:id="rId147" o:title=""/>
                </v:shape>
                <o:OLEObject Type="Embed" ProgID="Equation.DSMT4" ShapeID="_x0000_i1111" DrawAspect="Content" ObjectID="_1603697846" r:id="rId148"/>
              </w:object>
            </w:r>
          </w:p>
          <w:p w:rsidR="0098368E" w:rsidRPr="001522C4" w:rsidRDefault="0098368E" w:rsidP="00CF3EB1">
            <w:pPr>
              <w:jc w:val="both"/>
            </w:pPr>
          </w:p>
          <w:p w:rsidR="0098368E" w:rsidRPr="001522C4" w:rsidRDefault="0098368E" w:rsidP="00CF3EB1">
            <w:pPr>
              <w:jc w:val="both"/>
            </w:pPr>
            <w:r w:rsidRPr="001522C4">
              <w:t>- Đọc.</w:t>
            </w:r>
          </w:p>
          <w:p w:rsidR="0098368E" w:rsidRPr="001522C4" w:rsidRDefault="0098368E" w:rsidP="00CF3EB1">
            <w:pPr>
              <w:jc w:val="both"/>
            </w:pPr>
            <w:r w:rsidRPr="001522C4">
              <w:t xml:space="preserve">- Thực hiện phép cộng phân số: </w:t>
            </w:r>
            <w:r w:rsidRPr="001522C4">
              <w:rPr>
                <w:position w:val="-24"/>
              </w:rPr>
              <w:object w:dxaOrig="240" w:dyaOrig="620">
                <v:shape id="_x0000_i1112" type="#_x0000_t75" style="width:11.8pt;height:30.1pt" o:ole="">
                  <v:imagedata r:id="rId149" o:title=""/>
                </v:shape>
                <o:OLEObject Type="Embed" ProgID="Equation.DSMT4" ShapeID="_x0000_i1112" DrawAspect="Content" ObjectID="_1603697847" r:id="rId150"/>
              </w:object>
            </w:r>
            <w:r w:rsidRPr="001522C4">
              <w:t xml:space="preserve"> + </w:t>
            </w:r>
            <w:r w:rsidRPr="001522C4">
              <w:rPr>
                <w:position w:val="-24"/>
              </w:rPr>
              <w:object w:dxaOrig="240" w:dyaOrig="620">
                <v:shape id="_x0000_i1113" type="#_x0000_t75" style="width:11.8pt;height:30.1pt" o:ole="">
                  <v:imagedata r:id="rId151" o:title=""/>
                </v:shape>
                <o:OLEObject Type="Embed" ProgID="Equation.DSMT4" ShapeID="_x0000_i1113" DrawAspect="Content" ObjectID="_1603697848" r:id="rId152"/>
              </w:object>
            </w:r>
            <w:r w:rsidRPr="001522C4">
              <w:t>.</w:t>
            </w:r>
          </w:p>
          <w:p w:rsidR="0098368E" w:rsidRPr="001522C4" w:rsidRDefault="0098368E" w:rsidP="00CF3EB1">
            <w:pPr>
              <w:jc w:val="both"/>
            </w:pPr>
            <w:r w:rsidRPr="001522C4">
              <w:t>- 1 HS lên bảng làm bài.</w:t>
            </w:r>
          </w:p>
          <w:p w:rsidR="0098368E" w:rsidRPr="001522C4" w:rsidRDefault="0098368E" w:rsidP="00CF3EB1">
            <w:pPr>
              <w:jc w:val="center"/>
            </w:pPr>
            <w:r w:rsidRPr="001522C4">
              <w:t>Bài giải</w:t>
            </w:r>
          </w:p>
          <w:p w:rsidR="0098368E" w:rsidRPr="001522C4" w:rsidRDefault="0098368E" w:rsidP="00CF3EB1">
            <w:pPr>
              <w:jc w:val="both"/>
            </w:pPr>
            <w:r w:rsidRPr="001522C4">
              <w:t>Cả hai ô tô chuyển được là:</w:t>
            </w:r>
          </w:p>
          <w:p w:rsidR="0098368E" w:rsidRPr="001522C4" w:rsidRDefault="0098368E" w:rsidP="00CF3EB1">
            <w:pPr>
              <w:jc w:val="center"/>
            </w:pPr>
            <w:r w:rsidRPr="001522C4">
              <w:rPr>
                <w:position w:val="-24"/>
              </w:rPr>
              <w:object w:dxaOrig="240" w:dyaOrig="620">
                <v:shape id="_x0000_i1114" type="#_x0000_t75" style="width:11.8pt;height:30.1pt" o:ole="">
                  <v:imagedata r:id="rId149" o:title=""/>
                </v:shape>
                <o:OLEObject Type="Embed" ProgID="Equation.DSMT4" ShapeID="_x0000_i1114" DrawAspect="Content" ObjectID="_1603697849" r:id="rId153"/>
              </w:object>
            </w:r>
            <w:r w:rsidRPr="001522C4">
              <w:t xml:space="preserve"> + </w:t>
            </w:r>
            <w:r w:rsidRPr="001522C4">
              <w:rPr>
                <w:position w:val="-24"/>
              </w:rPr>
              <w:object w:dxaOrig="240" w:dyaOrig="620">
                <v:shape id="_x0000_i1115" type="#_x0000_t75" style="width:11.8pt;height:30.1pt" o:ole="">
                  <v:imagedata r:id="rId151" o:title=""/>
                </v:shape>
                <o:OLEObject Type="Embed" ProgID="Equation.DSMT4" ShapeID="_x0000_i1115" DrawAspect="Content" ObjectID="_1603697850" r:id="rId154"/>
              </w:object>
            </w:r>
            <w:r w:rsidRPr="001522C4">
              <w:t xml:space="preserve"> = </w:t>
            </w:r>
            <w:r w:rsidRPr="001522C4">
              <w:rPr>
                <w:position w:val="-24"/>
              </w:rPr>
              <w:object w:dxaOrig="240" w:dyaOrig="620">
                <v:shape id="_x0000_i1116" type="#_x0000_t75" style="width:11.8pt;height:30.1pt" o:ole="">
                  <v:imagedata r:id="rId155" o:title=""/>
                </v:shape>
                <o:OLEObject Type="Embed" ProgID="Equation.DSMT4" ShapeID="_x0000_i1116" DrawAspect="Content" ObjectID="_1603697851" r:id="rId156"/>
              </w:object>
            </w:r>
            <w:r w:rsidRPr="001522C4">
              <w:t xml:space="preserve"> (số gạo trong kho)</w:t>
            </w:r>
          </w:p>
          <w:p w:rsidR="0098368E" w:rsidRDefault="0098368E" w:rsidP="00CF3EB1">
            <w:pPr>
              <w:jc w:val="right"/>
            </w:pPr>
            <w:r w:rsidRPr="001522C4">
              <w:t xml:space="preserve">Đáp số: </w:t>
            </w:r>
            <w:r w:rsidRPr="001522C4">
              <w:rPr>
                <w:position w:val="-24"/>
              </w:rPr>
              <w:object w:dxaOrig="240" w:dyaOrig="620">
                <v:shape id="_x0000_i1117" type="#_x0000_t75" style="width:11.8pt;height:30.1pt" o:ole="">
                  <v:imagedata r:id="rId157" o:title=""/>
                </v:shape>
                <o:OLEObject Type="Embed" ProgID="Equation.DSMT4" ShapeID="_x0000_i1117" DrawAspect="Content" ObjectID="_1603697852" r:id="rId158"/>
              </w:object>
            </w:r>
            <w:r w:rsidRPr="001522C4">
              <w:t xml:space="preserve"> số gạo trong kho</w:t>
            </w:r>
          </w:p>
          <w:p w:rsidR="001522C4" w:rsidRPr="001522C4" w:rsidRDefault="001522C4" w:rsidP="001522C4">
            <w:pPr>
              <w:jc w:val="both"/>
            </w:pPr>
            <w:r>
              <w:rPr>
                <w:rFonts w:ascii="VNI-Times" w:hAnsi="VNI-Times"/>
              </w:rPr>
              <w:t>-L</w:t>
            </w:r>
            <w:r>
              <w:t>ắng nghe, thực hiện.</w:t>
            </w:r>
          </w:p>
        </w:tc>
      </w:tr>
    </w:tbl>
    <w:p w:rsidR="001522C4" w:rsidRDefault="001522C4" w:rsidP="00F80178">
      <w:pPr>
        <w:rPr>
          <w:b/>
        </w:rPr>
      </w:pPr>
      <w:r>
        <w:rPr>
          <w:b/>
        </w:rPr>
        <w:lastRenderedPageBreak/>
        <w:t>Tiết 1                                                   Thể dục</w:t>
      </w:r>
    </w:p>
    <w:p w:rsidR="001522C4" w:rsidRDefault="001522C4" w:rsidP="00F80178">
      <w:pPr>
        <w:jc w:val="center"/>
        <w:rPr>
          <w:b/>
        </w:rPr>
      </w:pPr>
      <w:r>
        <w:rPr>
          <w:b/>
        </w:rPr>
        <w:t>Đ/c Thương soạn giảng</w:t>
      </w:r>
    </w:p>
    <w:p w:rsidR="001522C4" w:rsidRDefault="001522C4" w:rsidP="00F80178">
      <w:pPr>
        <w:jc w:val="center"/>
        <w:rPr>
          <w:b/>
        </w:rPr>
      </w:pPr>
      <w:r>
        <w:rPr>
          <w:b/>
        </w:rPr>
        <w:t>********************</w:t>
      </w:r>
    </w:p>
    <w:p w:rsidR="001522C4" w:rsidRDefault="001522C4" w:rsidP="00F80178">
      <w:pPr>
        <w:rPr>
          <w:b/>
        </w:rPr>
      </w:pPr>
      <w:r>
        <w:rPr>
          <w:b/>
        </w:rPr>
        <w:t>Tiết 2                                                     Toán</w:t>
      </w:r>
    </w:p>
    <w:p w:rsidR="00BD7F6E" w:rsidRDefault="00BD7F6E" w:rsidP="00F80178">
      <w:pPr>
        <w:tabs>
          <w:tab w:val="left" w:pos="4127"/>
        </w:tabs>
        <w:jc w:val="center"/>
        <w:rPr>
          <w:b/>
        </w:rPr>
      </w:pPr>
      <w:r>
        <w:rPr>
          <w:b/>
        </w:rPr>
        <w:t>PHÉP CỘNG PHÂN SỐ (Tiếp theo)</w:t>
      </w:r>
    </w:p>
    <w:p w:rsidR="00BD7F6E" w:rsidRPr="002102C2" w:rsidRDefault="00BD7F6E" w:rsidP="00F80178">
      <w:pPr>
        <w:jc w:val="both"/>
        <w:rPr>
          <w:b/>
          <w:u w:val="single"/>
        </w:rPr>
      </w:pPr>
      <w:r w:rsidRPr="00901917">
        <w:rPr>
          <w:b/>
        </w:rPr>
        <w:t>I. Mục tiêu</w:t>
      </w:r>
    </w:p>
    <w:p w:rsidR="00BD7F6E" w:rsidRDefault="00BD7F6E" w:rsidP="00F80178">
      <w:pPr>
        <w:jc w:val="both"/>
      </w:pPr>
      <w:r>
        <w:t xml:space="preserve">- Biết cộng hai phân số khác mẫu số. </w:t>
      </w:r>
    </w:p>
    <w:p w:rsidR="00BD7F6E" w:rsidRDefault="00BD7F6E" w:rsidP="00F80178">
      <w:pPr>
        <w:jc w:val="both"/>
      </w:pPr>
      <w:r>
        <w:t>- Giải các bài toán có liên quan.</w:t>
      </w:r>
    </w:p>
    <w:p w:rsidR="00BD7F6E" w:rsidRDefault="00BD7F6E" w:rsidP="00F80178">
      <w:pPr>
        <w:jc w:val="both"/>
      </w:pPr>
      <w:r>
        <w:t>- Tự giác làm bài.</w:t>
      </w:r>
    </w:p>
    <w:p w:rsidR="00BD7F6E" w:rsidRPr="00901917" w:rsidRDefault="00BD7F6E" w:rsidP="00F80178">
      <w:pPr>
        <w:jc w:val="both"/>
        <w:rPr>
          <w:b/>
        </w:rPr>
      </w:pPr>
      <w:r w:rsidRPr="00901917">
        <w:rPr>
          <w:b/>
        </w:rPr>
        <w:t>II. Đồ dùng dạy học</w:t>
      </w:r>
    </w:p>
    <w:p w:rsidR="00BD7F6E" w:rsidRDefault="00BD7F6E" w:rsidP="00F80178">
      <w:pPr>
        <w:jc w:val="both"/>
      </w:pPr>
      <w:r>
        <w:t>- Giáo viên: 3 băng giấy màu kích thước 1dm x 6dm.</w:t>
      </w:r>
    </w:p>
    <w:p w:rsidR="00BD7F6E" w:rsidRDefault="00BD7F6E" w:rsidP="00F80178">
      <w:pPr>
        <w:jc w:val="both"/>
      </w:pPr>
      <w:r>
        <w:t xml:space="preserve">- Học sinh: </w:t>
      </w:r>
      <w:r w:rsidR="00E054E5">
        <w:t>SGK,</w:t>
      </w:r>
      <w:r>
        <w:t>VBT Toán.</w:t>
      </w:r>
    </w:p>
    <w:p w:rsidR="00BD7F6E" w:rsidRPr="00901917" w:rsidRDefault="00BD7F6E" w:rsidP="00F80178">
      <w:pPr>
        <w:jc w:val="both"/>
        <w:rPr>
          <w:b/>
        </w:rPr>
      </w:pPr>
      <w:r w:rsidRPr="00901917">
        <w:rPr>
          <w:b/>
        </w:rPr>
        <w:t>III. Các hoạt động dạy học</w:t>
      </w:r>
    </w:p>
    <w:tbl>
      <w:tblPr>
        <w:tblW w:w="10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92"/>
        <w:gridCol w:w="2016"/>
        <w:gridCol w:w="3600"/>
        <w:gridCol w:w="3690"/>
      </w:tblGrid>
      <w:tr w:rsidR="0098368E" w:rsidRPr="006A1E65" w:rsidTr="001522C4">
        <w:tc>
          <w:tcPr>
            <w:tcW w:w="792" w:type="dxa"/>
          </w:tcPr>
          <w:p w:rsidR="0098368E" w:rsidRPr="006A1E65" w:rsidRDefault="0098368E" w:rsidP="00F80178">
            <w:pPr>
              <w:jc w:val="center"/>
              <w:rPr>
                <w:b/>
              </w:rPr>
            </w:pPr>
            <w:r>
              <w:rPr>
                <w:b/>
              </w:rPr>
              <w:t>TG</w:t>
            </w:r>
          </w:p>
        </w:tc>
        <w:tc>
          <w:tcPr>
            <w:tcW w:w="2016" w:type="dxa"/>
          </w:tcPr>
          <w:p w:rsidR="0098368E" w:rsidRPr="006A1E65" w:rsidRDefault="0098368E" w:rsidP="00F80178">
            <w:pPr>
              <w:jc w:val="center"/>
              <w:rPr>
                <w:b/>
              </w:rPr>
            </w:pPr>
            <w:r>
              <w:rPr>
                <w:b/>
              </w:rPr>
              <w:t>Nội dung</w:t>
            </w:r>
          </w:p>
        </w:tc>
        <w:tc>
          <w:tcPr>
            <w:tcW w:w="3600" w:type="dxa"/>
          </w:tcPr>
          <w:p w:rsidR="0098368E" w:rsidRPr="006A1E65" w:rsidRDefault="0098368E" w:rsidP="00F80178">
            <w:pPr>
              <w:jc w:val="center"/>
              <w:rPr>
                <w:b/>
              </w:rPr>
            </w:pPr>
            <w:r w:rsidRPr="006A1E65">
              <w:rPr>
                <w:b/>
              </w:rPr>
              <w:t xml:space="preserve">Hoạt động của </w:t>
            </w:r>
            <w:r>
              <w:rPr>
                <w:b/>
              </w:rPr>
              <w:t>thầy</w:t>
            </w:r>
          </w:p>
        </w:tc>
        <w:tc>
          <w:tcPr>
            <w:tcW w:w="3690" w:type="dxa"/>
          </w:tcPr>
          <w:p w:rsidR="0098368E" w:rsidRPr="006A1E65" w:rsidRDefault="0098368E" w:rsidP="00F80178">
            <w:pPr>
              <w:jc w:val="center"/>
              <w:rPr>
                <w:b/>
              </w:rPr>
            </w:pPr>
            <w:r w:rsidRPr="006A1E65">
              <w:rPr>
                <w:b/>
              </w:rPr>
              <w:t xml:space="preserve">Hoạt động của </w:t>
            </w:r>
            <w:r>
              <w:rPr>
                <w:b/>
              </w:rPr>
              <w:t>trò</w:t>
            </w:r>
          </w:p>
        </w:tc>
      </w:tr>
      <w:tr w:rsidR="0098368E" w:rsidRPr="006A1E65" w:rsidTr="001522C4">
        <w:tc>
          <w:tcPr>
            <w:tcW w:w="792" w:type="dxa"/>
          </w:tcPr>
          <w:p w:rsidR="0098368E" w:rsidRPr="006A1E65" w:rsidRDefault="00F80178" w:rsidP="00F80178">
            <w:pPr>
              <w:jc w:val="center"/>
            </w:pPr>
            <w:r>
              <w:t>5’</w:t>
            </w:r>
          </w:p>
          <w:p w:rsidR="0098368E" w:rsidRPr="006A1E65" w:rsidRDefault="0098368E" w:rsidP="00F80178">
            <w:pPr>
              <w:jc w:val="both"/>
            </w:pPr>
          </w:p>
          <w:p w:rsidR="0098368E" w:rsidRPr="006A1E65" w:rsidRDefault="0098368E" w:rsidP="00F80178">
            <w:pPr>
              <w:jc w:val="both"/>
            </w:pPr>
          </w:p>
          <w:p w:rsidR="0098368E" w:rsidRPr="006A1E65" w:rsidRDefault="0098368E" w:rsidP="00F80178">
            <w:pPr>
              <w:jc w:val="both"/>
            </w:pPr>
          </w:p>
          <w:p w:rsidR="0098368E" w:rsidRPr="006A1E65" w:rsidRDefault="00F80178" w:rsidP="00F80178">
            <w:pPr>
              <w:jc w:val="center"/>
            </w:pPr>
            <w:r>
              <w:t>32’</w:t>
            </w:r>
          </w:p>
          <w:p w:rsidR="0098368E" w:rsidRPr="006A1E65" w:rsidRDefault="0098368E" w:rsidP="00F80178">
            <w:pPr>
              <w:jc w:val="both"/>
            </w:pPr>
          </w:p>
          <w:p w:rsidR="0098368E" w:rsidRPr="006A1E65" w:rsidRDefault="0098368E" w:rsidP="00F80178">
            <w:pPr>
              <w:jc w:val="both"/>
            </w:pPr>
          </w:p>
          <w:p w:rsidR="0098368E" w:rsidRPr="006A1E65" w:rsidRDefault="0098368E" w:rsidP="00F80178">
            <w:pPr>
              <w:jc w:val="both"/>
            </w:pPr>
          </w:p>
          <w:p w:rsidR="0098368E" w:rsidRPr="006A1E65" w:rsidRDefault="0098368E" w:rsidP="00F80178">
            <w:pPr>
              <w:jc w:val="both"/>
            </w:pPr>
          </w:p>
          <w:p w:rsidR="0098368E" w:rsidRPr="006A1E65" w:rsidRDefault="0098368E" w:rsidP="00F80178">
            <w:pPr>
              <w:jc w:val="both"/>
            </w:pPr>
          </w:p>
          <w:p w:rsidR="0098368E" w:rsidRPr="006A1E65" w:rsidRDefault="0098368E" w:rsidP="00F80178">
            <w:pPr>
              <w:jc w:val="both"/>
            </w:pPr>
          </w:p>
          <w:p w:rsidR="0098368E" w:rsidRPr="006A1E65" w:rsidRDefault="0098368E" w:rsidP="00F80178">
            <w:pPr>
              <w:jc w:val="both"/>
            </w:pPr>
          </w:p>
          <w:p w:rsidR="0098368E" w:rsidRPr="006A1E65" w:rsidRDefault="0098368E" w:rsidP="00F80178">
            <w:pPr>
              <w:jc w:val="both"/>
            </w:pPr>
          </w:p>
          <w:p w:rsidR="0098368E" w:rsidRPr="006A1E65" w:rsidRDefault="0098368E" w:rsidP="00F80178">
            <w:pPr>
              <w:jc w:val="both"/>
            </w:pPr>
          </w:p>
          <w:p w:rsidR="0098368E" w:rsidRPr="006A1E65" w:rsidRDefault="0098368E" w:rsidP="00F80178">
            <w:pPr>
              <w:jc w:val="both"/>
            </w:pPr>
          </w:p>
          <w:p w:rsidR="0098368E" w:rsidRPr="006A1E65" w:rsidRDefault="0098368E" w:rsidP="00F80178">
            <w:pPr>
              <w:jc w:val="both"/>
            </w:pPr>
          </w:p>
          <w:p w:rsidR="0098368E" w:rsidRPr="006A1E65" w:rsidRDefault="0098368E" w:rsidP="00F80178">
            <w:pPr>
              <w:jc w:val="both"/>
            </w:pPr>
          </w:p>
          <w:p w:rsidR="0098368E" w:rsidRPr="006A1E65" w:rsidRDefault="0098368E" w:rsidP="00F80178">
            <w:pPr>
              <w:jc w:val="both"/>
            </w:pPr>
          </w:p>
          <w:p w:rsidR="0098368E" w:rsidRPr="006A1E65" w:rsidRDefault="0098368E" w:rsidP="00F80178">
            <w:pPr>
              <w:jc w:val="both"/>
            </w:pPr>
          </w:p>
          <w:p w:rsidR="0098368E" w:rsidRPr="006A1E65" w:rsidRDefault="0098368E" w:rsidP="00F80178">
            <w:pPr>
              <w:jc w:val="both"/>
            </w:pPr>
          </w:p>
          <w:p w:rsidR="0098368E" w:rsidRDefault="0098368E" w:rsidP="00F80178">
            <w:pPr>
              <w:jc w:val="both"/>
            </w:pPr>
          </w:p>
          <w:p w:rsidR="0098368E" w:rsidRDefault="0098368E" w:rsidP="00F80178">
            <w:pPr>
              <w:jc w:val="both"/>
            </w:pPr>
          </w:p>
          <w:p w:rsidR="0098368E" w:rsidRDefault="0098368E" w:rsidP="00F80178">
            <w:pPr>
              <w:jc w:val="both"/>
            </w:pPr>
          </w:p>
          <w:p w:rsidR="0098368E" w:rsidRDefault="0098368E" w:rsidP="00F80178">
            <w:pPr>
              <w:jc w:val="both"/>
            </w:pPr>
          </w:p>
          <w:p w:rsidR="0098368E" w:rsidRDefault="0098368E" w:rsidP="00F80178">
            <w:pPr>
              <w:jc w:val="both"/>
            </w:pPr>
          </w:p>
          <w:p w:rsidR="0098368E" w:rsidRDefault="0098368E" w:rsidP="00F80178">
            <w:pPr>
              <w:jc w:val="both"/>
            </w:pPr>
          </w:p>
          <w:p w:rsidR="0098368E" w:rsidRDefault="0098368E" w:rsidP="00F80178">
            <w:pPr>
              <w:jc w:val="both"/>
            </w:pPr>
          </w:p>
          <w:p w:rsidR="0098368E" w:rsidRDefault="0098368E" w:rsidP="00F80178">
            <w:pPr>
              <w:jc w:val="both"/>
            </w:pPr>
          </w:p>
          <w:p w:rsidR="0098368E" w:rsidRDefault="0098368E" w:rsidP="00F80178">
            <w:pPr>
              <w:jc w:val="both"/>
            </w:pPr>
          </w:p>
          <w:p w:rsidR="0098368E" w:rsidRDefault="0098368E" w:rsidP="00F80178">
            <w:pPr>
              <w:jc w:val="both"/>
            </w:pPr>
          </w:p>
          <w:p w:rsidR="0098368E" w:rsidRDefault="0098368E" w:rsidP="00F80178">
            <w:pPr>
              <w:jc w:val="both"/>
            </w:pPr>
          </w:p>
          <w:p w:rsidR="0098368E" w:rsidRDefault="0098368E" w:rsidP="00F80178">
            <w:pPr>
              <w:jc w:val="both"/>
            </w:pPr>
          </w:p>
          <w:p w:rsidR="0098368E" w:rsidRDefault="0098368E" w:rsidP="00F80178">
            <w:pPr>
              <w:jc w:val="both"/>
            </w:pPr>
          </w:p>
          <w:p w:rsidR="0098368E" w:rsidRDefault="0098368E" w:rsidP="00F80178">
            <w:pPr>
              <w:jc w:val="both"/>
            </w:pPr>
          </w:p>
          <w:p w:rsidR="0098368E" w:rsidRDefault="0098368E" w:rsidP="00F80178">
            <w:pPr>
              <w:jc w:val="both"/>
            </w:pPr>
          </w:p>
          <w:p w:rsidR="0098368E" w:rsidRDefault="0098368E" w:rsidP="00F80178">
            <w:pPr>
              <w:jc w:val="both"/>
            </w:pPr>
          </w:p>
          <w:p w:rsidR="0098368E" w:rsidRDefault="0098368E" w:rsidP="00F80178">
            <w:pPr>
              <w:jc w:val="both"/>
            </w:pPr>
          </w:p>
          <w:p w:rsidR="0098368E" w:rsidRDefault="0098368E" w:rsidP="00F80178">
            <w:pPr>
              <w:jc w:val="both"/>
            </w:pPr>
          </w:p>
          <w:p w:rsidR="0098368E" w:rsidRDefault="0098368E" w:rsidP="00F80178">
            <w:pPr>
              <w:jc w:val="both"/>
            </w:pPr>
          </w:p>
          <w:p w:rsidR="0098368E" w:rsidRDefault="0098368E" w:rsidP="00F80178">
            <w:pPr>
              <w:jc w:val="both"/>
            </w:pPr>
          </w:p>
          <w:p w:rsidR="0098368E" w:rsidRDefault="0098368E" w:rsidP="00F80178">
            <w:pPr>
              <w:jc w:val="both"/>
            </w:pPr>
          </w:p>
          <w:p w:rsidR="0098368E" w:rsidRDefault="0098368E" w:rsidP="00F80178">
            <w:pPr>
              <w:jc w:val="both"/>
            </w:pPr>
          </w:p>
          <w:p w:rsidR="0098368E" w:rsidRDefault="0098368E" w:rsidP="00F80178">
            <w:pPr>
              <w:jc w:val="both"/>
            </w:pPr>
          </w:p>
          <w:p w:rsidR="0098368E" w:rsidRDefault="0098368E" w:rsidP="00F80178">
            <w:pPr>
              <w:jc w:val="both"/>
            </w:pPr>
          </w:p>
          <w:p w:rsidR="0098368E" w:rsidRDefault="0098368E" w:rsidP="00F80178">
            <w:pPr>
              <w:jc w:val="both"/>
            </w:pPr>
          </w:p>
          <w:p w:rsidR="0098368E" w:rsidRDefault="0098368E" w:rsidP="00F80178">
            <w:pPr>
              <w:jc w:val="both"/>
            </w:pPr>
          </w:p>
          <w:p w:rsidR="0098368E" w:rsidRDefault="0098368E" w:rsidP="00F80178">
            <w:pPr>
              <w:jc w:val="both"/>
            </w:pPr>
          </w:p>
          <w:p w:rsidR="0098368E" w:rsidRDefault="0098368E" w:rsidP="00F80178">
            <w:pPr>
              <w:jc w:val="both"/>
            </w:pPr>
          </w:p>
          <w:p w:rsidR="0098368E" w:rsidRDefault="0098368E" w:rsidP="00F80178">
            <w:pPr>
              <w:jc w:val="both"/>
            </w:pPr>
          </w:p>
          <w:p w:rsidR="0098368E" w:rsidRDefault="0098368E" w:rsidP="00F80178">
            <w:pPr>
              <w:jc w:val="both"/>
            </w:pPr>
          </w:p>
          <w:p w:rsidR="0098368E" w:rsidRDefault="0098368E" w:rsidP="00F80178">
            <w:pPr>
              <w:jc w:val="both"/>
            </w:pPr>
          </w:p>
          <w:p w:rsidR="0098368E" w:rsidRDefault="0098368E" w:rsidP="00F80178">
            <w:pPr>
              <w:jc w:val="both"/>
            </w:pPr>
          </w:p>
          <w:p w:rsidR="0098368E" w:rsidRDefault="0098368E" w:rsidP="00F80178">
            <w:pPr>
              <w:jc w:val="both"/>
            </w:pPr>
          </w:p>
          <w:p w:rsidR="0098368E" w:rsidRDefault="0098368E" w:rsidP="00F80178">
            <w:pPr>
              <w:jc w:val="both"/>
            </w:pPr>
          </w:p>
          <w:p w:rsidR="0098368E" w:rsidRDefault="0098368E" w:rsidP="00F80178">
            <w:pPr>
              <w:jc w:val="both"/>
            </w:pPr>
          </w:p>
          <w:p w:rsidR="0098368E" w:rsidRDefault="0098368E" w:rsidP="00F80178">
            <w:pPr>
              <w:jc w:val="both"/>
            </w:pPr>
          </w:p>
          <w:p w:rsidR="0098368E" w:rsidRDefault="0098368E" w:rsidP="00F80178">
            <w:pPr>
              <w:jc w:val="both"/>
            </w:pPr>
          </w:p>
          <w:p w:rsidR="0098368E" w:rsidRDefault="0098368E" w:rsidP="00F80178">
            <w:pPr>
              <w:jc w:val="both"/>
            </w:pPr>
          </w:p>
          <w:p w:rsidR="0098368E" w:rsidRDefault="0098368E" w:rsidP="00F80178">
            <w:pPr>
              <w:jc w:val="both"/>
            </w:pPr>
          </w:p>
          <w:p w:rsidR="00F80178" w:rsidRDefault="00F80178" w:rsidP="00F80178">
            <w:pPr>
              <w:jc w:val="both"/>
            </w:pPr>
          </w:p>
          <w:p w:rsidR="00F80178" w:rsidRDefault="00F80178" w:rsidP="00F80178">
            <w:pPr>
              <w:jc w:val="both"/>
            </w:pPr>
          </w:p>
          <w:p w:rsidR="00F80178" w:rsidRDefault="00F80178" w:rsidP="00F80178">
            <w:pPr>
              <w:jc w:val="both"/>
            </w:pPr>
          </w:p>
          <w:p w:rsidR="00F80178" w:rsidRDefault="00F80178" w:rsidP="00F80178">
            <w:pPr>
              <w:jc w:val="both"/>
            </w:pPr>
          </w:p>
          <w:p w:rsidR="00F80178" w:rsidRDefault="00F80178" w:rsidP="00F80178">
            <w:pPr>
              <w:jc w:val="both"/>
            </w:pPr>
          </w:p>
          <w:p w:rsidR="00F80178" w:rsidRDefault="00F80178" w:rsidP="00F80178">
            <w:pPr>
              <w:jc w:val="both"/>
            </w:pPr>
          </w:p>
          <w:p w:rsidR="00F80178" w:rsidRDefault="00F80178" w:rsidP="00F80178">
            <w:pPr>
              <w:jc w:val="both"/>
            </w:pPr>
          </w:p>
          <w:p w:rsidR="00F80178" w:rsidRDefault="00F80178" w:rsidP="00F80178">
            <w:pPr>
              <w:jc w:val="both"/>
            </w:pPr>
          </w:p>
          <w:p w:rsidR="00F80178" w:rsidRDefault="00F80178" w:rsidP="00F80178">
            <w:pPr>
              <w:jc w:val="center"/>
            </w:pPr>
          </w:p>
          <w:p w:rsidR="0098368E" w:rsidRPr="006A1E65" w:rsidRDefault="0098368E" w:rsidP="00F80178">
            <w:pPr>
              <w:jc w:val="center"/>
            </w:pPr>
            <w:r w:rsidRPr="006A1E65">
              <w:t>3’</w:t>
            </w:r>
          </w:p>
          <w:p w:rsidR="0098368E" w:rsidRPr="006A1E65" w:rsidRDefault="0098368E" w:rsidP="00F80178">
            <w:pPr>
              <w:jc w:val="both"/>
            </w:pPr>
          </w:p>
        </w:tc>
        <w:tc>
          <w:tcPr>
            <w:tcW w:w="2016" w:type="dxa"/>
          </w:tcPr>
          <w:p w:rsidR="001522C4" w:rsidRPr="00CC1521" w:rsidRDefault="001522C4" w:rsidP="00F80178">
            <w:pPr>
              <w:jc w:val="both"/>
              <w:rPr>
                <w:b/>
              </w:rPr>
            </w:pPr>
            <w:r w:rsidRPr="00CC1521">
              <w:rPr>
                <w:b/>
              </w:rPr>
              <w:lastRenderedPageBreak/>
              <w:t>1.Kiểm tra bài cũ:</w:t>
            </w:r>
          </w:p>
          <w:p w:rsidR="001522C4" w:rsidRDefault="001522C4" w:rsidP="00F80178">
            <w:pPr>
              <w:jc w:val="both"/>
              <w:rPr>
                <w:b/>
                <w:u w:val="single"/>
              </w:rPr>
            </w:pPr>
          </w:p>
          <w:p w:rsidR="001522C4" w:rsidRDefault="001522C4" w:rsidP="00F80178">
            <w:pPr>
              <w:jc w:val="both"/>
              <w:rPr>
                <w:b/>
              </w:rPr>
            </w:pPr>
          </w:p>
          <w:p w:rsidR="001522C4" w:rsidRPr="00CC1521" w:rsidRDefault="001522C4" w:rsidP="00F80178">
            <w:pPr>
              <w:jc w:val="both"/>
              <w:rPr>
                <w:b/>
              </w:rPr>
            </w:pPr>
            <w:r w:rsidRPr="00CC1521">
              <w:rPr>
                <w:b/>
              </w:rPr>
              <w:t>2.Bài mới:</w:t>
            </w:r>
          </w:p>
          <w:p w:rsidR="001522C4" w:rsidRPr="00CC1521" w:rsidRDefault="001522C4" w:rsidP="00F80178">
            <w:pPr>
              <w:jc w:val="both"/>
            </w:pPr>
            <w:r w:rsidRPr="00CC1521">
              <w:lastRenderedPageBreak/>
              <w:t>2.1. Giới thiệu bài</w:t>
            </w:r>
          </w:p>
          <w:p w:rsidR="001522C4" w:rsidRPr="001522C4" w:rsidRDefault="001522C4" w:rsidP="00F80178">
            <w:pPr>
              <w:jc w:val="both"/>
            </w:pPr>
            <w:r w:rsidRPr="001522C4">
              <w:t>2.2. Cộng hai phân số khác mẫu số</w:t>
            </w:r>
          </w:p>
          <w:p w:rsidR="0098368E" w:rsidRDefault="0098368E" w:rsidP="00F80178">
            <w:pPr>
              <w:jc w:val="both"/>
              <w:rPr>
                <w:b/>
              </w:rPr>
            </w:pPr>
          </w:p>
          <w:p w:rsidR="00F80178" w:rsidRDefault="00F80178" w:rsidP="00F80178">
            <w:pPr>
              <w:jc w:val="both"/>
              <w:rPr>
                <w:b/>
              </w:rPr>
            </w:pPr>
          </w:p>
          <w:p w:rsidR="00F80178" w:rsidRDefault="00F80178" w:rsidP="00F80178">
            <w:pPr>
              <w:jc w:val="both"/>
              <w:rPr>
                <w:b/>
              </w:rPr>
            </w:pPr>
          </w:p>
          <w:p w:rsidR="00F80178" w:rsidRDefault="00F80178" w:rsidP="00F80178">
            <w:pPr>
              <w:jc w:val="both"/>
              <w:rPr>
                <w:b/>
              </w:rPr>
            </w:pPr>
          </w:p>
          <w:p w:rsidR="00F80178" w:rsidRDefault="00F80178" w:rsidP="00F80178">
            <w:pPr>
              <w:jc w:val="both"/>
              <w:rPr>
                <w:b/>
              </w:rPr>
            </w:pPr>
          </w:p>
          <w:p w:rsidR="00F80178" w:rsidRDefault="00F80178" w:rsidP="00F80178">
            <w:pPr>
              <w:jc w:val="both"/>
              <w:rPr>
                <w:b/>
              </w:rPr>
            </w:pPr>
          </w:p>
          <w:p w:rsidR="00F80178" w:rsidRDefault="00F80178" w:rsidP="00F80178">
            <w:pPr>
              <w:jc w:val="both"/>
              <w:rPr>
                <w:b/>
              </w:rPr>
            </w:pPr>
          </w:p>
          <w:p w:rsidR="00F80178" w:rsidRDefault="00F80178" w:rsidP="00F80178">
            <w:pPr>
              <w:jc w:val="both"/>
              <w:rPr>
                <w:b/>
              </w:rPr>
            </w:pPr>
          </w:p>
          <w:p w:rsidR="00F80178" w:rsidRDefault="00F80178" w:rsidP="00F80178">
            <w:pPr>
              <w:jc w:val="both"/>
              <w:rPr>
                <w:b/>
              </w:rPr>
            </w:pPr>
          </w:p>
          <w:p w:rsidR="00F80178" w:rsidRDefault="00F80178" w:rsidP="00F80178">
            <w:pPr>
              <w:jc w:val="both"/>
              <w:rPr>
                <w:b/>
              </w:rPr>
            </w:pPr>
          </w:p>
          <w:p w:rsidR="00F80178" w:rsidRDefault="00F80178" w:rsidP="00F80178">
            <w:pPr>
              <w:jc w:val="both"/>
              <w:rPr>
                <w:b/>
              </w:rPr>
            </w:pPr>
          </w:p>
          <w:p w:rsidR="00F80178" w:rsidRDefault="00F80178" w:rsidP="00F80178">
            <w:pPr>
              <w:jc w:val="both"/>
              <w:rPr>
                <w:b/>
              </w:rPr>
            </w:pPr>
          </w:p>
          <w:p w:rsidR="00F80178" w:rsidRDefault="00F80178" w:rsidP="00F80178">
            <w:pPr>
              <w:jc w:val="both"/>
              <w:rPr>
                <w:b/>
              </w:rPr>
            </w:pPr>
          </w:p>
          <w:p w:rsidR="00F80178" w:rsidRDefault="00F80178" w:rsidP="00F80178">
            <w:pPr>
              <w:jc w:val="both"/>
              <w:rPr>
                <w:b/>
              </w:rPr>
            </w:pPr>
          </w:p>
          <w:p w:rsidR="00F80178" w:rsidRDefault="00F80178" w:rsidP="00F80178">
            <w:pPr>
              <w:jc w:val="both"/>
              <w:rPr>
                <w:b/>
              </w:rPr>
            </w:pPr>
          </w:p>
          <w:p w:rsidR="00F80178" w:rsidRDefault="00F80178" w:rsidP="00F80178">
            <w:pPr>
              <w:jc w:val="both"/>
              <w:rPr>
                <w:b/>
              </w:rPr>
            </w:pPr>
          </w:p>
          <w:p w:rsidR="00F80178" w:rsidRDefault="00F80178" w:rsidP="00F80178">
            <w:pPr>
              <w:jc w:val="both"/>
              <w:rPr>
                <w:b/>
              </w:rPr>
            </w:pPr>
          </w:p>
          <w:p w:rsidR="00F80178" w:rsidRDefault="00F80178" w:rsidP="00F80178">
            <w:pPr>
              <w:jc w:val="both"/>
              <w:rPr>
                <w:b/>
              </w:rPr>
            </w:pPr>
          </w:p>
          <w:p w:rsidR="00F80178" w:rsidRDefault="00F80178" w:rsidP="00F80178">
            <w:pPr>
              <w:jc w:val="both"/>
              <w:rPr>
                <w:b/>
              </w:rPr>
            </w:pPr>
          </w:p>
          <w:p w:rsidR="00F80178" w:rsidRDefault="00F80178" w:rsidP="00F80178">
            <w:pPr>
              <w:jc w:val="both"/>
              <w:rPr>
                <w:b/>
              </w:rPr>
            </w:pPr>
          </w:p>
          <w:p w:rsidR="00F80178" w:rsidRDefault="00F80178" w:rsidP="00F80178">
            <w:pPr>
              <w:jc w:val="both"/>
              <w:rPr>
                <w:b/>
              </w:rPr>
            </w:pPr>
          </w:p>
          <w:p w:rsidR="00F80178" w:rsidRDefault="00F80178" w:rsidP="00F80178">
            <w:pPr>
              <w:jc w:val="both"/>
              <w:rPr>
                <w:b/>
              </w:rPr>
            </w:pPr>
          </w:p>
          <w:p w:rsidR="00F80178" w:rsidRDefault="00F80178" w:rsidP="00F80178">
            <w:pPr>
              <w:jc w:val="both"/>
              <w:rPr>
                <w:b/>
              </w:rPr>
            </w:pPr>
          </w:p>
          <w:p w:rsidR="00F80178" w:rsidRDefault="00F80178" w:rsidP="00F80178">
            <w:pPr>
              <w:jc w:val="both"/>
              <w:rPr>
                <w:b/>
              </w:rPr>
            </w:pPr>
          </w:p>
          <w:p w:rsidR="00F80178" w:rsidRDefault="00F80178" w:rsidP="00F80178">
            <w:pPr>
              <w:jc w:val="both"/>
              <w:rPr>
                <w:b/>
              </w:rPr>
            </w:pPr>
          </w:p>
          <w:p w:rsidR="00F80178" w:rsidRDefault="00F80178" w:rsidP="00F80178">
            <w:pPr>
              <w:jc w:val="both"/>
              <w:rPr>
                <w:b/>
              </w:rPr>
            </w:pPr>
          </w:p>
          <w:p w:rsidR="00F80178" w:rsidRDefault="00F80178" w:rsidP="00F80178">
            <w:pPr>
              <w:jc w:val="both"/>
              <w:rPr>
                <w:b/>
              </w:rPr>
            </w:pPr>
          </w:p>
          <w:p w:rsidR="00F80178" w:rsidRDefault="00F80178" w:rsidP="00F80178">
            <w:pPr>
              <w:jc w:val="both"/>
              <w:rPr>
                <w:b/>
              </w:rPr>
            </w:pPr>
          </w:p>
          <w:p w:rsidR="00F80178" w:rsidRDefault="00F80178" w:rsidP="00F80178">
            <w:pPr>
              <w:jc w:val="both"/>
              <w:rPr>
                <w:b/>
              </w:rPr>
            </w:pPr>
          </w:p>
          <w:p w:rsidR="00F80178" w:rsidRDefault="00F80178" w:rsidP="00F80178">
            <w:pPr>
              <w:jc w:val="both"/>
              <w:rPr>
                <w:b/>
              </w:rPr>
            </w:pPr>
          </w:p>
          <w:p w:rsidR="00F80178" w:rsidRDefault="00F80178" w:rsidP="00F80178">
            <w:pPr>
              <w:jc w:val="both"/>
              <w:rPr>
                <w:b/>
              </w:rPr>
            </w:pPr>
          </w:p>
          <w:p w:rsidR="00F80178" w:rsidRDefault="00F80178" w:rsidP="00F80178">
            <w:pPr>
              <w:jc w:val="both"/>
              <w:rPr>
                <w:b/>
              </w:rPr>
            </w:pPr>
          </w:p>
          <w:p w:rsidR="00F80178" w:rsidRDefault="00F80178" w:rsidP="00F80178">
            <w:pPr>
              <w:jc w:val="both"/>
              <w:rPr>
                <w:b/>
              </w:rPr>
            </w:pPr>
          </w:p>
          <w:p w:rsidR="00F80178" w:rsidRDefault="00F80178" w:rsidP="00F80178">
            <w:pPr>
              <w:jc w:val="both"/>
              <w:rPr>
                <w:b/>
              </w:rPr>
            </w:pPr>
          </w:p>
          <w:p w:rsidR="00F80178" w:rsidRDefault="00F80178" w:rsidP="00F80178">
            <w:pPr>
              <w:jc w:val="both"/>
              <w:rPr>
                <w:b/>
              </w:rPr>
            </w:pPr>
          </w:p>
          <w:p w:rsidR="00F80178" w:rsidRDefault="00F80178" w:rsidP="00F80178">
            <w:pPr>
              <w:jc w:val="both"/>
              <w:rPr>
                <w:b/>
              </w:rPr>
            </w:pPr>
          </w:p>
          <w:p w:rsidR="00F80178" w:rsidRDefault="00F80178" w:rsidP="00F80178">
            <w:pPr>
              <w:jc w:val="both"/>
              <w:rPr>
                <w:b/>
              </w:rPr>
            </w:pPr>
          </w:p>
          <w:p w:rsidR="00F80178" w:rsidRDefault="00F80178" w:rsidP="00F80178">
            <w:pPr>
              <w:jc w:val="both"/>
              <w:rPr>
                <w:b/>
              </w:rPr>
            </w:pPr>
          </w:p>
          <w:p w:rsidR="00F80178" w:rsidRDefault="00F80178" w:rsidP="00F80178">
            <w:pPr>
              <w:jc w:val="both"/>
              <w:rPr>
                <w:b/>
              </w:rPr>
            </w:pPr>
          </w:p>
          <w:p w:rsidR="00F80178" w:rsidRPr="001522C4" w:rsidRDefault="00F80178" w:rsidP="00F80178">
            <w:pPr>
              <w:jc w:val="both"/>
            </w:pPr>
            <w:r w:rsidRPr="001522C4">
              <w:t>2.3. Luyện tập</w:t>
            </w:r>
          </w:p>
          <w:p w:rsidR="00F80178" w:rsidRPr="001522C4" w:rsidRDefault="00F80178" w:rsidP="00F80178">
            <w:pPr>
              <w:jc w:val="both"/>
            </w:pPr>
            <w:r w:rsidRPr="001522C4">
              <w:t>Bài 1</w:t>
            </w:r>
            <w:r>
              <w:t>.Tính</w:t>
            </w:r>
          </w:p>
          <w:p w:rsidR="00F80178" w:rsidRDefault="00F80178" w:rsidP="00F80178">
            <w:pPr>
              <w:jc w:val="both"/>
            </w:pPr>
          </w:p>
          <w:p w:rsidR="00F80178" w:rsidRDefault="00F80178" w:rsidP="00F80178">
            <w:pPr>
              <w:jc w:val="both"/>
            </w:pPr>
          </w:p>
          <w:p w:rsidR="00F80178" w:rsidRDefault="00F80178" w:rsidP="00F80178">
            <w:pPr>
              <w:jc w:val="both"/>
            </w:pPr>
          </w:p>
          <w:p w:rsidR="00F80178" w:rsidRDefault="00F80178" w:rsidP="00F80178">
            <w:pPr>
              <w:jc w:val="both"/>
            </w:pPr>
          </w:p>
          <w:p w:rsidR="00F80178" w:rsidRDefault="00F80178" w:rsidP="00F80178">
            <w:pPr>
              <w:jc w:val="both"/>
            </w:pPr>
          </w:p>
          <w:p w:rsidR="00F80178" w:rsidRDefault="00F80178" w:rsidP="00F80178">
            <w:pPr>
              <w:jc w:val="both"/>
            </w:pPr>
          </w:p>
          <w:p w:rsidR="00F80178" w:rsidRDefault="00F80178" w:rsidP="00F80178">
            <w:pPr>
              <w:jc w:val="both"/>
            </w:pPr>
          </w:p>
          <w:p w:rsidR="00F80178" w:rsidRPr="001522C4" w:rsidRDefault="00F80178" w:rsidP="00F80178">
            <w:pPr>
              <w:jc w:val="both"/>
            </w:pPr>
            <w:r w:rsidRPr="001522C4">
              <w:t xml:space="preserve">Bài </w:t>
            </w:r>
            <w:r>
              <w:t>2.Tính(theo mẫu)</w:t>
            </w:r>
          </w:p>
          <w:p w:rsidR="00F80178" w:rsidRDefault="00F80178" w:rsidP="00F80178">
            <w:pPr>
              <w:jc w:val="both"/>
              <w:rPr>
                <w:b/>
              </w:rPr>
            </w:pPr>
          </w:p>
          <w:p w:rsidR="00F80178" w:rsidRDefault="00F80178" w:rsidP="00F80178">
            <w:pPr>
              <w:jc w:val="both"/>
              <w:rPr>
                <w:b/>
              </w:rPr>
            </w:pPr>
          </w:p>
          <w:p w:rsidR="00F80178" w:rsidRDefault="00F80178" w:rsidP="00F80178">
            <w:pPr>
              <w:jc w:val="both"/>
              <w:rPr>
                <w:b/>
              </w:rPr>
            </w:pPr>
          </w:p>
          <w:p w:rsidR="00F80178" w:rsidRDefault="00F80178" w:rsidP="00F80178">
            <w:pPr>
              <w:jc w:val="both"/>
              <w:rPr>
                <w:b/>
              </w:rPr>
            </w:pPr>
          </w:p>
          <w:p w:rsidR="00F80178" w:rsidRDefault="00F80178" w:rsidP="00F80178">
            <w:pPr>
              <w:jc w:val="both"/>
              <w:rPr>
                <w:b/>
              </w:rPr>
            </w:pPr>
          </w:p>
          <w:p w:rsidR="00F80178" w:rsidRDefault="00F80178" w:rsidP="00F80178">
            <w:pPr>
              <w:jc w:val="both"/>
              <w:rPr>
                <w:b/>
              </w:rPr>
            </w:pPr>
          </w:p>
          <w:p w:rsidR="00F80178" w:rsidRDefault="00F80178" w:rsidP="00F80178">
            <w:pPr>
              <w:jc w:val="both"/>
              <w:rPr>
                <w:b/>
              </w:rPr>
            </w:pPr>
          </w:p>
          <w:p w:rsidR="00F80178" w:rsidRDefault="00F80178" w:rsidP="00F80178">
            <w:pPr>
              <w:jc w:val="both"/>
              <w:rPr>
                <w:b/>
              </w:rPr>
            </w:pPr>
          </w:p>
          <w:p w:rsidR="00F80178" w:rsidRPr="00F80178" w:rsidRDefault="00F80178" w:rsidP="00F80178">
            <w:pPr>
              <w:jc w:val="both"/>
              <w:rPr>
                <w:b/>
              </w:rPr>
            </w:pPr>
            <w:r w:rsidRPr="00F80178">
              <w:rPr>
                <w:b/>
              </w:rPr>
              <w:t>3. Củng cố, dặn dò</w:t>
            </w:r>
          </w:p>
          <w:p w:rsidR="00F80178" w:rsidRDefault="00F80178" w:rsidP="00F80178">
            <w:pPr>
              <w:jc w:val="both"/>
              <w:rPr>
                <w:b/>
              </w:rPr>
            </w:pPr>
          </w:p>
          <w:p w:rsidR="00F80178" w:rsidRPr="00650BA8" w:rsidRDefault="00F80178" w:rsidP="00F80178">
            <w:pPr>
              <w:jc w:val="both"/>
              <w:rPr>
                <w:b/>
              </w:rPr>
            </w:pPr>
          </w:p>
        </w:tc>
        <w:tc>
          <w:tcPr>
            <w:tcW w:w="3600" w:type="dxa"/>
          </w:tcPr>
          <w:p w:rsidR="001522C4" w:rsidRDefault="0098368E" w:rsidP="00F80178">
            <w:pPr>
              <w:jc w:val="both"/>
            </w:pPr>
            <w:r w:rsidRPr="001522C4">
              <w:lastRenderedPageBreak/>
              <w:t>- Gọi HS lên bảng tính:</w:t>
            </w:r>
          </w:p>
          <w:p w:rsidR="0098368E" w:rsidRPr="001522C4" w:rsidRDefault="0098368E" w:rsidP="00F80178">
            <w:pPr>
              <w:jc w:val="both"/>
            </w:pPr>
            <w:r w:rsidRPr="001522C4">
              <w:rPr>
                <w:position w:val="-24"/>
              </w:rPr>
              <w:object w:dxaOrig="240" w:dyaOrig="620">
                <v:shape id="_x0000_i1118" type="#_x0000_t75" style="width:11.8pt;height:30.1pt" o:ole="">
                  <v:imagedata r:id="rId159" o:title=""/>
                </v:shape>
                <o:OLEObject Type="Embed" ProgID="Equation.DSMT4" ShapeID="_x0000_i1118" DrawAspect="Content" ObjectID="_1603697853" r:id="rId160"/>
              </w:object>
            </w:r>
            <w:r w:rsidRPr="001522C4">
              <w:t xml:space="preserve"> + </w:t>
            </w:r>
            <w:r w:rsidRPr="001522C4">
              <w:rPr>
                <w:position w:val="-24"/>
              </w:rPr>
              <w:object w:dxaOrig="240" w:dyaOrig="620">
                <v:shape id="_x0000_i1119" type="#_x0000_t75" style="width:11.8pt;height:30.1pt" o:ole="">
                  <v:imagedata r:id="rId161" o:title=""/>
                </v:shape>
                <o:OLEObject Type="Embed" ProgID="Equation.DSMT4" ShapeID="_x0000_i1119" DrawAspect="Content" ObjectID="_1603697854" r:id="rId162"/>
              </w:object>
            </w:r>
            <w:r w:rsidRPr="001522C4">
              <w:t xml:space="preserve">; </w:t>
            </w:r>
            <w:r w:rsidRPr="001522C4">
              <w:rPr>
                <w:position w:val="-24"/>
              </w:rPr>
              <w:object w:dxaOrig="320" w:dyaOrig="620">
                <v:shape id="_x0000_i1120" type="#_x0000_t75" style="width:15.05pt;height:30.1pt" o:ole="">
                  <v:imagedata r:id="rId163" o:title=""/>
                </v:shape>
                <o:OLEObject Type="Embed" ProgID="Equation.DSMT4" ShapeID="_x0000_i1120" DrawAspect="Content" ObjectID="_1603697855" r:id="rId164"/>
              </w:object>
            </w:r>
            <w:r w:rsidRPr="001522C4">
              <w:t xml:space="preserve">+ </w:t>
            </w:r>
            <w:r w:rsidRPr="001522C4">
              <w:rPr>
                <w:position w:val="-24"/>
              </w:rPr>
              <w:object w:dxaOrig="320" w:dyaOrig="620">
                <v:shape id="_x0000_i1121" type="#_x0000_t75" style="width:15.05pt;height:30.1pt" o:ole="">
                  <v:imagedata r:id="rId165" o:title=""/>
                </v:shape>
                <o:OLEObject Type="Embed" ProgID="Equation.DSMT4" ShapeID="_x0000_i1121" DrawAspect="Content" ObjectID="_1603697856" r:id="rId166"/>
              </w:object>
            </w:r>
            <w:r w:rsidRPr="001522C4">
              <w:t>.</w:t>
            </w:r>
          </w:p>
          <w:p w:rsidR="001522C4" w:rsidRPr="001522C4" w:rsidRDefault="001522C4" w:rsidP="00F80178">
            <w:pPr>
              <w:jc w:val="both"/>
            </w:pPr>
            <w:r w:rsidRPr="001522C4">
              <w:t>- GV nhận xét, đánh giá.</w:t>
            </w:r>
          </w:p>
          <w:p w:rsidR="001522C4" w:rsidRPr="001522C4" w:rsidRDefault="001522C4" w:rsidP="00F80178">
            <w:pPr>
              <w:jc w:val="both"/>
            </w:pPr>
          </w:p>
          <w:p w:rsidR="001522C4" w:rsidRPr="001522C4" w:rsidRDefault="001522C4" w:rsidP="00F80178">
            <w:pPr>
              <w:jc w:val="both"/>
            </w:pPr>
            <w:r w:rsidRPr="001522C4">
              <w:t>-Ghi đầu bài lên bảng.</w:t>
            </w:r>
          </w:p>
          <w:p w:rsidR="0098368E" w:rsidRPr="001522C4" w:rsidRDefault="0098368E" w:rsidP="00F80178">
            <w:pPr>
              <w:jc w:val="both"/>
            </w:pPr>
            <w:r w:rsidRPr="001522C4">
              <w:lastRenderedPageBreak/>
              <w:t xml:space="preserve">- GV nêu: Có một băng giấy màu, bạn Hà lấy </w:t>
            </w:r>
            <w:r w:rsidRPr="001522C4">
              <w:rPr>
                <w:position w:val="-24"/>
              </w:rPr>
              <w:object w:dxaOrig="240" w:dyaOrig="620">
                <v:shape id="_x0000_i1122" type="#_x0000_t75" style="width:11.8pt;height:30.1pt" o:ole="">
                  <v:imagedata r:id="rId167" o:title=""/>
                </v:shape>
                <o:OLEObject Type="Embed" ProgID="Equation.DSMT4" ShapeID="_x0000_i1122" DrawAspect="Content" ObjectID="_1603697857" r:id="rId168"/>
              </w:object>
            </w:r>
            <w:r w:rsidRPr="001522C4">
              <w:t xml:space="preserve"> băng giấy, bạn An lấy </w:t>
            </w:r>
            <w:r w:rsidRPr="001522C4">
              <w:rPr>
                <w:position w:val="-24"/>
              </w:rPr>
              <w:object w:dxaOrig="220" w:dyaOrig="620">
                <v:shape id="_x0000_i1123" type="#_x0000_t75" style="width:11.8pt;height:30.1pt" o:ole="">
                  <v:imagedata r:id="rId169" o:title=""/>
                </v:shape>
                <o:OLEObject Type="Embed" ProgID="Equation.DSMT4" ShapeID="_x0000_i1123" DrawAspect="Content" ObjectID="_1603697858" r:id="rId170"/>
              </w:object>
            </w:r>
            <w:r w:rsidRPr="001522C4">
              <w:t xml:space="preserve"> băng giấy. Hỏi cả hai bạn lấy bao nhiêu phần của băng giấy màu?</w:t>
            </w:r>
          </w:p>
          <w:p w:rsidR="0098368E" w:rsidRPr="001522C4" w:rsidRDefault="0098368E" w:rsidP="00F80178">
            <w:pPr>
              <w:jc w:val="both"/>
            </w:pPr>
            <w:r w:rsidRPr="001522C4">
              <w:t>+ Ba băng giấy đã chuẩn bị như thế nào so với nhau?</w:t>
            </w:r>
          </w:p>
          <w:p w:rsidR="0098368E" w:rsidRPr="001522C4" w:rsidRDefault="0098368E" w:rsidP="00F80178">
            <w:pPr>
              <w:jc w:val="both"/>
            </w:pPr>
            <w:r w:rsidRPr="001522C4">
              <w:t>- Yêu cầu HS gấp đôi băng giấy theo chiều dài, sau đó dùng thước chia mỗi phần đó thành 3 phần bằng nhau.</w:t>
            </w:r>
          </w:p>
          <w:p w:rsidR="0098368E" w:rsidRPr="001522C4" w:rsidRDefault="0098368E" w:rsidP="00F80178">
            <w:pPr>
              <w:jc w:val="both"/>
            </w:pPr>
            <w:r w:rsidRPr="001522C4">
              <w:t xml:space="preserve">- Yêu cầu HS cắt lấy </w:t>
            </w:r>
            <w:r w:rsidRPr="001522C4">
              <w:rPr>
                <w:position w:val="-24"/>
              </w:rPr>
              <w:object w:dxaOrig="240" w:dyaOrig="620">
                <v:shape id="_x0000_i1124" type="#_x0000_t75" style="width:11.8pt;height:30.1pt" o:ole="">
                  <v:imagedata r:id="rId167" o:title=""/>
                </v:shape>
                <o:OLEObject Type="Embed" ProgID="Equation.DSMT4" ShapeID="_x0000_i1124" DrawAspect="Content" ObjectID="_1603697859" r:id="rId171"/>
              </w:object>
            </w:r>
            <w:r w:rsidRPr="001522C4">
              <w:t xml:space="preserve"> băng giấy thứ nhất. </w:t>
            </w:r>
          </w:p>
          <w:p w:rsidR="0098368E" w:rsidRPr="001522C4" w:rsidRDefault="0098368E" w:rsidP="00F80178">
            <w:pPr>
              <w:jc w:val="both"/>
            </w:pPr>
            <w:r w:rsidRPr="001522C4">
              <w:t xml:space="preserve">- Yêu cầu HS đặt </w:t>
            </w:r>
            <w:r w:rsidRPr="001522C4">
              <w:rPr>
                <w:position w:val="-24"/>
              </w:rPr>
              <w:object w:dxaOrig="240" w:dyaOrig="620">
                <v:shape id="_x0000_i1125" type="#_x0000_t75" style="width:11.8pt;height:30.1pt" o:ole="">
                  <v:imagedata r:id="rId167" o:title=""/>
                </v:shape>
                <o:OLEObject Type="Embed" ProgID="Equation.DSMT4" ShapeID="_x0000_i1125" DrawAspect="Content" ObjectID="_1603697860" r:id="rId172"/>
              </w:object>
            </w:r>
            <w:r w:rsidRPr="001522C4">
              <w:t xml:space="preserve"> băng giấy và </w:t>
            </w:r>
            <w:r w:rsidRPr="001522C4">
              <w:rPr>
                <w:position w:val="-24"/>
              </w:rPr>
              <w:object w:dxaOrig="220" w:dyaOrig="620">
                <v:shape id="_x0000_i1126" type="#_x0000_t75" style="width:11.8pt;height:30.1pt" o:ole="">
                  <v:imagedata r:id="rId169" o:title=""/>
                </v:shape>
                <o:OLEObject Type="Embed" ProgID="Equation.DSMT4" ShapeID="_x0000_i1126" DrawAspect="Content" ObjectID="_1603697861" r:id="rId173"/>
              </w:object>
            </w:r>
            <w:r w:rsidRPr="001522C4">
              <w:t xml:space="preserve"> băng giấy lên băng giấy thứ ba.</w:t>
            </w:r>
          </w:p>
          <w:p w:rsidR="0098368E" w:rsidRPr="001522C4" w:rsidRDefault="0098368E" w:rsidP="00F80178">
            <w:pPr>
              <w:jc w:val="both"/>
            </w:pPr>
            <w:r w:rsidRPr="001522C4">
              <w:t>- Hai bạn đã lấy đi mấy phần bằng nhau?</w:t>
            </w:r>
          </w:p>
          <w:p w:rsidR="0098368E" w:rsidRPr="001522C4" w:rsidRDefault="0098368E" w:rsidP="00F80178">
            <w:pPr>
              <w:jc w:val="both"/>
            </w:pPr>
            <w:r w:rsidRPr="001522C4">
              <w:t>- Hai bạn đã lấy đi mấy phần băng giấy?</w:t>
            </w:r>
          </w:p>
          <w:p w:rsidR="0098368E" w:rsidRPr="001522C4" w:rsidRDefault="0098368E" w:rsidP="00F80178">
            <w:pPr>
              <w:jc w:val="both"/>
            </w:pPr>
            <w:r w:rsidRPr="001522C4">
              <w:t>- Muốn biết hai bạn đã lấy đi bao nhiêu phần băng giấy màu chúng ta làm phép tính gì?</w:t>
            </w:r>
          </w:p>
          <w:p w:rsidR="0098368E" w:rsidRPr="001522C4" w:rsidRDefault="0098368E" w:rsidP="00F80178">
            <w:pPr>
              <w:jc w:val="both"/>
            </w:pPr>
            <w:r w:rsidRPr="001522C4">
              <w:t>- Yêu cầu HS nhận xét về mẫu số của hai phân số này.</w:t>
            </w:r>
          </w:p>
          <w:p w:rsidR="0098368E" w:rsidRPr="001522C4" w:rsidRDefault="0098368E" w:rsidP="00F80178">
            <w:pPr>
              <w:jc w:val="both"/>
            </w:pPr>
            <w:r w:rsidRPr="001522C4">
              <w:t>- Muốn thực hiện phép cộng hai phân số này chúng ta cần làm gì trước?</w:t>
            </w:r>
          </w:p>
          <w:p w:rsidR="0098368E" w:rsidRPr="001522C4" w:rsidRDefault="0098368E" w:rsidP="00F80178">
            <w:pPr>
              <w:jc w:val="both"/>
            </w:pPr>
          </w:p>
          <w:p w:rsidR="0098368E" w:rsidRPr="001522C4" w:rsidRDefault="0098368E" w:rsidP="00F80178">
            <w:pPr>
              <w:jc w:val="both"/>
            </w:pPr>
            <w:r w:rsidRPr="001522C4">
              <w:t>- Yêu cầu HS làm bài.</w:t>
            </w:r>
          </w:p>
          <w:p w:rsidR="0098368E" w:rsidRPr="001522C4" w:rsidRDefault="0098368E" w:rsidP="00F80178">
            <w:pPr>
              <w:jc w:val="both"/>
            </w:pPr>
          </w:p>
          <w:p w:rsidR="0098368E" w:rsidRPr="001522C4" w:rsidRDefault="0098368E" w:rsidP="00F80178">
            <w:pPr>
              <w:jc w:val="both"/>
            </w:pPr>
          </w:p>
          <w:p w:rsidR="0098368E" w:rsidRPr="001522C4" w:rsidRDefault="0098368E" w:rsidP="00F80178">
            <w:pPr>
              <w:jc w:val="both"/>
            </w:pPr>
            <w:r w:rsidRPr="001522C4">
              <w:t>- Yêu cầu HS so sánh kết quả này với cách chúng ta dùng băng giấy để cộng.</w:t>
            </w:r>
          </w:p>
          <w:p w:rsidR="0098368E" w:rsidRPr="001522C4" w:rsidRDefault="0098368E" w:rsidP="00F80178">
            <w:pPr>
              <w:jc w:val="both"/>
            </w:pPr>
            <w:r w:rsidRPr="001522C4">
              <w:t>- Muốn cộng hai phân số khác mẫu số ta làm như thế nào?</w:t>
            </w:r>
          </w:p>
          <w:p w:rsidR="0098368E" w:rsidRPr="001522C4" w:rsidRDefault="0098368E" w:rsidP="00F80178">
            <w:pPr>
              <w:jc w:val="both"/>
            </w:pPr>
            <w:r w:rsidRPr="001522C4">
              <w:t>- Yêu cầu HS tự làm bài ý a), b), c).</w:t>
            </w:r>
          </w:p>
          <w:p w:rsidR="0098368E" w:rsidRPr="001522C4" w:rsidRDefault="0098368E" w:rsidP="00F80178">
            <w:pPr>
              <w:jc w:val="both"/>
            </w:pPr>
            <w:r w:rsidRPr="001522C4">
              <w:t>- GV nhận xét, chữa bài.</w:t>
            </w:r>
          </w:p>
          <w:p w:rsidR="0098368E" w:rsidRPr="001522C4" w:rsidRDefault="0098368E" w:rsidP="00F80178">
            <w:pPr>
              <w:jc w:val="both"/>
            </w:pPr>
            <w:r w:rsidRPr="001522C4">
              <w:t xml:space="preserve">a) </w:t>
            </w:r>
            <w:r w:rsidRPr="001522C4">
              <w:rPr>
                <w:position w:val="-24"/>
              </w:rPr>
              <w:object w:dxaOrig="240" w:dyaOrig="620">
                <v:shape id="_x0000_i1127" type="#_x0000_t75" style="width:11.8pt;height:30.1pt" o:ole="">
                  <v:imagedata r:id="rId174" o:title=""/>
                </v:shape>
                <o:OLEObject Type="Embed" ProgID="Equation.DSMT4" ShapeID="_x0000_i1127" DrawAspect="Content" ObjectID="_1603697862" r:id="rId175"/>
              </w:object>
            </w:r>
            <w:r w:rsidRPr="001522C4">
              <w:t xml:space="preserve"> = </w:t>
            </w:r>
            <w:r w:rsidRPr="001522C4">
              <w:rPr>
                <w:position w:val="-24"/>
              </w:rPr>
              <w:object w:dxaOrig="480" w:dyaOrig="620">
                <v:shape id="_x0000_i1128" type="#_x0000_t75" style="width:24.7pt;height:30.1pt" o:ole="">
                  <v:imagedata r:id="rId176" o:title=""/>
                </v:shape>
                <o:OLEObject Type="Embed" ProgID="Equation.DSMT4" ShapeID="_x0000_i1128" DrawAspect="Content" ObjectID="_1603697863" r:id="rId177"/>
              </w:object>
            </w:r>
            <w:r w:rsidRPr="001522C4">
              <w:t xml:space="preserve"> = </w:t>
            </w:r>
            <w:r w:rsidRPr="001522C4">
              <w:rPr>
                <w:position w:val="-24"/>
              </w:rPr>
              <w:object w:dxaOrig="320" w:dyaOrig="620">
                <v:shape id="_x0000_i1129" type="#_x0000_t75" style="width:15.05pt;height:30.1pt" o:ole="">
                  <v:imagedata r:id="rId178" o:title=""/>
                </v:shape>
                <o:OLEObject Type="Embed" ProgID="Equation.DSMT4" ShapeID="_x0000_i1129" DrawAspect="Content" ObjectID="_1603697864" r:id="rId179"/>
              </w:object>
            </w:r>
            <w:r w:rsidRPr="001522C4">
              <w:t xml:space="preserve">; </w:t>
            </w:r>
            <w:r w:rsidRPr="001522C4">
              <w:rPr>
                <w:position w:val="-24"/>
              </w:rPr>
              <w:object w:dxaOrig="240" w:dyaOrig="620">
                <v:shape id="_x0000_i1130" type="#_x0000_t75" style="width:11.8pt;height:30.1pt" o:ole="">
                  <v:imagedata r:id="rId180" o:title=""/>
                </v:shape>
                <o:OLEObject Type="Embed" ProgID="Equation.DSMT4" ShapeID="_x0000_i1130" DrawAspect="Content" ObjectID="_1603697865" r:id="rId181"/>
              </w:object>
            </w:r>
            <w:r w:rsidRPr="001522C4">
              <w:t xml:space="preserve"> = </w:t>
            </w:r>
            <w:r w:rsidRPr="001522C4">
              <w:rPr>
                <w:position w:val="-24"/>
              </w:rPr>
              <w:object w:dxaOrig="460" w:dyaOrig="620">
                <v:shape id="_x0000_i1131" type="#_x0000_t75" style="width:22.55pt;height:30.1pt" o:ole="">
                  <v:imagedata r:id="rId182" o:title=""/>
                </v:shape>
                <o:OLEObject Type="Embed" ProgID="Equation.DSMT4" ShapeID="_x0000_i1131" DrawAspect="Content" ObjectID="_1603697866" r:id="rId183"/>
              </w:object>
            </w:r>
            <w:r w:rsidRPr="001522C4">
              <w:t xml:space="preserve"> = </w:t>
            </w:r>
            <w:r w:rsidRPr="001522C4">
              <w:rPr>
                <w:position w:val="-24"/>
              </w:rPr>
              <w:object w:dxaOrig="320" w:dyaOrig="620">
                <v:shape id="_x0000_i1132" type="#_x0000_t75" style="width:15.05pt;height:30.1pt" o:ole="">
                  <v:imagedata r:id="rId184" o:title=""/>
                </v:shape>
                <o:OLEObject Type="Embed" ProgID="Equation.DSMT4" ShapeID="_x0000_i1132" DrawAspect="Content" ObjectID="_1603697867" r:id="rId185"/>
              </w:object>
            </w:r>
          </w:p>
          <w:p w:rsidR="0098368E" w:rsidRPr="001522C4" w:rsidRDefault="0098368E" w:rsidP="00F80178">
            <w:pPr>
              <w:jc w:val="both"/>
            </w:pPr>
            <w:r w:rsidRPr="001522C4">
              <w:t xml:space="preserve">Vậy </w:t>
            </w:r>
            <w:r w:rsidRPr="001522C4">
              <w:rPr>
                <w:position w:val="-24"/>
              </w:rPr>
              <w:object w:dxaOrig="240" w:dyaOrig="620">
                <v:shape id="_x0000_i1133" type="#_x0000_t75" style="width:11.8pt;height:30.1pt" o:ole="">
                  <v:imagedata r:id="rId174" o:title=""/>
                </v:shape>
                <o:OLEObject Type="Embed" ProgID="Equation.DSMT4" ShapeID="_x0000_i1133" DrawAspect="Content" ObjectID="_1603697868" r:id="rId186"/>
              </w:object>
            </w:r>
            <w:r w:rsidRPr="001522C4">
              <w:t xml:space="preserve"> + </w:t>
            </w:r>
            <w:r w:rsidRPr="001522C4">
              <w:rPr>
                <w:position w:val="-24"/>
              </w:rPr>
              <w:object w:dxaOrig="240" w:dyaOrig="620">
                <v:shape id="_x0000_i1134" type="#_x0000_t75" style="width:11.8pt;height:30.1pt" o:ole="">
                  <v:imagedata r:id="rId180" o:title=""/>
                </v:shape>
                <o:OLEObject Type="Embed" ProgID="Equation.DSMT4" ShapeID="_x0000_i1134" DrawAspect="Content" ObjectID="_1603697869" r:id="rId187"/>
              </w:object>
            </w:r>
            <w:r w:rsidRPr="001522C4">
              <w:t xml:space="preserve"> = </w:t>
            </w:r>
            <w:r w:rsidRPr="001522C4">
              <w:rPr>
                <w:position w:val="-24"/>
              </w:rPr>
              <w:object w:dxaOrig="320" w:dyaOrig="620">
                <v:shape id="_x0000_i1135" type="#_x0000_t75" style="width:15.05pt;height:30.1pt" o:ole="">
                  <v:imagedata r:id="rId178" o:title=""/>
                </v:shape>
                <o:OLEObject Type="Embed" ProgID="Equation.DSMT4" ShapeID="_x0000_i1135" DrawAspect="Content" ObjectID="_1603697870" r:id="rId188"/>
              </w:object>
            </w:r>
            <w:r w:rsidRPr="001522C4">
              <w:t xml:space="preserve"> + </w:t>
            </w:r>
            <w:r w:rsidRPr="001522C4">
              <w:rPr>
                <w:position w:val="-24"/>
              </w:rPr>
              <w:object w:dxaOrig="320" w:dyaOrig="620">
                <v:shape id="_x0000_i1136" type="#_x0000_t75" style="width:15.05pt;height:30.1pt" o:ole="">
                  <v:imagedata r:id="rId184" o:title=""/>
                </v:shape>
                <o:OLEObject Type="Embed" ProgID="Equation.DSMT4" ShapeID="_x0000_i1136" DrawAspect="Content" ObjectID="_1603697871" r:id="rId189"/>
              </w:object>
            </w:r>
            <w:r w:rsidRPr="001522C4">
              <w:t xml:space="preserve"> = </w:t>
            </w:r>
            <w:r w:rsidRPr="001522C4">
              <w:rPr>
                <w:position w:val="-24"/>
              </w:rPr>
              <w:object w:dxaOrig="320" w:dyaOrig="620">
                <v:shape id="_x0000_i1137" type="#_x0000_t75" style="width:15.05pt;height:30.1pt" o:ole="">
                  <v:imagedata r:id="rId190" o:title=""/>
                </v:shape>
                <o:OLEObject Type="Embed" ProgID="Equation.DSMT4" ShapeID="_x0000_i1137" DrawAspect="Content" ObjectID="_1603697872" r:id="rId191"/>
              </w:object>
            </w:r>
          </w:p>
          <w:p w:rsidR="0098368E" w:rsidRPr="001522C4" w:rsidRDefault="0098368E" w:rsidP="00F80178">
            <w:pPr>
              <w:jc w:val="both"/>
            </w:pPr>
          </w:p>
          <w:p w:rsidR="0098368E" w:rsidRPr="001522C4" w:rsidRDefault="0098368E" w:rsidP="00F80178">
            <w:pPr>
              <w:jc w:val="both"/>
            </w:pPr>
            <w:r w:rsidRPr="001522C4">
              <w:t>- GV trình bày bài mẫu lên bảng, sau đó yêu cầu HS làm bài ý a), b).</w:t>
            </w:r>
          </w:p>
          <w:p w:rsidR="0098368E" w:rsidRPr="001522C4" w:rsidRDefault="0098368E" w:rsidP="00F80178">
            <w:pPr>
              <w:jc w:val="both"/>
            </w:pPr>
          </w:p>
          <w:p w:rsidR="0098368E" w:rsidRPr="001522C4" w:rsidRDefault="0098368E" w:rsidP="00F80178">
            <w:pPr>
              <w:jc w:val="both"/>
            </w:pPr>
          </w:p>
          <w:p w:rsidR="0098368E" w:rsidRPr="001522C4" w:rsidRDefault="0098368E" w:rsidP="00F80178">
            <w:pPr>
              <w:jc w:val="both"/>
            </w:pPr>
          </w:p>
          <w:p w:rsidR="0098368E" w:rsidRPr="001522C4" w:rsidRDefault="0098368E" w:rsidP="00F80178">
            <w:pPr>
              <w:jc w:val="both"/>
            </w:pPr>
          </w:p>
          <w:p w:rsidR="0098368E" w:rsidRPr="001522C4" w:rsidRDefault="0098368E" w:rsidP="00F80178">
            <w:pPr>
              <w:jc w:val="both"/>
            </w:pPr>
          </w:p>
          <w:p w:rsidR="00F80178" w:rsidRDefault="0098368E" w:rsidP="00F80178">
            <w:pPr>
              <w:jc w:val="both"/>
            </w:pPr>
            <w:r w:rsidRPr="001522C4">
              <w:t>- GV nhận xét, chữa bài</w:t>
            </w:r>
            <w:r w:rsidR="00F80178">
              <w:t>.</w:t>
            </w:r>
          </w:p>
          <w:p w:rsidR="00E054E5" w:rsidRDefault="00E054E5" w:rsidP="00F80178">
            <w:pPr>
              <w:jc w:val="both"/>
            </w:pPr>
          </w:p>
          <w:p w:rsidR="0098368E" w:rsidRPr="001522C4" w:rsidRDefault="0098368E" w:rsidP="00F80178">
            <w:pPr>
              <w:jc w:val="both"/>
            </w:pPr>
            <w:r w:rsidRPr="001522C4">
              <w:t>- Nhận xét tiết học.</w:t>
            </w:r>
          </w:p>
          <w:p w:rsidR="0098368E" w:rsidRPr="001522C4" w:rsidRDefault="0098368E" w:rsidP="00F80178">
            <w:pPr>
              <w:jc w:val="both"/>
            </w:pPr>
            <w:r w:rsidRPr="001522C4">
              <w:t>- Chuẩn bị bài sau.</w:t>
            </w:r>
          </w:p>
        </w:tc>
        <w:tc>
          <w:tcPr>
            <w:tcW w:w="3690" w:type="dxa"/>
          </w:tcPr>
          <w:p w:rsidR="0098368E" w:rsidRPr="001522C4" w:rsidRDefault="0098368E" w:rsidP="00F80178">
            <w:pPr>
              <w:jc w:val="both"/>
            </w:pPr>
          </w:p>
          <w:p w:rsidR="0098368E" w:rsidRPr="001522C4" w:rsidRDefault="0098368E" w:rsidP="00F80178">
            <w:pPr>
              <w:jc w:val="both"/>
            </w:pPr>
            <w:r w:rsidRPr="001522C4">
              <w:t>- 2 HS lên bảng.</w:t>
            </w:r>
          </w:p>
          <w:p w:rsidR="0098368E" w:rsidRPr="001522C4" w:rsidRDefault="0098368E" w:rsidP="00F80178">
            <w:pPr>
              <w:jc w:val="both"/>
            </w:pPr>
          </w:p>
          <w:p w:rsidR="0098368E" w:rsidRPr="001522C4" w:rsidRDefault="0098368E" w:rsidP="00F80178">
            <w:pPr>
              <w:jc w:val="both"/>
            </w:pPr>
          </w:p>
          <w:p w:rsidR="0098368E" w:rsidRPr="001522C4" w:rsidRDefault="0098368E" w:rsidP="00F80178">
            <w:pPr>
              <w:jc w:val="both"/>
            </w:pPr>
          </w:p>
          <w:p w:rsidR="001522C4" w:rsidRPr="009C02A9" w:rsidRDefault="001522C4" w:rsidP="00F80178">
            <w:pPr>
              <w:jc w:val="both"/>
            </w:pPr>
            <w:r>
              <w:lastRenderedPageBreak/>
              <w:t>-Lắng nghe, ghi bài.</w:t>
            </w:r>
          </w:p>
          <w:p w:rsidR="0098368E" w:rsidRPr="001522C4" w:rsidRDefault="0098368E" w:rsidP="00F80178">
            <w:pPr>
              <w:jc w:val="both"/>
            </w:pPr>
          </w:p>
          <w:p w:rsidR="0098368E" w:rsidRPr="001522C4" w:rsidRDefault="0098368E" w:rsidP="00F80178">
            <w:pPr>
              <w:jc w:val="both"/>
            </w:pPr>
          </w:p>
          <w:p w:rsidR="0098368E" w:rsidRPr="001522C4" w:rsidRDefault="0098368E" w:rsidP="00F80178">
            <w:pPr>
              <w:jc w:val="both"/>
            </w:pPr>
            <w:r w:rsidRPr="001522C4">
              <w:t>- Nghe và ghi nhớ.</w:t>
            </w:r>
          </w:p>
          <w:p w:rsidR="0098368E" w:rsidRPr="001522C4" w:rsidRDefault="0098368E" w:rsidP="00F80178">
            <w:pPr>
              <w:jc w:val="both"/>
            </w:pPr>
          </w:p>
          <w:p w:rsidR="0098368E" w:rsidRPr="001522C4" w:rsidRDefault="0098368E" w:rsidP="00F80178">
            <w:pPr>
              <w:jc w:val="both"/>
            </w:pPr>
          </w:p>
          <w:p w:rsidR="0098368E" w:rsidRPr="001522C4" w:rsidRDefault="0098368E" w:rsidP="00F80178">
            <w:pPr>
              <w:jc w:val="both"/>
            </w:pPr>
          </w:p>
          <w:p w:rsidR="0098368E" w:rsidRPr="001522C4" w:rsidRDefault="0098368E" w:rsidP="00F80178">
            <w:pPr>
              <w:jc w:val="both"/>
            </w:pPr>
          </w:p>
          <w:p w:rsidR="0098368E" w:rsidRPr="001522C4" w:rsidRDefault="0098368E" w:rsidP="00F80178">
            <w:pPr>
              <w:jc w:val="both"/>
            </w:pPr>
            <w:r w:rsidRPr="001522C4">
              <w:t>+ Như nhau (bằng nhau, giống nhau).</w:t>
            </w:r>
          </w:p>
          <w:p w:rsidR="0098368E" w:rsidRPr="001522C4" w:rsidRDefault="0098368E" w:rsidP="00F80178">
            <w:pPr>
              <w:jc w:val="both"/>
            </w:pPr>
            <w:r w:rsidRPr="001522C4">
              <w:t>- Thực hiện và nêu: Băng giấy được chia thành 6 phần bằng nhau.</w:t>
            </w:r>
          </w:p>
          <w:p w:rsidR="0098368E" w:rsidRPr="001522C4" w:rsidRDefault="0098368E" w:rsidP="00F80178">
            <w:pPr>
              <w:jc w:val="both"/>
            </w:pPr>
            <w:r w:rsidRPr="001522C4">
              <w:t>- Cắt lấy 3 phần băng giấy.</w:t>
            </w:r>
          </w:p>
          <w:p w:rsidR="0098368E" w:rsidRPr="001522C4" w:rsidRDefault="0098368E" w:rsidP="00F80178"/>
          <w:p w:rsidR="0098368E" w:rsidRPr="001522C4" w:rsidRDefault="0098368E" w:rsidP="00F80178">
            <w:pPr>
              <w:jc w:val="both"/>
            </w:pPr>
          </w:p>
          <w:p w:rsidR="00F80178" w:rsidRDefault="00F80178" w:rsidP="00F80178">
            <w:pPr>
              <w:jc w:val="both"/>
            </w:pPr>
          </w:p>
          <w:p w:rsidR="0098368E" w:rsidRPr="001522C4" w:rsidRDefault="0098368E" w:rsidP="00F80178">
            <w:pPr>
              <w:jc w:val="both"/>
            </w:pPr>
            <w:r w:rsidRPr="001522C4">
              <w:t>- Thực hiện.</w:t>
            </w:r>
          </w:p>
          <w:p w:rsidR="0098368E" w:rsidRPr="001522C4" w:rsidRDefault="0098368E" w:rsidP="00F80178">
            <w:pPr>
              <w:jc w:val="both"/>
            </w:pPr>
          </w:p>
          <w:p w:rsidR="00F80178" w:rsidRDefault="00F80178" w:rsidP="00F80178">
            <w:pPr>
              <w:jc w:val="both"/>
            </w:pPr>
          </w:p>
          <w:p w:rsidR="00F80178" w:rsidRDefault="00F80178" w:rsidP="00F80178">
            <w:pPr>
              <w:jc w:val="both"/>
            </w:pPr>
          </w:p>
          <w:p w:rsidR="0098368E" w:rsidRPr="001522C4" w:rsidRDefault="0098368E" w:rsidP="00F80178">
            <w:pPr>
              <w:jc w:val="both"/>
            </w:pPr>
            <w:r w:rsidRPr="001522C4">
              <w:t>- 5 phần bằng nhau.</w:t>
            </w:r>
          </w:p>
          <w:p w:rsidR="0098368E" w:rsidRPr="001522C4" w:rsidRDefault="0098368E" w:rsidP="00F80178">
            <w:r w:rsidRPr="001522C4">
              <w:t xml:space="preserve">- Hai bạn lấy đi </w:t>
            </w:r>
            <w:r w:rsidRPr="001522C4">
              <w:rPr>
                <w:position w:val="-24"/>
              </w:rPr>
              <w:object w:dxaOrig="220" w:dyaOrig="620">
                <v:shape id="_x0000_i1138" type="#_x0000_t75" style="width:11.8pt;height:30.1pt" o:ole="">
                  <v:imagedata r:id="rId192" o:title=""/>
                </v:shape>
                <o:OLEObject Type="Embed" ProgID="Equation.DSMT4" ShapeID="_x0000_i1138" DrawAspect="Content" ObjectID="_1603697873" r:id="rId193"/>
              </w:object>
            </w:r>
            <w:r w:rsidRPr="001522C4">
              <w:t>.</w:t>
            </w:r>
          </w:p>
          <w:p w:rsidR="0098368E" w:rsidRPr="001522C4" w:rsidRDefault="0098368E" w:rsidP="00F80178">
            <w:pPr>
              <w:jc w:val="both"/>
            </w:pPr>
            <w:r w:rsidRPr="001522C4">
              <w:t xml:space="preserve">- Phép tính cộng </w:t>
            </w:r>
            <w:r w:rsidRPr="001522C4">
              <w:rPr>
                <w:position w:val="-24"/>
              </w:rPr>
              <w:object w:dxaOrig="240" w:dyaOrig="620">
                <v:shape id="_x0000_i1139" type="#_x0000_t75" style="width:11.8pt;height:30.1pt" o:ole="">
                  <v:imagedata r:id="rId167" o:title=""/>
                </v:shape>
                <o:OLEObject Type="Embed" ProgID="Equation.DSMT4" ShapeID="_x0000_i1139" DrawAspect="Content" ObjectID="_1603697874" r:id="rId194"/>
              </w:object>
            </w:r>
            <w:r w:rsidRPr="001522C4">
              <w:t xml:space="preserve"> + </w:t>
            </w:r>
            <w:r w:rsidRPr="001522C4">
              <w:rPr>
                <w:position w:val="-24"/>
              </w:rPr>
              <w:object w:dxaOrig="220" w:dyaOrig="620">
                <v:shape id="_x0000_i1140" type="#_x0000_t75" style="width:11.8pt;height:30.1pt" o:ole="">
                  <v:imagedata r:id="rId169" o:title=""/>
                </v:shape>
                <o:OLEObject Type="Embed" ProgID="Equation.DSMT4" ShapeID="_x0000_i1140" DrawAspect="Content" ObjectID="_1603697875" r:id="rId195"/>
              </w:object>
            </w:r>
            <w:r w:rsidRPr="001522C4">
              <w:t>.</w:t>
            </w:r>
          </w:p>
          <w:p w:rsidR="0098368E" w:rsidRPr="001522C4" w:rsidRDefault="0098368E" w:rsidP="00F80178">
            <w:pPr>
              <w:jc w:val="both"/>
            </w:pPr>
            <w:r w:rsidRPr="001522C4">
              <w:t>- Mẫu số của hai phân số này khác nhau.</w:t>
            </w:r>
          </w:p>
          <w:p w:rsidR="0098368E" w:rsidRPr="001522C4" w:rsidRDefault="0098368E" w:rsidP="00F80178">
            <w:pPr>
              <w:jc w:val="both"/>
            </w:pPr>
            <w:r w:rsidRPr="001522C4">
              <w:t>- Cần quy đồng mẫu số hai phân số này sau đó mới thực hiện tính cộng.</w:t>
            </w:r>
          </w:p>
          <w:p w:rsidR="0098368E" w:rsidRPr="001522C4" w:rsidRDefault="0098368E" w:rsidP="00F80178">
            <w:pPr>
              <w:jc w:val="both"/>
            </w:pPr>
            <w:r w:rsidRPr="001522C4">
              <w:t>- 1 HS lên bảng.</w:t>
            </w:r>
          </w:p>
          <w:p w:rsidR="0098368E" w:rsidRPr="001522C4" w:rsidRDefault="0098368E" w:rsidP="00F80178">
            <w:pPr>
              <w:jc w:val="both"/>
            </w:pPr>
            <w:r w:rsidRPr="001522C4">
              <w:t>+ Quy đồng mẫu số hai phân số:</w:t>
            </w:r>
          </w:p>
          <w:p w:rsidR="0098368E" w:rsidRPr="001522C4" w:rsidRDefault="0098368E" w:rsidP="00F80178">
            <w:pPr>
              <w:jc w:val="both"/>
            </w:pPr>
            <w:r w:rsidRPr="001522C4">
              <w:rPr>
                <w:position w:val="-24"/>
              </w:rPr>
              <w:object w:dxaOrig="240" w:dyaOrig="620">
                <v:shape id="_x0000_i1141" type="#_x0000_t75" style="width:11.8pt;height:30.1pt" o:ole="">
                  <v:imagedata r:id="rId167" o:title=""/>
                </v:shape>
                <o:OLEObject Type="Embed" ProgID="Equation.DSMT4" ShapeID="_x0000_i1141" DrawAspect="Content" ObjectID="_1603697876" r:id="rId196"/>
              </w:object>
            </w:r>
            <w:r w:rsidRPr="001522C4">
              <w:t xml:space="preserve"> = </w:t>
            </w:r>
            <w:r w:rsidRPr="001522C4">
              <w:rPr>
                <w:position w:val="-24"/>
              </w:rPr>
              <w:object w:dxaOrig="460" w:dyaOrig="620">
                <v:shape id="_x0000_i1142" type="#_x0000_t75" style="width:22.55pt;height:30.1pt" o:ole="">
                  <v:imagedata r:id="rId197" o:title=""/>
                </v:shape>
                <o:OLEObject Type="Embed" ProgID="Equation.DSMT4" ShapeID="_x0000_i1142" DrawAspect="Content" ObjectID="_1603697877" r:id="rId198"/>
              </w:object>
            </w:r>
            <w:r w:rsidRPr="001522C4">
              <w:t xml:space="preserve"> = </w:t>
            </w:r>
            <w:r w:rsidRPr="001522C4">
              <w:rPr>
                <w:position w:val="-24"/>
              </w:rPr>
              <w:object w:dxaOrig="220" w:dyaOrig="620">
                <v:shape id="_x0000_i1143" type="#_x0000_t75" style="width:11.8pt;height:30.1pt" o:ole="">
                  <v:imagedata r:id="rId199" o:title=""/>
                </v:shape>
                <o:OLEObject Type="Embed" ProgID="Equation.DSMT4" ShapeID="_x0000_i1143" DrawAspect="Content" ObjectID="_1603697878" r:id="rId200"/>
              </w:object>
            </w:r>
            <w:r w:rsidRPr="001522C4">
              <w:t xml:space="preserve">; </w:t>
            </w:r>
            <w:r w:rsidRPr="001522C4">
              <w:rPr>
                <w:position w:val="-24"/>
              </w:rPr>
              <w:object w:dxaOrig="220" w:dyaOrig="620">
                <v:shape id="_x0000_i1144" type="#_x0000_t75" style="width:11.8pt;height:30.1pt" o:ole="">
                  <v:imagedata r:id="rId169" o:title=""/>
                </v:shape>
                <o:OLEObject Type="Embed" ProgID="Equation.DSMT4" ShapeID="_x0000_i1144" DrawAspect="Content" ObjectID="_1603697879" r:id="rId201"/>
              </w:object>
            </w:r>
            <w:r w:rsidRPr="001522C4">
              <w:t xml:space="preserve"> = </w:t>
            </w:r>
            <w:r w:rsidRPr="001522C4">
              <w:rPr>
                <w:position w:val="-24"/>
              </w:rPr>
              <w:object w:dxaOrig="460" w:dyaOrig="620">
                <v:shape id="_x0000_i1145" type="#_x0000_t75" style="width:22.55pt;height:30.1pt" o:ole="">
                  <v:imagedata r:id="rId202" o:title=""/>
                </v:shape>
                <o:OLEObject Type="Embed" ProgID="Equation.DSMT4" ShapeID="_x0000_i1145" DrawAspect="Content" ObjectID="_1603697880" r:id="rId203"/>
              </w:object>
            </w:r>
            <w:r w:rsidRPr="001522C4">
              <w:t xml:space="preserve"> = </w:t>
            </w:r>
            <w:r w:rsidRPr="001522C4">
              <w:rPr>
                <w:position w:val="-24"/>
              </w:rPr>
              <w:object w:dxaOrig="240" w:dyaOrig="620">
                <v:shape id="_x0000_i1146" type="#_x0000_t75" style="width:11.8pt;height:30.1pt" o:ole="">
                  <v:imagedata r:id="rId204" o:title=""/>
                </v:shape>
                <o:OLEObject Type="Embed" ProgID="Equation.DSMT4" ShapeID="_x0000_i1146" DrawAspect="Content" ObjectID="_1603697881" r:id="rId205"/>
              </w:object>
            </w:r>
            <w:r w:rsidRPr="001522C4">
              <w:t>.</w:t>
            </w:r>
          </w:p>
          <w:p w:rsidR="0098368E" w:rsidRPr="001522C4" w:rsidRDefault="0098368E" w:rsidP="00F80178">
            <w:pPr>
              <w:jc w:val="both"/>
            </w:pPr>
            <w:r w:rsidRPr="001522C4">
              <w:lastRenderedPageBreak/>
              <w:t>+ Cộng hai phân số:</w:t>
            </w:r>
          </w:p>
          <w:p w:rsidR="0098368E" w:rsidRPr="001522C4" w:rsidRDefault="0098368E" w:rsidP="00F80178">
            <w:pPr>
              <w:jc w:val="both"/>
            </w:pPr>
            <w:r w:rsidRPr="001522C4">
              <w:rPr>
                <w:position w:val="-24"/>
              </w:rPr>
              <w:object w:dxaOrig="240" w:dyaOrig="620">
                <v:shape id="_x0000_i1147" type="#_x0000_t75" style="width:11.8pt;height:30.1pt" o:ole="">
                  <v:imagedata r:id="rId167" o:title=""/>
                </v:shape>
                <o:OLEObject Type="Embed" ProgID="Equation.DSMT4" ShapeID="_x0000_i1147" DrawAspect="Content" ObjectID="_1603697882" r:id="rId206"/>
              </w:object>
            </w:r>
            <w:r w:rsidRPr="001522C4">
              <w:t xml:space="preserve"> + </w:t>
            </w:r>
            <w:r w:rsidRPr="001522C4">
              <w:rPr>
                <w:position w:val="-24"/>
              </w:rPr>
              <w:object w:dxaOrig="220" w:dyaOrig="620">
                <v:shape id="_x0000_i1148" type="#_x0000_t75" style="width:11.8pt;height:30.1pt" o:ole="">
                  <v:imagedata r:id="rId169" o:title=""/>
                </v:shape>
                <o:OLEObject Type="Embed" ProgID="Equation.DSMT4" ShapeID="_x0000_i1148" DrawAspect="Content" ObjectID="_1603697883" r:id="rId207"/>
              </w:object>
            </w:r>
            <w:r w:rsidRPr="001522C4">
              <w:t xml:space="preserve"> = </w:t>
            </w:r>
            <w:r w:rsidRPr="001522C4">
              <w:rPr>
                <w:position w:val="-24"/>
              </w:rPr>
              <w:object w:dxaOrig="220" w:dyaOrig="620">
                <v:shape id="_x0000_i1149" type="#_x0000_t75" style="width:11.8pt;height:30.1pt" o:ole="">
                  <v:imagedata r:id="rId199" o:title=""/>
                </v:shape>
                <o:OLEObject Type="Embed" ProgID="Equation.DSMT4" ShapeID="_x0000_i1149" DrawAspect="Content" ObjectID="_1603697884" r:id="rId208"/>
              </w:object>
            </w:r>
            <w:r w:rsidRPr="001522C4">
              <w:t xml:space="preserve"> + </w:t>
            </w:r>
            <w:r w:rsidRPr="001522C4">
              <w:rPr>
                <w:position w:val="-24"/>
              </w:rPr>
              <w:object w:dxaOrig="240" w:dyaOrig="620">
                <v:shape id="_x0000_i1150" type="#_x0000_t75" style="width:11.8pt;height:30.1pt" o:ole="">
                  <v:imagedata r:id="rId204" o:title=""/>
                </v:shape>
                <o:OLEObject Type="Embed" ProgID="Equation.DSMT4" ShapeID="_x0000_i1150" DrawAspect="Content" ObjectID="_1603697885" r:id="rId209"/>
              </w:object>
            </w:r>
            <w:r w:rsidRPr="001522C4">
              <w:t xml:space="preserve"> = </w:t>
            </w:r>
            <w:r w:rsidRPr="001522C4">
              <w:rPr>
                <w:position w:val="-24"/>
              </w:rPr>
              <w:object w:dxaOrig="220" w:dyaOrig="620">
                <v:shape id="_x0000_i1151" type="#_x0000_t75" style="width:11.8pt;height:30.1pt" o:ole="">
                  <v:imagedata r:id="rId192" o:title=""/>
                </v:shape>
                <o:OLEObject Type="Embed" ProgID="Equation.DSMT4" ShapeID="_x0000_i1151" DrawAspect="Content" ObjectID="_1603697886" r:id="rId210"/>
              </w:object>
            </w:r>
            <w:r w:rsidRPr="001522C4">
              <w:t>.</w:t>
            </w:r>
          </w:p>
          <w:p w:rsidR="0098368E" w:rsidRPr="001522C4" w:rsidRDefault="0098368E" w:rsidP="00F80178">
            <w:pPr>
              <w:jc w:val="both"/>
            </w:pPr>
            <w:r w:rsidRPr="001522C4">
              <w:t xml:space="preserve">- Hai cách đều cho kết quả là </w:t>
            </w:r>
            <w:r w:rsidRPr="001522C4">
              <w:rPr>
                <w:position w:val="-24"/>
              </w:rPr>
              <w:object w:dxaOrig="220" w:dyaOrig="620">
                <v:shape id="_x0000_i1152" type="#_x0000_t75" style="width:11.8pt;height:30.1pt" o:ole="">
                  <v:imagedata r:id="rId192" o:title=""/>
                </v:shape>
                <o:OLEObject Type="Embed" ProgID="Equation.DSMT4" ShapeID="_x0000_i1152" DrawAspect="Content" ObjectID="_1603697887" r:id="rId211"/>
              </w:object>
            </w:r>
            <w:r w:rsidRPr="001522C4">
              <w:t>.</w:t>
            </w:r>
          </w:p>
          <w:p w:rsidR="0098368E" w:rsidRPr="001522C4" w:rsidRDefault="0098368E" w:rsidP="00F80178">
            <w:pPr>
              <w:jc w:val="both"/>
            </w:pPr>
            <w:r w:rsidRPr="001522C4">
              <w:t>- Quy đồng mẫu số hai phân số rồi cộng hai phân số đó.</w:t>
            </w:r>
          </w:p>
          <w:p w:rsidR="0098368E" w:rsidRPr="001522C4" w:rsidRDefault="0098368E" w:rsidP="00F80178">
            <w:pPr>
              <w:jc w:val="both"/>
            </w:pPr>
          </w:p>
          <w:p w:rsidR="0098368E" w:rsidRPr="001522C4" w:rsidRDefault="0098368E" w:rsidP="00F80178">
            <w:pPr>
              <w:jc w:val="both"/>
            </w:pPr>
          </w:p>
          <w:p w:rsidR="0098368E" w:rsidRPr="001522C4" w:rsidRDefault="0098368E" w:rsidP="00F80178">
            <w:pPr>
              <w:jc w:val="both"/>
            </w:pPr>
            <w:r w:rsidRPr="001522C4">
              <w:t>- 3 HS lên bảng làm bài.</w:t>
            </w:r>
          </w:p>
          <w:p w:rsidR="0098368E" w:rsidRPr="001522C4" w:rsidRDefault="0098368E" w:rsidP="00F80178">
            <w:pPr>
              <w:jc w:val="both"/>
            </w:pPr>
          </w:p>
          <w:p w:rsidR="0098368E" w:rsidRPr="001522C4" w:rsidRDefault="0098368E" w:rsidP="00F80178">
            <w:pPr>
              <w:jc w:val="both"/>
            </w:pPr>
            <w:r w:rsidRPr="001522C4">
              <w:t xml:space="preserve">b) </w:t>
            </w:r>
            <w:r w:rsidRPr="001522C4">
              <w:rPr>
                <w:position w:val="-24"/>
              </w:rPr>
              <w:object w:dxaOrig="240" w:dyaOrig="620">
                <v:shape id="_x0000_i1153" type="#_x0000_t75" style="width:11.8pt;height:30.1pt" o:ole="">
                  <v:imagedata r:id="rId212" o:title=""/>
                </v:shape>
                <o:OLEObject Type="Embed" ProgID="Equation.DSMT4" ShapeID="_x0000_i1153" DrawAspect="Content" ObjectID="_1603697888" r:id="rId213"/>
              </w:object>
            </w:r>
            <w:r w:rsidRPr="001522C4">
              <w:t xml:space="preserve"> = </w:t>
            </w:r>
            <w:r w:rsidRPr="001522C4">
              <w:rPr>
                <w:position w:val="-24"/>
              </w:rPr>
              <w:object w:dxaOrig="480" w:dyaOrig="620">
                <v:shape id="_x0000_i1154" type="#_x0000_t75" style="width:24.7pt;height:30.1pt" o:ole="">
                  <v:imagedata r:id="rId214" o:title=""/>
                </v:shape>
                <o:OLEObject Type="Embed" ProgID="Equation.DSMT4" ShapeID="_x0000_i1154" DrawAspect="Content" ObjectID="_1603697889" r:id="rId215"/>
              </w:object>
            </w:r>
            <w:r w:rsidRPr="001522C4">
              <w:t xml:space="preserve"> = </w:t>
            </w:r>
            <w:r w:rsidRPr="001522C4">
              <w:rPr>
                <w:position w:val="-24"/>
              </w:rPr>
              <w:object w:dxaOrig="360" w:dyaOrig="620">
                <v:shape id="_x0000_i1155" type="#_x0000_t75" style="width:19.35pt;height:30.1pt" o:ole="">
                  <v:imagedata r:id="rId216" o:title=""/>
                </v:shape>
                <o:OLEObject Type="Embed" ProgID="Equation.DSMT4" ShapeID="_x0000_i1155" DrawAspect="Content" ObjectID="_1603697890" r:id="rId217"/>
              </w:object>
            </w:r>
            <w:r w:rsidRPr="001522C4">
              <w:t xml:space="preserve">; </w:t>
            </w:r>
            <w:r w:rsidRPr="001522C4">
              <w:rPr>
                <w:position w:val="-24"/>
              </w:rPr>
              <w:object w:dxaOrig="220" w:dyaOrig="620">
                <v:shape id="_x0000_i1156" type="#_x0000_t75" style="width:11.8pt;height:30.1pt" o:ole="">
                  <v:imagedata r:id="rId218" o:title=""/>
                </v:shape>
                <o:OLEObject Type="Embed" ProgID="Equation.DSMT4" ShapeID="_x0000_i1156" DrawAspect="Content" ObjectID="_1603697891" r:id="rId219"/>
              </w:object>
            </w:r>
            <w:r w:rsidRPr="001522C4">
              <w:t xml:space="preserve"> = </w:t>
            </w:r>
            <w:r w:rsidRPr="001522C4">
              <w:rPr>
                <w:position w:val="-24"/>
              </w:rPr>
              <w:object w:dxaOrig="480" w:dyaOrig="620">
                <v:shape id="_x0000_i1157" type="#_x0000_t75" style="width:24.7pt;height:30.1pt" o:ole="">
                  <v:imagedata r:id="rId220" o:title=""/>
                </v:shape>
                <o:OLEObject Type="Embed" ProgID="Equation.DSMT4" ShapeID="_x0000_i1157" DrawAspect="Content" ObjectID="_1603697892" r:id="rId221"/>
              </w:object>
            </w:r>
            <w:r w:rsidRPr="001522C4">
              <w:t xml:space="preserve"> =</w:t>
            </w:r>
            <w:r w:rsidRPr="001522C4">
              <w:rPr>
                <w:position w:val="-24"/>
              </w:rPr>
              <w:object w:dxaOrig="360" w:dyaOrig="620">
                <v:shape id="_x0000_i1158" type="#_x0000_t75" style="width:19.35pt;height:30.1pt" o:ole="">
                  <v:imagedata r:id="rId222" o:title=""/>
                </v:shape>
                <o:OLEObject Type="Embed" ProgID="Equation.DSMT4" ShapeID="_x0000_i1158" DrawAspect="Content" ObjectID="_1603697893" r:id="rId223"/>
              </w:object>
            </w:r>
          </w:p>
          <w:p w:rsidR="0098368E" w:rsidRPr="001522C4" w:rsidRDefault="0098368E" w:rsidP="00F80178">
            <w:pPr>
              <w:jc w:val="both"/>
            </w:pPr>
            <w:r w:rsidRPr="001522C4">
              <w:t xml:space="preserve">Vậy  </w:t>
            </w:r>
            <w:r w:rsidRPr="001522C4">
              <w:rPr>
                <w:position w:val="-24"/>
              </w:rPr>
              <w:object w:dxaOrig="240" w:dyaOrig="620">
                <v:shape id="_x0000_i1159" type="#_x0000_t75" style="width:11.8pt;height:30.1pt" o:ole="">
                  <v:imagedata r:id="rId212" o:title=""/>
                </v:shape>
                <o:OLEObject Type="Embed" ProgID="Equation.DSMT4" ShapeID="_x0000_i1159" DrawAspect="Content" ObjectID="_1603697894" r:id="rId224"/>
              </w:object>
            </w:r>
            <w:r w:rsidRPr="001522C4">
              <w:t xml:space="preserve"> + </w:t>
            </w:r>
            <w:r w:rsidRPr="001522C4">
              <w:rPr>
                <w:position w:val="-24"/>
              </w:rPr>
              <w:object w:dxaOrig="220" w:dyaOrig="620">
                <v:shape id="_x0000_i1160" type="#_x0000_t75" style="width:11.8pt;height:30.1pt" o:ole="">
                  <v:imagedata r:id="rId218" o:title=""/>
                </v:shape>
                <o:OLEObject Type="Embed" ProgID="Equation.DSMT4" ShapeID="_x0000_i1160" DrawAspect="Content" ObjectID="_1603697895" r:id="rId225"/>
              </w:object>
            </w:r>
            <w:r w:rsidRPr="001522C4">
              <w:t xml:space="preserve"> = </w:t>
            </w:r>
            <w:r w:rsidRPr="001522C4">
              <w:rPr>
                <w:position w:val="-24"/>
              </w:rPr>
              <w:object w:dxaOrig="360" w:dyaOrig="620">
                <v:shape id="_x0000_i1161" type="#_x0000_t75" style="width:19.35pt;height:30.1pt" o:ole="">
                  <v:imagedata r:id="rId216" o:title=""/>
                </v:shape>
                <o:OLEObject Type="Embed" ProgID="Equation.DSMT4" ShapeID="_x0000_i1161" DrawAspect="Content" ObjectID="_1603697896" r:id="rId226"/>
              </w:object>
            </w:r>
            <w:r w:rsidRPr="001522C4">
              <w:t xml:space="preserve"> + </w:t>
            </w:r>
            <w:r w:rsidRPr="001522C4">
              <w:rPr>
                <w:position w:val="-24"/>
              </w:rPr>
              <w:object w:dxaOrig="360" w:dyaOrig="620">
                <v:shape id="_x0000_i1162" type="#_x0000_t75" style="width:19.35pt;height:30.1pt" o:ole="">
                  <v:imagedata r:id="rId227" o:title=""/>
                </v:shape>
                <o:OLEObject Type="Embed" ProgID="Equation.DSMT4" ShapeID="_x0000_i1162" DrawAspect="Content" ObjectID="_1603697897" r:id="rId228"/>
              </w:object>
            </w:r>
            <w:r w:rsidRPr="001522C4">
              <w:t xml:space="preserve"> = </w:t>
            </w:r>
            <w:r w:rsidRPr="001522C4">
              <w:rPr>
                <w:position w:val="-24"/>
              </w:rPr>
              <w:object w:dxaOrig="360" w:dyaOrig="620">
                <v:shape id="_x0000_i1163" type="#_x0000_t75" style="width:19.35pt;height:30.1pt" o:ole="">
                  <v:imagedata r:id="rId229" o:title=""/>
                </v:shape>
                <o:OLEObject Type="Embed" ProgID="Equation.DSMT4" ShapeID="_x0000_i1163" DrawAspect="Content" ObjectID="_1603697898" r:id="rId230"/>
              </w:object>
            </w:r>
          </w:p>
          <w:p w:rsidR="0098368E" w:rsidRPr="001522C4" w:rsidRDefault="0098368E" w:rsidP="00F80178">
            <w:pPr>
              <w:jc w:val="both"/>
            </w:pPr>
            <w:r w:rsidRPr="001522C4">
              <w:t>- 2 HS lên bảng làm bài.</w:t>
            </w:r>
          </w:p>
          <w:p w:rsidR="0098368E" w:rsidRPr="001522C4" w:rsidRDefault="0098368E" w:rsidP="00F80178">
            <w:pPr>
              <w:jc w:val="both"/>
            </w:pPr>
            <w:r w:rsidRPr="001522C4">
              <w:t xml:space="preserve">a) </w:t>
            </w:r>
            <w:r w:rsidRPr="001522C4">
              <w:rPr>
                <w:position w:val="-24"/>
              </w:rPr>
              <w:object w:dxaOrig="320" w:dyaOrig="620">
                <v:shape id="_x0000_i1164" type="#_x0000_t75" style="width:15.05pt;height:30.1pt" o:ole="">
                  <v:imagedata r:id="rId231" o:title=""/>
                </v:shape>
                <o:OLEObject Type="Embed" ProgID="Equation.DSMT4" ShapeID="_x0000_i1164" DrawAspect="Content" ObjectID="_1603697899" r:id="rId232"/>
              </w:object>
            </w:r>
            <w:r w:rsidRPr="001522C4">
              <w:t xml:space="preserve"> + </w:t>
            </w:r>
            <w:r w:rsidRPr="001522C4">
              <w:rPr>
                <w:position w:val="-24"/>
              </w:rPr>
              <w:object w:dxaOrig="240" w:dyaOrig="620">
                <v:shape id="_x0000_i1165" type="#_x0000_t75" style="width:11.8pt;height:30.1pt" o:ole="">
                  <v:imagedata r:id="rId233" o:title=""/>
                </v:shape>
                <o:OLEObject Type="Embed" ProgID="Equation.DSMT4" ShapeID="_x0000_i1165" DrawAspect="Content" ObjectID="_1603697900" r:id="rId234"/>
              </w:object>
            </w:r>
            <w:r w:rsidRPr="001522C4">
              <w:t xml:space="preserve"> = </w:t>
            </w:r>
            <w:r w:rsidRPr="001522C4">
              <w:rPr>
                <w:position w:val="-24"/>
              </w:rPr>
              <w:object w:dxaOrig="320" w:dyaOrig="620">
                <v:shape id="_x0000_i1166" type="#_x0000_t75" style="width:15.05pt;height:30.1pt" o:ole="">
                  <v:imagedata r:id="rId231" o:title=""/>
                </v:shape>
                <o:OLEObject Type="Embed" ProgID="Equation.DSMT4" ShapeID="_x0000_i1166" DrawAspect="Content" ObjectID="_1603697901" r:id="rId235"/>
              </w:object>
            </w:r>
            <w:r w:rsidRPr="001522C4">
              <w:t xml:space="preserve"> + </w:t>
            </w:r>
            <w:r w:rsidRPr="001522C4">
              <w:rPr>
                <w:position w:val="-24"/>
              </w:rPr>
              <w:object w:dxaOrig="460" w:dyaOrig="620">
                <v:shape id="_x0000_i1167" type="#_x0000_t75" style="width:22.55pt;height:30.1pt" o:ole="">
                  <v:imagedata r:id="rId236" o:title=""/>
                </v:shape>
                <o:OLEObject Type="Embed" ProgID="Equation.DSMT4" ShapeID="_x0000_i1167" DrawAspect="Content" ObjectID="_1603697902" r:id="rId237"/>
              </w:object>
            </w:r>
          </w:p>
          <w:p w:rsidR="0098368E" w:rsidRPr="001522C4" w:rsidRDefault="0098368E" w:rsidP="00F80178">
            <w:pPr>
              <w:jc w:val="both"/>
            </w:pPr>
            <w:r w:rsidRPr="001522C4">
              <w:t xml:space="preserve">                 = </w:t>
            </w:r>
            <w:r w:rsidRPr="001522C4">
              <w:rPr>
                <w:position w:val="-24"/>
              </w:rPr>
              <w:object w:dxaOrig="320" w:dyaOrig="620">
                <v:shape id="_x0000_i1168" type="#_x0000_t75" style="width:15.05pt;height:30.1pt" o:ole="">
                  <v:imagedata r:id="rId231" o:title=""/>
                </v:shape>
                <o:OLEObject Type="Embed" ProgID="Equation.DSMT4" ShapeID="_x0000_i1168" DrawAspect="Content" ObjectID="_1603697903" r:id="rId238"/>
              </w:object>
            </w:r>
            <w:r w:rsidRPr="001522C4">
              <w:t xml:space="preserve"> + </w:t>
            </w:r>
            <w:r w:rsidRPr="001522C4">
              <w:rPr>
                <w:position w:val="-24"/>
              </w:rPr>
              <w:object w:dxaOrig="320" w:dyaOrig="620">
                <v:shape id="_x0000_i1169" type="#_x0000_t75" style="width:15.05pt;height:30.1pt" o:ole="">
                  <v:imagedata r:id="rId231" o:title=""/>
                </v:shape>
                <o:OLEObject Type="Embed" ProgID="Equation.DSMT4" ShapeID="_x0000_i1169" DrawAspect="Content" ObjectID="_1603697904" r:id="rId239"/>
              </w:object>
            </w:r>
            <w:r w:rsidRPr="001522C4">
              <w:t xml:space="preserve"> = </w:t>
            </w:r>
            <w:r w:rsidRPr="001522C4">
              <w:rPr>
                <w:position w:val="-24"/>
              </w:rPr>
              <w:object w:dxaOrig="320" w:dyaOrig="620">
                <v:shape id="_x0000_i1170" type="#_x0000_t75" style="width:15.05pt;height:30.1pt" o:ole="">
                  <v:imagedata r:id="rId240" o:title=""/>
                </v:shape>
                <o:OLEObject Type="Embed" ProgID="Equation.DSMT4" ShapeID="_x0000_i1170" DrawAspect="Content" ObjectID="_1603697905" r:id="rId241"/>
              </w:object>
            </w:r>
          </w:p>
          <w:p w:rsidR="0098368E" w:rsidRPr="001522C4" w:rsidRDefault="0098368E" w:rsidP="00F80178">
            <w:pPr>
              <w:jc w:val="both"/>
            </w:pPr>
            <w:r w:rsidRPr="001522C4">
              <w:t xml:space="preserve">b) </w:t>
            </w:r>
            <w:r w:rsidRPr="001522C4">
              <w:rPr>
                <w:position w:val="-24"/>
              </w:rPr>
              <w:object w:dxaOrig="340" w:dyaOrig="620">
                <v:shape id="_x0000_i1171" type="#_x0000_t75" style="width:17.2pt;height:30.1pt" o:ole="">
                  <v:imagedata r:id="rId242" o:title=""/>
                </v:shape>
                <o:OLEObject Type="Embed" ProgID="Equation.DSMT4" ShapeID="_x0000_i1171" DrawAspect="Content" ObjectID="_1603697906" r:id="rId243"/>
              </w:object>
            </w:r>
            <w:r w:rsidRPr="001522C4">
              <w:t xml:space="preserve"> + </w:t>
            </w:r>
            <w:r w:rsidRPr="001522C4">
              <w:rPr>
                <w:position w:val="-24"/>
              </w:rPr>
              <w:object w:dxaOrig="220" w:dyaOrig="620">
                <v:shape id="_x0000_i1172" type="#_x0000_t75" style="width:11.8pt;height:30.1pt" o:ole="">
                  <v:imagedata r:id="rId244" o:title=""/>
                </v:shape>
                <o:OLEObject Type="Embed" ProgID="Equation.DSMT4" ShapeID="_x0000_i1172" DrawAspect="Content" ObjectID="_1603697907" r:id="rId245"/>
              </w:object>
            </w:r>
            <w:r w:rsidRPr="001522C4">
              <w:t xml:space="preserve"> = </w:t>
            </w:r>
            <w:r w:rsidRPr="001522C4">
              <w:rPr>
                <w:position w:val="-24"/>
              </w:rPr>
              <w:object w:dxaOrig="340" w:dyaOrig="620">
                <v:shape id="_x0000_i1173" type="#_x0000_t75" style="width:17.2pt;height:30.1pt" o:ole="">
                  <v:imagedata r:id="rId242" o:title=""/>
                </v:shape>
                <o:OLEObject Type="Embed" ProgID="Equation.DSMT4" ShapeID="_x0000_i1173" DrawAspect="Content" ObjectID="_1603697908" r:id="rId246"/>
              </w:object>
            </w:r>
            <w:r w:rsidRPr="001522C4">
              <w:t xml:space="preserve"> + </w:t>
            </w:r>
            <w:r w:rsidRPr="001522C4">
              <w:rPr>
                <w:position w:val="-24"/>
              </w:rPr>
              <w:object w:dxaOrig="460" w:dyaOrig="620">
                <v:shape id="_x0000_i1174" type="#_x0000_t75" style="width:22.55pt;height:30.1pt" o:ole="">
                  <v:imagedata r:id="rId247" o:title=""/>
                </v:shape>
                <o:OLEObject Type="Embed" ProgID="Equation.DSMT4" ShapeID="_x0000_i1174" DrawAspect="Content" ObjectID="_1603697910" r:id="rId248"/>
              </w:object>
            </w:r>
          </w:p>
          <w:p w:rsidR="0098368E" w:rsidRDefault="0098368E" w:rsidP="00F80178">
            <w:pPr>
              <w:jc w:val="both"/>
              <w:rPr>
                <w:position w:val="-24"/>
              </w:rPr>
            </w:pPr>
            <w:r w:rsidRPr="001522C4">
              <w:t xml:space="preserve">                 = </w:t>
            </w:r>
            <w:r w:rsidRPr="001522C4">
              <w:rPr>
                <w:position w:val="-24"/>
              </w:rPr>
              <w:object w:dxaOrig="340" w:dyaOrig="620">
                <v:shape id="_x0000_i1175" type="#_x0000_t75" style="width:17.2pt;height:30.1pt" o:ole="">
                  <v:imagedata r:id="rId242" o:title=""/>
                </v:shape>
                <o:OLEObject Type="Embed" ProgID="Equation.DSMT4" ShapeID="_x0000_i1175" DrawAspect="Content" ObjectID="_1603697911" r:id="rId249"/>
              </w:object>
            </w:r>
            <w:r w:rsidRPr="001522C4">
              <w:t xml:space="preserve"> + </w:t>
            </w:r>
            <w:r w:rsidRPr="001522C4">
              <w:rPr>
                <w:position w:val="-4"/>
              </w:rPr>
              <w:object w:dxaOrig="180" w:dyaOrig="279">
                <v:shape id="_x0000_i1176" type="#_x0000_t75" style="width:9.65pt;height:12.9pt" o:ole="">
                  <v:imagedata r:id="rId250" o:title=""/>
                </v:shape>
                <o:OLEObject Type="Embed" ProgID="Equation.DSMT4" ShapeID="_x0000_i1176" DrawAspect="Content" ObjectID="_1603697912" r:id="rId251"/>
              </w:object>
            </w:r>
            <w:r w:rsidRPr="001522C4">
              <w:rPr>
                <w:position w:val="-24"/>
              </w:rPr>
              <w:object w:dxaOrig="340" w:dyaOrig="620">
                <v:shape id="_x0000_i1177" type="#_x0000_t75" style="width:17.2pt;height:30.1pt" o:ole="">
                  <v:imagedata r:id="rId252" o:title=""/>
                </v:shape>
                <o:OLEObject Type="Embed" ProgID="Equation.DSMT4" ShapeID="_x0000_i1177" DrawAspect="Content" ObjectID="_1603697913" r:id="rId253"/>
              </w:object>
            </w:r>
            <w:r w:rsidRPr="001522C4">
              <w:t xml:space="preserve"> = </w:t>
            </w:r>
            <w:r w:rsidR="00F80178" w:rsidRPr="001522C4">
              <w:rPr>
                <w:position w:val="-24"/>
              </w:rPr>
              <w:object w:dxaOrig="340" w:dyaOrig="620">
                <v:shape id="_x0000_i1178" type="#_x0000_t75" style="width:17.2pt;height:30.1pt" o:ole="">
                  <v:imagedata r:id="rId242" o:title=""/>
                </v:shape>
                <o:OLEObject Type="Embed" ProgID="Equation.DSMT4" ShapeID="_x0000_i1178" DrawAspect="Content" ObjectID="_1603697914" r:id="rId254"/>
              </w:object>
            </w:r>
          </w:p>
          <w:p w:rsidR="00F80178" w:rsidRDefault="00F80178" w:rsidP="00F80178">
            <w:pPr>
              <w:jc w:val="both"/>
              <w:rPr>
                <w:position w:val="-24"/>
              </w:rPr>
            </w:pPr>
          </w:p>
          <w:p w:rsidR="00F80178" w:rsidRDefault="00F80178" w:rsidP="00F80178">
            <w:pPr>
              <w:jc w:val="both"/>
              <w:rPr>
                <w:position w:val="-24"/>
              </w:rPr>
            </w:pPr>
          </w:p>
          <w:p w:rsidR="00F80178" w:rsidRPr="001522C4" w:rsidRDefault="00F80178" w:rsidP="00F80178">
            <w:pPr>
              <w:jc w:val="both"/>
            </w:pPr>
            <w:r>
              <w:rPr>
                <w:rFonts w:ascii="VNI-Times" w:hAnsi="VNI-Times"/>
              </w:rPr>
              <w:t>-L</w:t>
            </w:r>
            <w:r>
              <w:t>ắng nghe, thực hiện.</w:t>
            </w:r>
          </w:p>
        </w:tc>
      </w:tr>
    </w:tbl>
    <w:p w:rsidR="00F80178" w:rsidRDefault="00F80178" w:rsidP="00F80178">
      <w:pPr>
        <w:tabs>
          <w:tab w:val="left" w:pos="4127"/>
        </w:tabs>
        <w:jc w:val="center"/>
        <w:rPr>
          <w:b/>
        </w:rPr>
      </w:pPr>
    </w:p>
    <w:p w:rsidR="00F80178" w:rsidRDefault="00F80178" w:rsidP="00F80178">
      <w:pPr>
        <w:rPr>
          <w:b/>
        </w:rPr>
      </w:pPr>
      <w:r>
        <w:rPr>
          <w:b/>
        </w:rPr>
        <w:t>Tiết 1                                                       Toán</w:t>
      </w:r>
    </w:p>
    <w:p w:rsidR="00BD7F6E" w:rsidRDefault="00BD7F6E" w:rsidP="00F80178">
      <w:pPr>
        <w:tabs>
          <w:tab w:val="left" w:pos="4127"/>
        </w:tabs>
        <w:jc w:val="center"/>
        <w:rPr>
          <w:b/>
        </w:rPr>
      </w:pPr>
      <w:r>
        <w:rPr>
          <w:b/>
        </w:rPr>
        <w:t xml:space="preserve">LUYỆN TẬP </w:t>
      </w:r>
    </w:p>
    <w:p w:rsidR="00BD7F6E" w:rsidRPr="002102C2" w:rsidRDefault="00BD7F6E" w:rsidP="00BD7F6E">
      <w:pPr>
        <w:jc w:val="both"/>
        <w:rPr>
          <w:b/>
          <w:u w:val="single"/>
        </w:rPr>
      </w:pPr>
      <w:r w:rsidRPr="00901917">
        <w:rPr>
          <w:b/>
        </w:rPr>
        <w:lastRenderedPageBreak/>
        <w:t>I. Mục tiêu</w:t>
      </w:r>
    </w:p>
    <w:p w:rsidR="00BD7F6E" w:rsidRDefault="00BD7F6E" w:rsidP="00BD7F6E">
      <w:pPr>
        <w:jc w:val="both"/>
      </w:pPr>
      <w:r>
        <w:t>- Rút gọn được phân số.</w:t>
      </w:r>
    </w:p>
    <w:p w:rsidR="00BD7F6E" w:rsidRDefault="00BD7F6E" w:rsidP="00BD7F6E">
      <w:pPr>
        <w:jc w:val="both"/>
      </w:pPr>
      <w:r>
        <w:t>- Thực hiện được phép cộng hai phân số.</w:t>
      </w:r>
    </w:p>
    <w:p w:rsidR="00BD7F6E" w:rsidRDefault="00BD7F6E" w:rsidP="00BD7F6E">
      <w:pPr>
        <w:jc w:val="both"/>
      </w:pPr>
      <w:r>
        <w:t>- Tự giác làm bài.</w:t>
      </w:r>
    </w:p>
    <w:p w:rsidR="00BD7F6E" w:rsidRPr="00901917" w:rsidRDefault="00BD7F6E" w:rsidP="00BD7F6E">
      <w:pPr>
        <w:jc w:val="both"/>
        <w:rPr>
          <w:b/>
        </w:rPr>
      </w:pPr>
      <w:r w:rsidRPr="00901917">
        <w:rPr>
          <w:b/>
        </w:rPr>
        <w:t>II. Đồ dùng dạy học</w:t>
      </w:r>
    </w:p>
    <w:p w:rsidR="00E054E5" w:rsidRDefault="00E054E5" w:rsidP="00E054E5">
      <w:pPr>
        <w:jc w:val="both"/>
      </w:pPr>
      <w:r>
        <w:t>- Giáo viên: Phiếu HT, Bảng phụ.</w:t>
      </w:r>
    </w:p>
    <w:p w:rsidR="00E054E5" w:rsidRDefault="00E054E5" w:rsidP="00E054E5">
      <w:pPr>
        <w:jc w:val="both"/>
      </w:pPr>
      <w:r>
        <w:t>- Học sinh: SGK,VBT Toán.</w:t>
      </w:r>
    </w:p>
    <w:p w:rsidR="00BD7F6E" w:rsidRPr="00901917" w:rsidRDefault="00BD7F6E" w:rsidP="00BD7F6E">
      <w:pPr>
        <w:jc w:val="both"/>
        <w:rPr>
          <w:b/>
        </w:rPr>
      </w:pPr>
      <w:r w:rsidRPr="00901917">
        <w:rPr>
          <w:b/>
        </w:rPr>
        <w:t>III. Các hoạt động dạy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92"/>
        <w:gridCol w:w="2286"/>
        <w:gridCol w:w="3240"/>
        <w:gridCol w:w="3420"/>
      </w:tblGrid>
      <w:tr w:rsidR="0098368E" w:rsidRPr="006A1E65" w:rsidTr="00F80178">
        <w:tc>
          <w:tcPr>
            <w:tcW w:w="792" w:type="dxa"/>
          </w:tcPr>
          <w:p w:rsidR="0098368E" w:rsidRPr="006A1E65" w:rsidRDefault="0098368E" w:rsidP="00CF3EB1">
            <w:pPr>
              <w:jc w:val="center"/>
              <w:rPr>
                <w:b/>
              </w:rPr>
            </w:pPr>
            <w:r>
              <w:rPr>
                <w:b/>
              </w:rPr>
              <w:t>TG</w:t>
            </w:r>
          </w:p>
        </w:tc>
        <w:tc>
          <w:tcPr>
            <w:tcW w:w="2286" w:type="dxa"/>
          </w:tcPr>
          <w:p w:rsidR="0098368E" w:rsidRPr="006A1E65" w:rsidRDefault="0098368E" w:rsidP="00CF3EB1">
            <w:pPr>
              <w:jc w:val="center"/>
              <w:rPr>
                <w:b/>
              </w:rPr>
            </w:pPr>
            <w:r>
              <w:rPr>
                <w:b/>
              </w:rPr>
              <w:t>Nội dung</w:t>
            </w:r>
          </w:p>
        </w:tc>
        <w:tc>
          <w:tcPr>
            <w:tcW w:w="3240" w:type="dxa"/>
          </w:tcPr>
          <w:p w:rsidR="0098368E" w:rsidRPr="006A1E65" w:rsidRDefault="0098368E" w:rsidP="00CF3EB1">
            <w:pPr>
              <w:jc w:val="center"/>
              <w:rPr>
                <w:b/>
              </w:rPr>
            </w:pPr>
            <w:r w:rsidRPr="006A1E65">
              <w:rPr>
                <w:b/>
              </w:rPr>
              <w:t xml:space="preserve">Hoạt động của </w:t>
            </w:r>
            <w:r>
              <w:rPr>
                <w:b/>
              </w:rPr>
              <w:t>thầy</w:t>
            </w:r>
          </w:p>
        </w:tc>
        <w:tc>
          <w:tcPr>
            <w:tcW w:w="3420" w:type="dxa"/>
          </w:tcPr>
          <w:p w:rsidR="0098368E" w:rsidRPr="006A1E65" w:rsidRDefault="0098368E" w:rsidP="00CF3EB1">
            <w:pPr>
              <w:jc w:val="center"/>
              <w:rPr>
                <w:b/>
              </w:rPr>
            </w:pPr>
            <w:r w:rsidRPr="006A1E65">
              <w:rPr>
                <w:b/>
              </w:rPr>
              <w:t xml:space="preserve">Hoạt động của </w:t>
            </w:r>
            <w:r>
              <w:rPr>
                <w:b/>
              </w:rPr>
              <w:t>trò</w:t>
            </w:r>
          </w:p>
        </w:tc>
      </w:tr>
      <w:tr w:rsidR="0098368E" w:rsidRPr="006A1E65" w:rsidTr="00F80178">
        <w:tc>
          <w:tcPr>
            <w:tcW w:w="792" w:type="dxa"/>
          </w:tcPr>
          <w:p w:rsidR="0098368E" w:rsidRPr="006A1E65" w:rsidRDefault="00F80178" w:rsidP="00F80178">
            <w:pPr>
              <w:jc w:val="center"/>
            </w:pPr>
            <w:r>
              <w:t>4’</w:t>
            </w: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F80178" w:rsidP="00F80178">
            <w:pPr>
              <w:jc w:val="center"/>
            </w:pPr>
            <w:r>
              <w:t>33’</w:t>
            </w: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F80178" w:rsidRDefault="00F80178" w:rsidP="00CF3EB1">
            <w:pPr>
              <w:jc w:val="both"/>
            </w:pPr>
          </w:p>
          <w:p w:rsidR="00F80178" w:rsidRDefault="00F80178" w:rsidP="00CF3EB1">
            <w:pPr>
              <w:jc w:val="both"/>
            </w:pPr>
          </w:p>
          <w:p w:rsidR="00F80178" w:rsidRDefault="00F80178" w:rsidP="00CF3EB1">
            <w:pPr>
              <w:jc w:val="both"/>
            </w:pPr>
          </w:p>
          <w:p w:rsidR="00F80178" w:rsidRDefault="00F80178" w:rsidP="00CF3EB1">
            <w:pPr>
              <w:jc w:val="both"/>
            </w:pPr>
          </w:p>
          <w:p w:rsidR="00F80178" w:rsidRDefault="00F80178" w:rsidP="00CF3EB1">
            <w:pPr>
              <w:jc w:val="both"/>
            </w:pPr>
          </w:p>
          <w:p w:rsidR="00F80178" w:rsidRDefault="00F80178" w:rsidP="00CF3EB1">
            <w:pPr>
              <w:jc w:val="both"/>
            </w:pPr>
          </w:p>
          <w:p w:rsidR="00F80178" w:rsidRDefault="00F80178" w:rsidP="00CF3EB1">
            <w:pPr>
              <w:jc w:val="both"/>
            </w:pPr>
          </w:p>
          <w:p w:rsidR="00F80178" w:rsidRDefault="00F80178" w:rsidP="00CF3EB1">
            <w:pPr>
              <w:jc w:val="both"/>
            </w:pPr>
          </w:p>
          <w:p w:rsidR="00F80178" w:rsidRDefault="00F80178" w:rsidP="00CF3EB1">
            <w:pPr>
              <w:jc w:val="both"/>
            </w:pPr>
          </w:p>
          <w:p w:rsidR="00F80178" w:rsidRDefault="00F80178" w:rsidP="00CF3EB1">
            <w:pPr>
              <w:jc w:val="both"/>
            </w:pPr>
          </w:p>
          <w:p w:rsidR="00F80178" w:rsidRDefault="00F80178" w:rsidP="00CF3EB1">
            <w:pPr>
              <w:jc w:val="both"/>
            </w:pPr>
          </w:p>
          <w:p w:rsidR="00F80178" w:rsidRDefault="00F80178" w:rsidP="00CF3EB1">
            <w:pPr>
              <w:jc w:val="both"/>
            </w:pPr>
          </w:p>
          <w:p w:rsidR="00F80178" w:rsidRDefault="00F80178" w:rsidP="00CF3EB1">
            <w:pPr>
              <w:jc w:val="both"/>
            </w:pPr>
          </w:p>
          <w:p w:rsidR="00F80178" w:rsidRDefault="00F80178" w:rsidP="00CF3EB1">
            <w:pPr>
              <w:jc w:val="both"/>
            </w:pPr>
          </w:p>
          <w:p w:rsidR="00F80178" w:rsidRDefault="00F80178" w:rsidP="00CF3EB1">
            <w:pPr>
              <w:jc w:val="both"/>
            </w:pPr>
          </w:p>
          <w:p w:rsidR="00F80178" w:rsidRDefault="00F80178" w:rsidP="00CF3EB1">
            <w:pPr>
              <w:jc w:val="both"/>
            </w:pPr>
          </w:p>
          <w:p w:rsidR="00F80178" w:rsidRDefault="00F80178" w:rsidP="00CF3EB1">
            <w:pPr>
              <w:jc w:val="both"/>
            </w:pPr>
          </w:p>
          <w:p w:rsidR="00F80178" w:rsidRDefault="00F80178" w:rsidP="00CF3EB1">
            <w:pPr>
              <w:jc w:val="both"/>
            </w:pPr>
          </w:p>
          <w:p w:rsidR="00F80178" w:rsidRDefault="00F80178" w:rsidP="00CF3EB1">
            <w:pPr>
              <w:jc w:val="both"/>
            </w:pPr>
          </w:p>
          <w:p w:rsidR="00F80178" w:rsidRDefault="00F80178" w:rsidP="00CF3EB1">
            <w:pPr>
              <w:jc w:val="both"/>
            </w:pPr>
          </w:p>
          <w:p w:rsidR="0098368E" w:rsidRPr="006A1E65" w:rsidRDefault="0098368E" w:rsidP="00F80178">
            <w:pPr>
              <w:jc w:val="center"/>
            </w:pPr>
            <w:r w:rsidRPr="006A1E65">
              <w:t>3’</w:t>
            </w:r>
          </w:p>
          <w:p w:rsidR="0098368E" w:rsidRPr="006A1E65" w:rsidRDefault="0098368E" w:rsidP="00CF3EB1">
            <w:pPr>
              <w:jc w:val="both"/>
            </w:pPr>
          </w:p>
        </w:tc>
        <w:tc>
          <w:tcPr>
            <w:tcW w:w="2286" w:type="dxa"/>
          </w:tcPr>
          <w:p w:rsidR="00F80178" w:rsidRPr="00CC1521" w:rsidRDefault="00F80178" w:rsidP="00F80178">
            <w:pPr>
              <w:jc w:val="both"/>
              <w:rPr>
                <w:b/>
              </w:rPr>
            </w:pPr>
            <w:r w:rsidRPr="00CC1521">
              <w:rPr>
                <w:b/>
              </w:rPr>
              <w:lastRenderedPageBreak/>
              <w:t>1.Kiểm tra bài cũ:</w:t>
            </w:r>
          </w:p>
          <w:p w:rsidR="00F80178" w:rsidRDefault="00F80178" w:rsidP="00F80178">
            <w:pPr>
              <w:jc w:val="both"/>
              <w:rPr>
                <w:b/>
                <w:u w:val="single"/>
              </w:rPr>
            </w:pPr>
          </w:p>
          <w:p w:rsidR="00F80178" w:rsidRDefault="00F80178" w:rsidP="00F80178">
            <w:pPr>
              <w:jc w:val="both"/>
              <w:rPr>
                <w:b/>
              </w:rPr>
            </w:pPr>
          </w:p>
          <w:p w:rsidR="00F80178" w:rsidRDefault="00F80178" w:rsidP="00F80178">
            <w:pPr>
              <w:jc w:val="both"/>
              <w:rPr>
                <w:b/>
              </w:rPr>
            </w:pPr>
          </w:p>
          <w:p w:rsidR="00F80178" w:rsidRPr="00CC1521" w:rsidRDefault="00F80178" w:rsidP="00F80178">
            <w:pPr>
              <w:jc w:val="both"/>
              <w:rPr>
                <w:b/>
              </w:rPr>
            </w:pPr>
            <w:r w:rsidRPr="00CC1521">
              <w:rPr>
                <w:b/>
              </w:rPr>
              <w:t>2.Bài mới:</w:t>
            </w:r>
          </w:p>
          <w:p w:rsidR="00F80178" w:rsidRPr="00CC1521" w:rsidRDefault="00F80178" w:rsidP="00F80178">
            <w:pPr>
              <w:jc w:val="both"/>
            </w:pPr>
            <w:r w:rsidRPr="00CC1521">
              <w:t>2.1. Giới thiệu bài</w:t>
            </w:r>
          </w:p>
          <w:p w:rsidR="00F80178" w:rsidRDefault="00F80178" w:rsidP="00F80178">
            <w:pPr>
              <w:jc w:val="both"/>
            </w:pPr>
            <w:r w:rsidRPr="00CC1521">
              <w:t xml:space="preserve">2.2. Hướng dẫn HS luyện tập </w:t>
            </w:r>
          </w:p>
          <w:p w:rsidR="00F80178" w:rsidRPr="00F80178" w:rsidRDefault="00F80178" w:rsidP="00F80178">
            <w:pPr>
              <w:jc w:val="both"/>
            </w:pPr>
            <w:r w:rsidRPr="00F80178">
              <w:t xml:space="preserve">Bài </w:t>
            </w:r>
            <w:r>
              <w:t>1. Tính</w:t>
            </w:r>
          </w:p>
          <w:p w:rsidR="0098368E" w:rsidRDefault="0098368E" w:rsidP="00CF3EB1">
            <w:pPr>
              <w:jc w:val="both"/>
              <w:rPr>
                <w:b/>
              </w:rPr>
            </w:pPr>
          </w:p>
          <w:p w:rsidR="00F80178" w:rsidRDefault="00F80178" w:rsidP="00CF3EB1">
            <w:pPr>
              <w:jc w:val="both"/>
              <w:rPr>
                <w:b/>
              </w:rPr>
            </w:pPr>
          </w:p>
          <w:p w:rsidR="00F80178" w:rsidRDefault="00F80178" w:rsidP="00CF3EB1">
            <w:pPr>
              <w:jc w:val="both"/>
              <w:rPr>
                <w:b/>
              </w:rPr>
            </w:pPr>
          </w:p>
          <w:p w:rsidR="00F80178" w:rsidRDefault="00F80178" w:rsidP="00CF3EB1">
            <w:pPr>
              <w:jc w:val="both"/>
              <w:rPr>
                <w:b/>
              </w:rPr>
            </w:pPr>
          </w:p>
          <w:p w:rsidR="00F80178" w:rsidRDefault="00F80178" w:rsidP="00CF3EB1">
            <w:pPr>
              <w:jc w:val="both"/>
              <w:rPr>
                <w:b/>
              </w:rPr>
            </w:pPr>
          </w:p>
          <w:p w:rsidR="00F80178" w:rsidRDefault="00F80178" w:rsidP="00CF3EB1">
            <w:pPr>
              <w:jc w:val="both"/>
              <w:rPr>
                <w:b/>
              </w:rPr>
            </w:pPr>
          </w:p>
          <w:p w:rsidR="00F80178" w:rsidRDefault="00F80178" w:rsidP="00CF3EB1">
            <w:pPr>
              <w:jc w:val="both"/>
              <w:rPr>
                <w:b/>
              </w:rPr>
            </w:pPr>
          </w:p>
          <w:p w:rsidR="00F80178" w:rsidRDefault="00F80178" w:rsidP="00CF3EB1">
            <w:pPr>
              <w:jc w:val="both"/>
              <w:rPr>
                <w:b/>
              </w:rPr>
            </w:pPr>
          </w:p>
          <w:p w:rsidR="00F80178" w:rsidRPr="00F80178" w:rsidRDefault="00F80178" w:rsidP="00F80178">
            <w:pPr>
              <w:jc w:val="both"/>
            </w:pPr>
            <w:r w:rsidRPr="00F80178">
              <w:t xml:space="preserve">Bài </w:t>
            </w:r>
            <w:r>
              <w:t>2. Tính</w:t>
            </w:r>
          </w:p>
          <w:p w:rsidR="00F80178" w:rsidRDefault="00F80178" w:rsidP="00F80178">
            <w:pPr>
              <w:jc w:val="both"/>
              <w:rPr>
                <w:b/>
              </w:rPr>
            </w:pPr>
          </w:p>
          <w:p w:rsidR="00F80178" w:rsidRDefault="00F80178" w:rsidP="00CF3EB1">
            <w:pPr>
              <w:jc w:val="both"/>
              <w:rPr>
                <w:b/>
              </w:rPr>
            </w:pPr>
          </w:p>
          <w:p w:rsidR="00F80178" w:rsidRDefault="00F80178" w:rsidP="00CF3EB1">
            <w:pPr>
              <w:jc w:val="both"/>
              <w:rPr>
                <w:b/>
              </w:rPr>
            </w:pPr>
          </w:p>
          <w:p w:rsidR="00F80178" w:rsidRDefault="00F80178" w:rsidP="00CF3EB1">
            <w:pPr>
              <w:jc w:val="both"/>
              <w:rPr>
                <w:b/>
              </w:rPr>
            </w:pPr>
          </w:p>
          <w:p w:rsidR="00F80178" w:rsidRDefault="00F80178" w:rsidP="00CF3EB1">
            <w:pPr>
              <w:jc w:val="both"/>
              <w:rPr>
                <w:b/>
              </w:rPr>
            </w:pPr>
          </w:p>
          <w:p w:rsidR="00F80178" w:rsidRDefault="00F80178" w:rsidP="00CF3EB1">
            <w:pPr>
              <w:jc w:val="both"/>
              <w:rPr>
                <w:b/>
              </w:rPr>
            </w:pPr>
          </w:p>
          <w:p w:rsidR="00F80178" w:rsidRDefault="00F80178" w:rsidP="00CF3EB1">
            <w:pPr>
              <w:jc w:val="both"/>
              <w:rPr>
                <w:b/>
              </w:rPr>
            </w:pPr>
          </w:p>
          <w:p w:rsidR="00F80178" w:rsidRDefault="00F80178" w:rsidP="00CF3EB1">
            <w:pPr>
              <w:jc w:val="both"/>
              <w:rPr>
                <w:b/>
              </w:rPr>
            </w:pPr>
          </w:p>
          <w:p w:rsidR="00F80178" w:rsidRDefault="00F80178" w:rsidP="00CF3EB1">
            <w:pPr>
              <w:jc w:val="both"/>
              <w:rPr>
                <w:b/>
              </w:rPr>
            </w:pPr>
          </w:p>
          <w:p w:rsidR="00F80178" w:rsidRDefault="00F80178" w:rsidP="00CF3EB1">
            <w:pPr>
              <w:jc w:val="both"/>
              <w:rPr>
                <w:b/>
              </w:rPr>
            </w:pPr>
          </w:p>
          <w:p w:rsidR="00F80178" w:rsidRDefault="00F80178" w:rsidP="00CF3EB1">
            <w:pPr>
              <w:jc w:val="both"/>
              <w:rPr>
                <w:b/>
              </w:rPr>
            </w:pPr>
          </w:p>
          <w:p w:rsidR="00F80178" w:rsidRDefault="00F80178" w:rsidP="00CF3EB1">
            <w:pPr>
              <w:jc w:val="both"/>
              <w:rPr>
                <w:b/>
              </w:rPr>
            </w:pPr>
          </w:p>
          <w:p w:rsidR="00F80178" w:rsidRDefault="00F80178" w:rsidP="00CF3EB1">
            <w:pPr>
              <w:jc w:val="both"/>
              <w:rPr>
                <w:b/>
              </w:rPr>
            </w:pPr>
          </w:p>
          <w:p w:rsidR="00F80178" w:rsidRDefault="00F80178" w:rsidP="00CF3EB1">
            <w:pPr>
              <w:jc w:val="both"/>
              <w:rPr>
                <w:b/>
              </w:rPr>
            </w:pPr>
          </w:p>
          <w:p w:rsidR="00F80178" w:rsidRDefault="00F80178" w:rsidP="00CF3EB1">
            <w:pPr>
              <w:jc w:val="both"/>
              <w:rPr>
                <w:b/>
              </w:rPr>
            </w:pPr>
          </w:p>
          <w:p w:rsidR="00F80178" w:rsidRDefault="00F80178" w:rsidP="00CF3EB1">
            <w:pPr>
              <w:jc w:val="both"/>
              <w:rPr>
                <w:b/>
              </w:rPr>
            </w:pPr>
          </w:p>
          <w:p w:rsidR="00F80178" w:rsidRDefault="00F80178" w:rsidP="00CF3EB1">
            <w:pPr>
              <w:jc w:val="both"/>
              <w:rPr>
                <w:b/>
              </w:rPr>
            </w:pPr>
          </w:p>
          <w:p w:rsidR="00F80178" w:rsidRDefault="00F80178" w:rsidP="00CF3EB1">
            <w:pPr>
              <w:jc w:val="both"/>
              <w:rPr>
                <w:b/>
              </w:rPr>
            </w:pPr>
          </w:p>
          <w:p w:rsidR="00F80178" w:rsidRDefault="00F80178" w:rsidP="00CF3EB1">
            <w:pPr>
              <w:jc w:val="both"/>
              <w:rPr>
                <w:b/>
              </w:rPr>
            </w:pPr>
          </w:p>
          <w:p w:rsidR="00F80178" w:rsidRDefault="00F80178" w:rsidP="00CF3EB1">
            <w:pPr>
              <w:jc w:val="both"/>
              <w:rPr>
                <w:b/>
              </w:rPr>
            </w:pPr>
          </w:p>
          <w:p w:rsidR="00F80178" w:rsidRDefault="00F80178" w:rsidP="00CF3EB1">
            <w:pPr>
              <w:jc w:val="both"/>
              <w:rPr>
                <w:b/>
              </w:rPr>
            </w:pPr>
          </w:p>
          <w:p w:rsidR="00F80178" w:rsidRDefault="00F80178" w:rsidP="00F80178">
            <w:pPr>
              <w:jc w:val="both"/>
            </w:pPr>
          </w:p>
          <w:p w:rsidR="00F80178" w:rsidRPr="00F80178" w:rsidRDefault="00F80178" w:rsidP="00F80178">
            <w:pPr>
              <w:jc w:val="both"/>
            </w:pPr>
            <w:r w:rsidRPr="00F80178">
              <w:t xml:space="preserve">Bài </w:t>
            </w:r>
            <w:r>
              <w:t>3. Rút gọn rồi tính</w:t>
            </w:r>
          </w:p>
          <w:p w:rsidR="00F80178" w:rsidRDefault="00F80178" w:rsidP="00F80178">
            <w:pPr>
              <w:jc w:val="both"/>
              <w:rPr>
                <w:b/>
              </w:rPr>
            </w:pPr>
          </w:p>
          <w:p w:rsidR="00F80178" w:rsidRDefault="00F80178" w:rsidP="00CF3EB1">
            <w:pPr>
              <w:jc w:val="both"/>
              <w:rPr>
                <w:b/>
              </w:rPr>
            </w:pPr>
          </w:p>
          <w:p w:rsidR="00F80178" w:rsidRDefault="00F80178" w:rsidP="00CF3EB1">
            <w:pPr>
              <w:jc w:val="both"/>
              <w:rPr>
                <w:b/>
              </w:rPr>
            </w:pPr>
          </w:p>
          <w:p w:rsidR="00F80178" w:rsidRDefault="00F80178" w:rsidP="00CF3EB1">
            <w:pPr>
              <w:jc w:val="both"/>
              <w:rPr>
                <w:b/>
              </w:rPr>
            </w:pPr>
          </w:p>
          <w:p w:rsidR="00F80178" w:rsidRDefault="00F80178" w:rsidP="00CF3EB1">
            <w:pPr>
              <w:jc w:val="both"/>
              <w:rPr>
                <w:b/>
              </w:rPr>
            </w:pPr>
          </w:p>
          <w:p w:rsidR="00F80178" w:rsidRDefault="00F80178" w:rsidP="00CF3EB1">
            <w:pPr>
              <w:jc w:val="both"/>
              <w:rPr>
                <w:b/>
              </w:rPr>
            </w:pPr>
          </w:p>
          <w:p w:rsidR="00F80178" w:rsidRDefault="00F80178" w:rsidP="00CF3EB1">
            <w:pPr>
              <w:jc w:val="both"/>
              <w:rPr>
                <w:b/>
              </w:rPr>
            </w:pPr>
          </w:p>
          <w:p w:rsidR="00F80178" w:rsidRDefault="00F80178" w:rsidP="00CF3EB1">
            <w:pPr>
              <w:jc w:val="both"/>
              <w:rPr>
                <w:b/>
              </w:rPr>
            </w:pPr>
          </w:p>
          <w:p w:rsidR="00F80178" w:rsidRDefault="00F80178" w:rsidP="00CF3EB1">
            <w:pPr>
              <w:jc w:val="both"/>
              <w:rPr>
                <w:b/>
              </w:rPr>
            </w:pPr>
          </w:p>
          <w:p w:rsidR="00F80178" w:rsidRDefault="00F80178" w:rsidP="00CF3EB1">
            <w:pPr>
              <w:jc w:val="both"/>
              <w:rPr>
                <w:b/>
              </w:rPr>
            </w:pPr>
          </w:p>
          <w:p w:rsidR="00F80178" w:rsidRDefault="00F80178" w:rsidP="00CF3EB1">
            <w:pPr>
              <w:jc w:val="both"/>
              <w:rPr>
                <w:b/>
              </w:rPr>
            </w:pPr>
          </w:p>
          <w:p w:rsidR="00F80178" w:rsidRDefault="00F80178" w:rsidP="00CF3EB1">
            <w:pPr>
              <w:jc w:val="both"/>
              <w:rPr>
                <w:b/>
              </w:rPr>
            </w:pPr>
          </w:p>
          <w:p w:rsidR="00F80178" w:rsidRDefault="00F80178" w:rsidP="00CF3EB1">
            <w:pPr>
              <w:jc w:val="both"/>
              <w:rPr>
                <w:b/>
              </w:rPr>
            </w:pPr>
          </w:p>
          <w:p w:rsidR="00F80178" w:rsidRDefault="00F80178" w:rsidP="00CF3EB1">
            <w:pPr>
              <w:jc w:val="both"/>
              <w:rPr>
                <w:b/>
              </w:rPr>
            </w:pPr>
          </w:p>
          <w:p w:rsidR="00F80178" w:rsidRDefault="00F80178" w:rsidP="00CF3EB1">
            <w:pPr>
              <w:jc w:val="both"/>
              <w:rPr>
                <w:b/>
              </w:rPr>
            </w:pPr>
          </w:p>
          <w:p w:rsidR="00F80178" w:rsidRDefault="00F80178" w:rsidP="00CF3EB1">
            <w:pPr>
              <w:jc w:val="both"/>
              <w:rPr>
                <w:b/>
              </w:rPr>
            </w:pPr>
          </w:p>
          <w:p w:rsidR="00F80178" w:rsidRDefault="00F80178" w:rsidP="00CF3EB1">
            <w:pPr>
              <w:jc w:val="both"/>
              <w:rPr>
                <w:b/>
              </w:rPr>
            </w:pPr>
          </w:p>
          <w:p w:rsidR="00F80178" w:rsidRDefault="00F80178" w:rsidP="00CF3EB1">
            <w:pPr>
              <w:jc w:val="both"/>
              <w:rPr>
                <w:b/>
              </w:rPr>
            </w:pPr>
          </w:p>
          <w:p w:rsidR="00F80178" w:rsidRDefault="00F80178" w:rsidP="00CF3EB1">
            <w:pPr>
              <w:jc w:val="both"/>
              <w:rPr>
                <w:b/>
              </w:rPr>
            </w:pPr>
          </w:p>
          <w:p w:rsidR="00F80178" w:rsidRDefault="00F80178" w:rsidP="00CF3EB1">
            <w:pPr>
              <w:jc w:val="both"/>
              <w:rPr>
                <w:b/>
              </w:rPr>
            </w:pPr>
          </w:p>
          <w:p w:rsidR="00F80178" w:rsidRDefault="00F80178" w:rsidP="00CF3EB1">
            <w:pPr>
              <w:jc w:val="both"/>
              <w:rPr>
                <w:b/>
              </w:rPr>
            </w:pPr>
          </w:p>
          <w:p w:rsidR="00F80178" w:rsidRPr="002A00F2" w:rsidRDefault="00F80178" w:rsidP="00F80178">
            <w:pPr>
              <w:jc w:val="both"/>
            </w:pPr>
            <w:r w:rsidRPr="00650BA8">
              <w:rPr>
                <w:b/>
              </w:rPr>
              <w:t>3. Củng cố, dặn dò</w:t>
            </w:r>
          </w:p>
          <w:p w:rsidR="00F80178" w:rsidRPr="00650BA8" w:rsidRDefault="00F80178" w:rsidP="00CF3EB1">
            <w:pPr>
              <w:jc w:val="both"/>
              <w:rPr>
                <w:b/>
              </w:rPr>
            </w:pPr>
          </w:p>
        </w:tc>
        <w:tc>
          <w:tcPr>
            <w:tcW w:w="3240" w:type="dxa"/>
          </w:tcPr>
          <w:p w:rsidR="0098368E" w:rsidRPr="00650BA8" w:rsidRDefault="0098368E" w:rsidP="00CF3EB1">
            <w:pPr>
              <w:jc w:val="both"/>
              <w:rPr>
                <w:b/>
              </w:rPr>
            </w:pPr>
            <w:r w:rsidRPr="00650BA8">
              <w:rPr>
                <w:b/>
              </w:rPr>
              <w:lastRenderedPageBreak/>
              <w:t>1. Kiểm tra bài cũ</w:t>
            </w:r>
          </w:p>
          <w:p w:rsidR="00F80178" w:rsidRDefault="0098368E" w:rsidP="00CF3EB1">
            <w:pPr>
              <w:jc w:val="both"/>
            </w:pPr>
            <w:r>
              <w:t xml:space="preserve">- Gọi HS lên bảng tính: </w:t>
            </w:r>
          </w:p>
          <w:p w:rsidR="0098368E" w:rsidRDefault="0098368E" w:rsidP="00CF3EB1">
            <w:pPr>
              <w:jc w:val="both"/>
            </w:pPr>
            <w:r>
              <w:t xml:space="preserve">a) </w:t>
            </w:r>
            <w:r w:rsidRPr="001E52F1">
              <w:rPr>
                <w:position w:val="-24"/>
              </w:rPr>
              <w:object w:dxaOrig="220" w:dyaOrig="620">
                <v:shape id="_x0000_i1179" type="#_x0000_t75" style="width:11.8pt;height:30.1pt" o:ole="">
                  <v:imagedata r:id="rId255" o:title=""/>
                </v:shape>
                <o:OLEObject Type="Embed" ProgID="Equation.DSMT4" ShapeID="_x0000_i1179" DrawAspect="Content" ObjectID="_1603697915" r:id="rId256"/>
              </w:object>
            </w:r>
            <w:r>
              <w:t xml:space="preserve"> + </w:t>
            </w:r>
            <w:r w:rsidRPr="001E52F1">
              <w:rPr>
                <w:position w:val="-24"/>
              </w:rPr>
              <w:object w:dxaOrig="240" w:dyaOrig="620">
                <v:shape id="_x0000_i1180" type="#_x0000_t75" style="width:11.8pt;height:30.1pt" o:ole="">
                  <v:imagedata r:id="rId257" o:title=""/>
                </v:shape>
                <o:OLEObject Type="Embed" ProgID="Equation.DSMT4" ShapeID="_x0000_i1180" DrawAspect="Content" ObjectID="_1603697916" r:id="rId258"/>
              </w:object>
            </w:r>
            <w:r w:rsidR="00F80178">
              <w:t xml:space="preserve">;       </w:t>
            </w:r>
            <w:r>
              <w:t xml:space="preserve">  b) </w:t>
            </w:r>
            <w:r w:rsidRPr="001E52F1">
              <w:rPr>
                <w:position w:val="-24"/>
              </w:rPr>
              <w:object w:dxaOrig="240" w:dyaOrig="620">
                <v:shape id="_x0000_i1181" type="#_x0000_t75" style="width:11.8pt;height:30.1pt" o:ole="">
                  <v:imagedata r:id="rId259" o:title=""/>
                </v:shape>
                <o:OLEObject Type="Embed" ProgID="Equation.DSMT4" ShapeID="_x0000_i1181" DrawAspect="Content" ObjectID="_1603697917" r:id="rId260"/>
              </w:object>
            </w:r>
            <w:r>
              <w:t xml:space="preserve"> + </w:t>
            </w:r>
            <w:r w:rsidRPr="001E52F1">
              <w:rPr>
                <w:position w:val="-24"/>
              </w:rPr>
              <w:object w:dxaOrig="240" w:dyaOrig="620">
                <v:shape id="_x0000_i1182" type="#_x0000_t75" style="width:11.8pt;height:30.1pt" o:ole="">
                  <v:imagedata r:id="rId261" o:title=""/>
                </v:shape>
                <o:OLEObject Type="Embed" ProgID="Equation.DSMT4" ShapeID="_x0000_i1182" DrawAspect="Content" ObjectID="_1603697918" r:id="rId262"/>
              </w:object>
            </w:r>
            <w:r>
              <w:t>.</w:t>
            </w:r>
          </w:p>
          <w:p w:rsidR="00F80178" w:rsidRPr="001522C4" w:rsidRDefault="00F80178" w:rsidP="00F80178">
            <w:pPr>
              <w:jc w:val="both"/>
            </w:pPr>
            <w:r w:rsidRPr="001522C4">
              <w:t>- GV nhận xét, đánh giá.</w:t>
            </w:r>
          </w:p>
          <w:p w:rsidR="00F80178" w:rsidRPr="001522C4" w:rsidRDefault="00F80178" w:rsidP="00F80178">
            <w:pPr>
              <w:jc w:val="both"/>
            </w:pPr>
          </w:p>
          <w:p w:rsidR="00F80178" w:rsidRPr="001522C4" w:rsidRDefault="00F80178" w:rsidP="00F80178">
            <w:pPr>
              <w:jc w:val="both"/>
            </w:pPr>
            <w:r w:rsidRPr="001522C4">
              <w:t>-Ghi đầu bài lên bảng.</w:t>
            </w:r>
          </w:p>
          <w:p w:rsidR="00F80178" w:rsidRDefault="00F80178" w:rsidP="00CF3EB1">
            <w:pPr>
              <w:jc w:val="both"/>
            </w:pPr>
          </w:p>
          <w:p w:rsidR="00F80178" w:rsidRDefault="00F80178" w:rsidP="00CF3EB1">
            <w:pPr>
              <w:jc w:val="both"/>
            </w:pPr>
          </w:p>
          <w:p w:rsidR="0098368E" w:rsidRDefault="0098368E" w:rsidP="00CF3EB1">
            <w:pPr>
              <w:jc w:val="both"/>
            </w:pPr>
            <w:r>
              <w:t>- Yêu cầu HS tự làm bài.</w:t>
            </w:r>
          </w:p>
          <w:p w:rsidR="0098368E" w:rsidRDefault="0098368E" w:rsidP="00CF3EB1">
            <w:pPr>
              <w:jc w:val="both"/>
            </w:pPr>
            <w:r>
              <w:t>- GV nhận xét, chữa bài.</w:t>
            </w:r>
          </w:p>
          <w:p w:rsidR="00F80178" w:rsidRDefault="00F80178" w:rsidP="00CF3EB1">
            <w:pPr>
              <w:jc w:val="both"/>
              <w:rPr>
                <w:i/>
              </w:rPr>
            </w:pPr>
          </w:p>
          <w:p w:rsidR="00F80178" w:rsidRDefault="00F80178" w:rsidP="00CF3EB1">
            <w:pPr>
              <w:jc w:val="both"/>
              <w:rPr>
                <w:i/>
              </w:rPr>
            </w:pPr>
          </w:p>
          <w:p w:rsidR="00F80178" w:rsidRDefault="00F80178" w:rsidP="00CF3EB1">
            <w:pPr>
              <w:jc w:val="both"/>
              <w:rPr>
                <w:i/>
              </w:rPr>
            </w:pPr>
          </w:p>
          <w:p w:rsidR="00F80178" w:rsidRDefault="00F80178" w:rsidP="00CF3EB1">
            <w:pPr>
              <w:jc w:val="both"/>
              <w:rPr>
                <w:i/>
              </w:rPr>
            </w:pPr>
          </w:p>
          <w:p w:rsidR="00F80178" w:rsidRDefault="00F80178" w:rsidP="00CF3EB1">
            <w:pPr>
              <w:jc w:val="both"/>
              <w:rPr>
                <w:i/>
              </w:rPr>
            </w:pPr>
          </w:p>
          <w:p w:rsidR="00F80178" w:rsidRDefault="00F80178" w:rsidP="00CF3EB1">
            <w:pPr>
              <w:jc w:val="both"/>
              <w:rPr>
                <w:i/>
              </w:rPr>
            </w:pPr>
          </w:p>
          <w:p w:rsidR="00F80178" w:rsidRDefault="00F80178" w:rsidP="00CF3EB1">
            <w:pPr>
              <w:jc w:val="both"/>
              <w:rPr>
                <w:i/>
              </w:rPr>
            </w:pPr>
          </w:p>
          <w:p w:rsidR="0098368E" w:rsidRDefault="0098368E" w:rsidP="00CF3EB1">
            <w:pPr>
              <w:jc w:val="both"/>
            </w:pPr>
            <w:r>
              <w:t>- Gọi HS đọc đề bài.</w:t>
            </w:r>
          </w:p>
          <w:p w:rsidR="0098368E" w:rsidRDefault="0098368E" w:rsidP="00CF3EB1">
            <w:pPr>
              <w:jc w:val="both"/>
            </w:pPr>
            <w:r>
              <w:t>- Các phân số trong bài là các phân số cùng mẫu số hay khác mẫu số?</w:t>
            </w:r>
          </w:p>
          <w:p w:rsidR="0098368E" w:rsidRDefault="0098368E" w:rsidP="00CF3EB1">
            <w:pPr>
              <w:jc w:val="both"/>
            </w:pPr>
            <w:r>
              <w:t>- Để thực hiện phép cộng các phân số này ta làm như thế nào?</w:t>
            </w:r>
          </w:p>
          <w:p w:rsidR="0098368E" w:rsidRDefault="0098368E" w:rsidP="00CF3EB1">
            <w:pPr>
              <w:jc w:val="both"/>
            </w:pPr>
            <w:r>
              <w:t xml:space="preserve">- Yêu cầu HS làm bài ý a), </w:t>
            </w:r>
            <w:r>
              <w:lastRenderedPageBreak/>
              <w:t>b).</w:t>
            </w: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r>
              <w:t>- GV nhận xét, chữa bài.</w:t>
            </w:r>
          </w:p>
          <w:p w:rsidR="00F80178" w:rsidRDefault="00F80178" w:rsidP="00CF3EB1">
            <w:pPr>
              <w:jc w:val="both"/>
            </w:pPr>
          </w:p>
          <w:p w:rsidR="00F80178" w:rsidRDefault="00F80178" w:rsidP="00CF3EB1">
            <w:pPr>
              <w:jc w:val="both"/>
            </w:pPr>
          </w:p>
          <w:p w:rsidR="00F80178" w:rsidRDefault="00F80178" w:rsidP="00CF3EB1">
            <w:pPr>
              <w:jc w:val="both"/>
            </w:pPr>
          </w:p>
          <w:p w:rsidR="00F80178" w:rsidRDefault="00F80178" w:rsidP="00CF3EB1">
            <w:pPr>
              <w:jc w:val="both"/>
            </w:pPr>
          </w:p>
          <w:p w:rsidR="0098368E" w:rsidRDefault="0098368E" w:rsidP="00CF3EB1">
            <w:pPr>
              <w:jc w:val="both"/>
            </w:pPr>
            <w:r>
              <w:t>- Bài tập yêu cầu chúng ta làm gì?</w:t>
            </w:r>
          </w:p>
          <w:p w:rsidR="0098368E" w:rsidRDefault="0098368E" w:rsidP="00CF3EB1">
            <w:pPr>
              <w:jc w:val="both"/>
            </w:pPr>
            <w:r>
              <w:t>- Hướng dẫn HS: Mỗi phân số có nhiều cách rút gọn, trong BT này chúng ta rút gọn để thực hiện phép cộng các phân số, vì thế trước hết khi rút gọn chúng ta nên thử nhẩm để chọn cách rút gọn có kết quả là hai phân số cùng mẫu số.</w:t>
            </w:r>
          </w:p>
          <w:p w:rsidR="0098368E" w:rsidRDefault="0098368E" w:rsidP="00CF3EB1">
            <w:pPr>
              <w:jc w:val="both"/>
            </w:pPr>
            <w:r>
              <w:t>- Yêu cầu HS làm bài ý a), b).</w:t>
            </w: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F80178" w:rsidP="00CF3EB1">
            <w:pPr>
              <w:jc w:val="both"/>
            </w:pPr>
            <w:r>
              <w:t>- GV nhận xét, chữa bài.</w:t>
            </w:r>
          </w:p>
          <w:p w:rsidR="0098368E" w:rsidRDefault="0098368E" w:rsidP="00CF3EB1">
            <w:pPr>
              <w:jc w:val="both"/>
            </w:pPr>
            <w:r w:rsidRPr="006A1E65">
              <w:t>- Nhận xét tiết học.</w:t>
            </w:r>
          </w:p>
          <w:p w:rsidR="0098368E" w:rsidRDefault="0098368E" w:rsidP="00CF3EB1">
            <w:pPr>
              <w:jc w:val="both"/>
            </w:pPr>
            <w:r>
              <w:t>-</w:t>
            </w:r>
            <w:r w:rsidRPr="006A1E65">
              <w:t xml:space="preserve"> Chuẩn bị bài sau.</w:t>
            </w:r>
          </w:p>
          <w:p w:rsidR="0098368E" w:rsidRPr="006A1E65" w:rsidRDefault="0098368E" w:rsidP="00CF3EB1">
            <w:pPr>
              <w:jc w:val="both"/>
            </w:pPr>
          </w:p>
        </w:tc>
        <w:tc>
          <w:tcPr>
            <w:tcW w:w="3420" w:type="dxa"/>
          </w:tcPr>
          <w:p w:rsidR="0098368E" w:rsidRPr="006A1E65" w:rsidRDefault="0098368E" w:rsidP="00CF3EB1">
            <w:pPr>
              <w:jc w:val="both"/>
            </w:pPr>
          </w:p>
          <w:p w:rsidR="0098368E" w:rsidRPr="006A1E65" w:rsidRDefault="0098368E" w:rsidP="00CF3EB1">
            <w:pPr>
              <w:jc w:val="both"/>
            </w:pPr>
            <w:r>
              <w:t>- 2 HS lên bảng.</w:t>
            </w:r>
          </w:p>
          <w:p w:rsidR="0098368E" w:rsidRDefault="0098368E" w:rsidP="00CF3EB1">
            <w:pPr>
              <w:jc w:val="both"/>
            </w:pPr>
          </w:p>
          <w:p w:rsidR="0098368E" w:rsidRDefault="0098368E" w:rsidP="00CF3EB1">
            <w:pPr>
              <w:jc w:val="both"/>
            </w:pPr>
          </w:p>
          <w:p w:rsidR="0098368E" w:rsidRDefault="0098368E" w:rsidP="00CF3EB1">
            <w:pPr>
              <w:jc w:val="both"/>
            </w:pPr>
          </w:p>
          <w:p w:rsidR="00F80178" w:rsidRPr="001522C4" w:rsidRDefault="00F80178" w:rsidP="00F80178">
            <w:pPr>
              <w:jc w:val="both"/>
            </w:pPr>
          </w:p>
          <w:p w:rsidR="00F80178" w:rsidRPr="009C02A9" w:rsidRDefault="00F80178" w:rsidP="00F80178">
            <w:pPr>
              <w:jc w:val="both"/>
            </w:pPr>
            <w:r>
              <w:t>-Lắng nghe, ghi bài.</w:t>
            </w:r>
          </w:p>
          <w:p w:rsidR="0098368E" w:rsidRDefault="0098368E" w:rsidP="00CF3EB1">
            <w:pPr>
              <w:jc w:val="both"/>
            </w:pPr>
          </w:p>
          <w:p w:rsidR="0098368E" w:rsidRDefault="0098368E" w:rsidP="00CF3EB1">
            <w:pPr>
              <w:jc w:val="both"/>
            </w:pPr>
          </w:p>
          <w:p w:rsidR="0098368E" w:rsidRDefault="0098368E" w:rsidP="00CF3EB1">
            <w:r>
              <w:t>- 3 HS lên bảng làm bài.</w:t>
            </w:r>
          </w:p>
          <w:p w:rsidR="0098368E" w:rsidRDefault="0098368E" w:rsidP="00CF3EB1">
            <w:pPr>
              <w:jc w:val="both"/>
            </w:pPr>
            <w:r>
              <w:t xml:space="preserve">a) </w:t>
            </w:r>
            <w:r w:rsidRPr="003B0CF6">
              <w:rPr>
                <w:position w:val="-24"/>
              </w:rPr>
              <w:object w:dxaOrig="240" w:dyaOrig="620">
                <v:shape id="_x0000_i1183" type="#_x0000_t75" style="width:11.8pt;height:30.1pt" o:ole="">
                  <v:imagedata r:id="rId263" o:title=""/>
                </v:shape>
                <o:OLEObject Type="Embed" ProgID="Equation.DSMT4" ShapeID="_x0000_i1183" DrawAspect="Content" ObjectID="_1603697919" r:id="rId264"/>
              </w:object>
            </w:r>
            <w:r>
              <w:t xml:space="preserve"> + </w:t>
            </w:r>
            <w:r w:rsidRPr="003B0CF6">
              <w:rPr>
                <w:position w:val="-24"/>
              </w:rPr>
              <w:object w:dxaOrig="220" w:dyaOrig="620">
                <v:shape id="_x0000_i1184" type="#_x0000_t75" style="width:11.8pt;height:30.1pt" o:ole="">
                  <v:imagedata r:id="rId265" o:title=""/>
                </v:shape>
                <o:OLEObject Type="Embed" ProgID="Equation.DSMT4" ShapeID="_x0000_i1184" DrawAspect="Content" ObjectID="_1603697920" r:id="rId266"/>
              </w:object>
            </w:r>
            <w:r>
              <w:t xml:space="preserve"> = </w:t>
            </w:r>
            <w:r w:rsidRPr="003C490D">
              <w:rPr>
                <w:position w:val="-24"/>
              </w:rPr>
              <w:object w:dxaOrig="560" w:dyaOrig="620">
                <v:shape id="_x0000_i1185" type="#_x0000_t75" style="width:27.95pt;height:30.1pt" o:ole="">
                  <v:imagedata r:id="rId267" o:title=""/>
                </v:shape>
                <o:OLEObject Type="Embed" ProgID="Equation.DSMT4" ShapeID="_x0000_i1185" DrawAspect="Content" ObjectID="_1603697921" r:id="rId268"/>
              </w:object>
            </w:r>
            <w:r>
              <w:t xml:space="preserve"> = </w:t>
            </w:r>
            <w:r w:rsidRPr="003B0CF6">
              <w:rPr>
                <w:position w:val="-24"/>
              </w:rPr>
              <w:object w:dxaOrig="240" w:dyaOrig="620">
                <v:shape id="_x0000_i1186" type="#_x0000_t75" style="width:11.8pt;height:30.1pt" o:ole="">
                  <v:imagedata r:id="rId269" o:title=""/>
                </v:shape>
                <o:OLEObject Type="Embed" ProgID="Equation.DSMT4" ShapeID="_x0000_i1186" DrawAspect="Content" ObjectID="_1603697922" r:id="rId270"/>
              </w:object>
            </w:r>
            <w:r>
              <w:t xml:space="preserve">; </w:t>
            </w:r>
          </w:p>
          <w:p w:rsidR="0098368E" w:rsidRDefault="0098368E" w:rsidP="00CF3EB1">
            <w:pPr>
              <w:jc w:val="both"/>
            </w:pPr>
            <w:r>
              <w:t xml:space="preserve">b) </w:t>
            </w:r>
            <w:r w:rsidRPr="003B0CF6">
              <w:rPr>
                <w:position w:val="-24"/>
              </w:rPr>
              <w:object w:dxaOrig="220" w:dyaOrig="620">
                <v:shape id="_x0000_i1187" type="#_x0000_t75" style="width:11.8pt;height:30.1pt" o:ole="">
                  <v:imagedata r:id="rId271" o:title=""/>
                </v:shape>
                <o:OLEObject Type="Embed" ProgID="Equation.DSMT4" ShapeID="_x0000_i1187" DrawAspect="Content" ObjectID="_1603697923" r:id="rId272"/>
              </w:object>
            </w:r>
            <w:r>
              <w:t xml:space="preserve"> + </w:t>
            </w:r>
            <w:r w:rsidRPr="003B0CF6">
              <w:rPr>
                <w:position w:val="-24"/>
              </w:rPr>
              <w:object w:dxaOrig="220" w:dyaOrig="620">
                <v:shape id="_x0000_i1188" type="#_x0000_t75" style="width:11.8pt;height:30.1pt" o:ole="">
                  <v:imagedata r:id="rId273" o:title=""/>
                </v:shape>
                <o:OLEObject Type="Embed" ProgID="Equation.DSMT4" ShapeID="_x0000_i1188" DrawAspect="Content" ObjectID="_1603697924" r:id="rId274"/>
              </w:object>
            </w:r>
            <w:r>
              <w:t xml:space="preserve"> =  </w:t>
            </w:r>
            <w:r w:rsidRPr="003C490D">
              <w:rPr>
                <w:position w:val="-24"/>
              </w:rPr>
              <w:object w:dxaOrig="560" w:dyaOrig="620">
                <v:shape id="_x0000_i1189" type="#_x0000_t75" style="width:27.95pt;height:30.1pt" o:ole="">
                  <v:imagedata r:id="rId275" o:title=""/>
                </v:shape>
                <o:OLEObject Type="Embed" ProgID="Equation.DSMT4" ShapeID="_x0000_i1189" DrawAspect="Content" ObjectID="_1603697925" r:id="rId276"/>
              </w:object>
            </w:r>
            <w:r>
              <w:t xml:space="preserve"> = </w:t>
            </w:r>
            <w:r w:rsidRPr="003B0CF6">
              <w:rPr>
                <w:position w:val="-24"/>
              </w:rPr>
              <w:object w:dxaOrig="320" w:dyaOrig="620">
                <v:shape id="_x0000_i1190" type="#_x0000_t75" style="width:15.05pt;height:30.1pt" o:ole="">
                  <v:imagedata r:id="rId277" o:title=""/>
                </v:shape>
                <o:OLEObject Type="Embed" ProgID="Equation.DSMT4" ShapeID="_x0000_i1190" DrawAspect="Content" ObjectID="_1603697926" r:id="rId278"/>
              </w:object>
            </w:r>
            <w:r>
              <w:t xml:space="preserve"> = 3</w:t>
            </w:r>
          </w:p>
          <w:p w:rsidR="0098368E" w:rsidRDefault="0098368E" w:rsidP="00CF3EB1">
            <w:pPr>
              <w:jc w:val="both"/>
            </w:pPr>
            <w:r>
              <w:t xml:space="preserve">c) </w:t>
            </w:r>
            <w:r w:rsidRPr="003C490D">
              <w:rPr>
                <w:position w:val="-24"/>
              </w:rPr>
              <w:object w:dxaOrig="360" w:dyaOrig="620">
                <v:shape id="_x0000_i1191" type="#_x0000_t75" style="width:19.35pt;height:30.1pt" o:ole="">
                  <v:imagedata r:id="rId279" o:title=""/>
                </v:shape>
                <o:OLEObject Type="Embed" ProgID="Equation.DSMT4" ShapeID="_x0000_i1191" DrawAspect="Content" ObjectID="_1603697927" r:id="rId280"/>
              </w:object>
            </w:r>
            <w:r>
              <w:t>+</w:t>
            </w:r>
            <w:r w:rsidRPr="003C490D">
              <w:rPr>
                <w:position w:val="-24"/>
              </w:rPr>
              <w:object w:dxaOrig="360" w:dyaOrig="620">
                <v:shape id="_x0000_i1192" type="#_x0000_t75" style="width:19.35pt;height:30.1pt" o:ole="">
                  <v:imagedata r:id="rId281" o:title=""/>
                </v:shape>
                <o:OLEObject Type="Embed" ProgID="Equation.DSMT4" ShapeID="_x0000_i1192" DrawAspect="Content" ObjectID="_1603697928" r:id="rId282"/>
              </w:object>
            </w:r>
            <w:r>
              <w:t>+</w:t>
            </w:r>
            <w:r w:rsidRPr="003C490D">
              <w:rPr>
                <w:position w:val="-24"/>
              </w:rPr>
              <w:object w:dxaOrig="360" w:dyaOrig="620">
                <v:shape id="_x0000_i1193" type="#_x0000_t75" style="width:19.35pt;height:30.1pt" o:ole="">
                  <v:imagedata r:id="rId283" o:title=""/>
                </v:shape>
                <o:OLEObject Type="Embed" ProgID="Equation.DSMT4" ShapeID="_x0000_i1193" DrawAspect="Content" ObjectID="_1603697929" r:id="rId284"/>
              </w:object>
            </w:r>
            <w:r>
              <w:t xml:space="preserve"> = </w:t>
            </w:r>
            <w:r w:rsidRPr="003C490D">
              <w:rPr>
                <w:position w:val="-24"/>
              </w:rPr>
              <w:object w:dxaOrig="980" w:dyaOrig="620">
                <v:shape id="_x0000_i1194" type="#_x0000_t75" style="width:49.45pt;height:30.1pt" o:ole="">
                  <v:imagedata r:id="rId285" o:title=""/>
                </v:shape>
                <o:OLEObject Type="Embed" ProgID="Equation.DSMT4" ShapeID="_x0000_i1194" DrawAspect="Content" ObjectID="_1603697930" r:id="rId286"/>
              </w:object>
            </w:r>
            <w:r>
              <w:t xml:space="preserve"> = </w:t>
            </w:r>
            <w:r w:rsidRPr="003C490D">
              <w:rPr>
                <w:position w:val="-24"/>
              </w:rPr>
              <w:object w:dxaOrig="360" w:dyaOrig="620">
                <v:shape id="_x0000_i1195" type="#_x0000_t75" style="width:19.35pt;height:30.1pt" o:ole="">
                  <v:imagedata r:id="rId287" o:title=""/>
                </v:shape>
                <o:OLEObject Type="Embed" ProgID="Equation.DSMT4" ShapeID="_x0000_i1195" DrawAspect="Content" ObjectID="_1603697931" r:id="rId288"/>
              </w:object>
            </w:r>
          </w:p>
          <w:p w:rsidR="00F80178" w:rsidRDefault="00F80178" w:rsidP="00CF3EB1">
            <w:pPr>
              <w:jc w:val="both"/>
            </w:pPr>
          </w:p>
          <w:p w:rsidR="0098368E" w:rsidRDefault="0098368E" w:rsidP="00CF3EB1">
            <w:pPr>
              <w:jc w:val="both"/>
            </w:pPr>
            <w:r>
              <w:t>- Đọc.</w:t>
            </w:r>
          </w:p>
          <w:p w:rsidR="0098368E" w:rsidRDefault="0098368E" w:rsidP="00CF3EB1">
            <w:pPr>
              <w:jc w:val="both"/>
            </w:pPr>
            <w:r>
              <w:t>- Là các phân số khác mẫu số.</w:t>
            </w:r>
          </w:p>
          <w:p w:rsidR="00F80178" w:rsidRDefault="00F80178" w:rsidP="00CF3EB1">
            <w:pPr>
              <w:jc w:val="both"/>
            </w:pPr>
          </w:p>
          <w:p w:rsidR="0098368E" w:rsidRDefault="0098368E" w:rsidP="00CF3EB1">
            <w:pPr>
              <w:jc w:val="both"/>
            </w:pPr>
            <w:r>
              <w:t>- Quy đồng mẫu số các phân số rồi thực hiện phép tính cộng.</w:t>
            </w:r>
          </w:p>
          <w:p w:rsidR="0098368E" w:rsidRDefault="0098368E" w:rsidP="00CF3EB1">
            <w:pPr>
              <w:jc w:val="both"/>
            </w:pPr>
            <w:r>
              <w:t>- Làm bài.</w:t>
            </w:r>
          </w:p>
          <w:p w:rsidR="0098368E" w:rsidRDefault="0098368E" w:rsidP="00CF3EB1">
            <w:pPr>
              <w:jc w:val="both"/>
            </w:pPr>
            <w:r>
              <w:lastRenderedPageBreak/>
              <w:t xml:space="preserve">a) </w:t>
            </w:r>
            <w:r w:rsidRPr="00016EB5">
              <w:rPr>
                <w:position w:val="-24"/>
              </w:rPr>
              <w:object w:dxaOrig="240" w:dyaOrig="620">
                <v:shape id="_x0000_i1196" type="#_x0000_t75" style="width:11.8pt;height:30.1pt" o:ole="">
                  <v:imagedata r:id="rId289" o:title=""/>
                </v:shape>
                <o:OLEObject Type="Embed" ProgID="Equation.DSMT4" ShapeID="_x0000_i1196" DrawAspect="Content" ObjectID="_1603697932" r:id="rId290"/>
              </w:object>
            </w:r>
            <w:r>
              <w:t xml:space="preserve"> = </w:t>
            </w:r>
            <w:r w:rsidRPr="00016EB5">
              <w:rPr>
                <w:position w:val="-24"/>
              </w:rPr>
              <w:object w:dxaOrig="480" w:dyaOrig="620">
                <v:shape id="_x0000_i1197" type="#_x0000_t75" style="width:24.7pt;height:30.1pt" o:ole="">
                  <v:imagedata r:id="rId291" o:title=""/>
                </v:shape>
                <o:OLEObject Type="Embed" ProgID="Equation.DSMT4" ShapeID="_x0000_i1197" DrawAspect="Content" ObjectID="_1603697933" r:id="rId292"/>
              </w:object>
            </w:r>
            <w:r>
              <w:t xml:space="preserve"> = </w:t>
            </w:r>
            <w:r w:rsidRPr="00016EB5">
              <w:rPr>
                <w:position w:val="-24"/>
              </w:rPr>
              <w:object w:dxaOrig="340" w:dyaOrig="620">
                <v:shape id="_x0000_i1198" type="#_x0000_t75" style="width:17.2pt;height:30.1pt" o:ole="">
                  <v:imagedata r:id="rId293" o:title=""/>
                </v:shape>
                <o:OLEObject Type="Embed" ProgID="Equation.DSMT4" ShapeID="_x0000_i1198" DrawAspect="Content" ObjectID="_1603697934" r:id="rId294"/>
              </w:object>
            </w:r>
            <w:r>
              <w:t xml:space="preserve">; </w:t>
            </w:r>
            <w:r w:rsidRPr="00016EB5">
              <w:rPr>
                <w:position w:val="-24"/>
              </w:rPr>
              <w:object w:dxaOrig="240" w:dyaOrig="620">
                <v:shape id="_x0000_i1199" type="#_x0000_t75" style="width:11.8pt;height:30.1pt" o:ole="">
                  <v:imagedata r:id="rId295" o:title=""/>
                </v:shape>
                <o:OLEObject Type="Embed" ProgID="Equation.DSMT4" ShapeID="_x0000_i1199" DrawAspect="Content" ObjectID="_1603697935" r:id="rId296"/>
              </w:object>
            </w:r>
            <w:r>
              <w:t xml:space="preserve">= </w:t>
            </w:r>
            <w:r w:rsidRPr="00016EB5">
              <w:rPr>
                <w:position w:val="-24"/>
              </w:rPr>
              <w:object w:dxaOrig="480" w:dyaOrig="620">
                <v:shape id="_x0000_i1200" type="#_x0000_t75" style="width:24.7pt;height:30.1pt" o:ole="">
                  <v:imagedata r:id="rId297" o:title=""/>
                </v:shape>
                <o:OLEObject Type="Embed" ProgID="Equation.DSMT4" ShapeID="_x0000_i1200" DrawAspect="Content" ObjectID="_1603697936" r:id="rId298"/>
              </w:object>
            </w:r>
            <w:r>
              <w:t xml:space="preserve"> = </w:t>
            </w:r>
            <w:r w:rsidRPr="00016EB5">
              <w:rPr>
                <w:position w:val="-24"/>
              </w:rPr>
              <w:object w:dxaOrig="340" w:dyaOrig="620">
                <v:shape id="_x0000_i1201" type="#_x0000_t75" style="width:17.2pt;height:30.1pt" o:ole="">
                  <v:imagedata r:id="rId299" o:title=""/>
                </v:shape>
                <o:OLEObject Type="Embed" ProgID="Equation.DSMT4" ShapeID="_x0000_i1201" DrawAspect="Content" ObjectID="_1603697937" r:id="rId300"/>
              </w:object>
            </w:r>
          </w:p>
          <w:p w:rsidR="0098368E" w:rsidRDefault="0098368E" w:rsidP="00CF3EB1">
            <w:pPr>
              <w:jc w:val="both"/>
            </w:pPr>
            <w:r>
              <w:t xml:space="preserve">Vậy </w:t>
            </w:r>
            <w:r w:rsidRPr="00016EB5">
              <w:rPr>
                <w:position w:val="-24"/>
              </w:rPr>
              <w:object w:dxaOrig="240" w:dyaOrig="620">
                <v:shape id="_x0000_i1202" type="#_x0000_t75" style="width:11.8pt;height:30.1pt" o:ole="">
                  <v:imagedata r:id="rId289" o:title=""/>
                </v:shape>
                <o:OLEObject Type="Embed" ProgID="Equation.DSMT4" ShapeID="_x0000_i1202" DrawAspect="Content" ObjectID="_1603697938" r:id="rId301"/>
              </w:object>
            </w:r>
            <w:r>
              <w:t xml:space="preserve"> + </w:t>
            </w:r>
            <w:r w:rsidRPr="00016EB5">
              <w:rPr>
                <w:position w:val="-24"/>
              </w:rPr>
              <w:object w:dxaOrig="240" w:dyaOrig="620">
                <v:shape id="_x0000_i1203" type="#_x0000_t75" style="width:11.8pt;height:30.1pt" o:ole="">
                  <v:imagedata r:id="rId295" o:title=""/>
                </v:shape>
                <o:OLEObject Type="Embed" ProgID="Equation.DSMT4" ShapeID="_x0000_i1203" DrawAspect="Content" ObjectID="_1603697939" r:id="rId302"/>
              </w:object>
            </w:r>
            <w:r>
              <w:t xml:space="preserve"> =  </w:t>
            </w:r>
            <w:r w:rsidRPr="00016EB5">
              <w:rPr>
                <w:position w:val="-24"/>
              </w:rPr>
              <w:object w:dxaOrig="340" w:dyaOrig="620">
                <v:shape id="_x0000_i1204" type="#_x0000_t75" style="width:17.2pt;height:30.1pt" o:ole="">
                  <v:imagedata r:id="rId293" o:title=""/>
                </v:shape>
                <o:OLEObject Type="Embed" ProgID="Equation.DSMT4" ShapeID="_x0000_i1204" DrawAspect="Content" ObjectID="_1603697940" r:id="rId303"/>
              </w:object>
            </w:r>
            <w:r>
              <w:t xml:space="preserve"> + </w:t>
            </w:r>
            <w:r w:rsidRPr="00016EB5">
              <w:rPr>
                <w:position w:val="-24"/>
              </w:rPr>
              <w:object w:dxaOrig="340" w:dyaOrig="620">
                <v:shape id="_x0000_i1205" type="#_x0000_t75" style="width:17.2pt;height:30.1pt" o:ole="">
                  <v:imagedata r:id="rId299" o:title=""/>
                </v:shape>
                <o:OLEObject Type="Embed" ProgID="Equation.DSMT4" ShapeID="_x0000_i1205" DrawAspect="Content" ObjectID="_1603697941" r:id="rId304"/>
              </w:object>
            </w:r>
            <w:r>
              <w:t xml:space="preserve"> = </w:t>
            </w:r>
            <w:r w:rsidRPr="00016EB5">
              <w:rPr>
                <w:position w:val="-24"/>
              </w:rPr>
              <w:object w:dxaOrig="360" w:dyaOrig="620">
                <v:shape id="_x0000_i1206" type="#_x0000_t75" style="width:19.35pt;height:30.1pt" o:ole="">
                  <v:imagedata r:id="rId305" o:title=""/>
                </v:shape>
                <o:OLEObject Type="Embed" ProgID="Equation.DSMT4" ShapeID="_x0000_i1206" DrawAspect="Content" ObjectID="_1603697942" r:id="rId306"/>
              </w:object>
            </w:r>
          </w:p>
          <w:p w:rsidR="0098368E" w:rsidRDefault="0098368E" w:rsidP="00CF3EB1">
            <w:pPr>
              <w:jc w:val="both"/>
            </w:pPr>
            <w:r>
              <w:t xml:space="preserve">b) </w:t>
            </w:r>
            <w:r w:rsidRPr="00016EB5">
              <w:rPr>
                <w:position w:val="-24"/>
              </w:rPr>
              <w:object w:dxaOrig="220" w:dyaOrig="620">
                <v:shape id="_x0000_i1207" type="#_x0000_t75" style="width:11.8pt;height:30.1pt" o:ole="">
                  <v:imagedata r:id="rId307" o:title=""/>
                </v:shape>
                <o:OLEObject Type="Embed" ProgID="Equation.DSMT4" ShapeID="_x0000_i1207" DrawAspect="Content" ObjectID="_1603697943" r:id="rId308"/>
              </w:object>
            </w:r>
            <w:r>
              <w:t xml:space="preserve">= </w:t>
            </w:r>
            <w:r w:rsidRPr="00016EB5">
              <w:rPr>
                <w:position w:val="-24"/>
              </w:rPr>
              <w:object w:dxaOrig="460" w:dyaOrig="620">
                <v:shape id="_x0000_i1208" type="#_x0000_t75" style="width:22.55pt;height:30.1pt" o:ole="">
                  <v:imagedata r:id="rId309" o:title=""/>
                </v:shape>
                <o:OLEObject Type="Embed" ProgID="Equation.DSMT4" ShapeID="_x0000_i1208" DrawAspect="Content" ObjectID="_1603697944" r:id="rId310"/>
              </w:object>
            </w:r>
            <w:r>
              <w:t xml:space="preserve"> = </w:t>
            </w:r>
            <w:r w:rsidRPr="00016EB5">
              <w:rPr>
                <w:position w:val="-24"/>
              </w:rPr>
              <w:object w:dxaOrig="320" w:dyaOrig="620">
                <v:shape id="_x0000_i1209" type="#_x0000_t75" style="width:15.05pt;height:30.1pt" o:ole="">
                  <v:imagedata r:id="rId311" o:title=""/>
                </v:shape>
                <o:OLEObject Type="Embed" ProgID="Equation.DSMT4" ShapeID="_x0000_i1209" DrawAspect="Content" ObjectID="_1603697945" r:id="rId312"/>
              </w:object>
            </w:r>
            <w:r>
              <w:t xml:space="preserve">; Giữ nguyên </w:t>
            </w:r>
            <w:r w:rsidRPr="00016EB5">
              <w:rPr>
                <w:position w:val="-24"/>
              </w:rPr>
              <w:object w:dxaOrig="320" w:dyaOrig="620">
                <v:shape id="_x0000_i1210" type="#_x0000_t75" style="width:15.05pt;height:30.1pt" o:ole="">
                  <v:imagedata r:id="rId313" o:title=""/>
                </v:shape>
                <o:OLEObject Type="Embed" ProgID="Equation.DSMT4" ShapeID="_x0000_i1210" DrawAspect="Content" ObjectID="_1603697946" r:id="rId314"/>
              </w:object>
            </w:r>
          </w:p>
          <w:p w:rsidR="0098368E" w:rsidRDefault="0098368E" w:rsidP="00CF3EB1">
            <w:pPr>
              <w:jc w:val="both"/>
            </w:pPr>
            <w:r>
              <w:t xml:space="preserve">Vậy </w:t>
            </w:r>
            <w:r w:rsidRPr="00016EB5">
              <w:rPr>
                <w:position w:val="-24"/>
              </w:rPr>
              <w:object w:dxaOrig="320" w:dyaOrig="620">
                <v:shape id="_x0000_i1211" type="#_x0000_t75" style="width:15.05pt;height:30.1pt" o:ole="">
                  <v:imagedata r:id="rId315" o:title=""/>
                </v:shape>
                <o:OLEObject Type="Embed" ProgID="Equation.DSMT4" ShapeID="_x0000_i1211" DrawAspect="Content" ObjectID="_1603697947" r:id="rId316"/>
              </w:object>
            </w:r>
            <w:r>
              <w:t xml:space="preserve"> + </w:t>
            </w:r>
            <w:r w:rsidRPr="00016EB5">
              <w:rPr>
                <w:position w:val="-24"/>
              </w:rPr>
              <w:object w:dxaOrig="220" w:dyaOrig="620">
                <v:shape id="_x0000_i1212" type="#_x0000_t75" style="width:11.8pt;height:30.1pt" o:ole="">
                  <v:imagedata r:id="rId307" o:title=""/>
                </v:shape>
                <o:OLEObject Type="Embed" ProgID="Equation.DSMT4" ShapeID="_x0000_i1212" DrawAspect="Content" ObjectID="_1603697948" r:id="rId317"/>
              </w:object>
            </w:r>
            <w:r>
              <w:t xml:space="preserve"> = </w:t>
            </w:r>
            <w:r w:rsidRPr="00016EB5">
              <w:rPr>
                <w:position w:val="-24"/>
              </w:rPr>
              <w:object w:dxaOrig="320" w:dyaOrig="620">
                <v:shape id="_x0000_i1213" type="#_x0000_t75" style="width:15.05pt;height:30.1pt" o:ole="">
                  <v:imagedata r:id="rId313" o:title=""/>
                </v:shape>
                <o:OLEObject Type="Embed" ProgID="Equation.DSMT4" ShapeID="_x0000_i1213" DrawAspect="Content" ObjectID="_1603697949" r:id="rId318"/>
              </w:object>
            </w:r>
            <w:r>
              <w:t xml:space="preserve"> + </w:t>
            </w:r>
            <w:r w:rsidRPr="00016EB5">
              <w:rPr>
                <w:position w:val="-24"/>
              </w:rPr>
              <w:object w:dxaOrig="320" w:dyaOrig="620">
                <v:shape id="_x0000_i1214" type="#_x0000_t75" style="width:15.05pt;height:30.1pt" o:ole="">
                  <v:imagedata r:id="rId311" o:title=""/>
                </v:shape>
                <o:OLEObject Type="Embed" ProgID="Equation.DSMT4" ShapeID="_x0000_i1214" DrawAspect="Content" ObjectID="_1603697950" r:id="rId319"/>
              </w:object>
            </w:r>
            <w:r>
              <w:t xml:space="preserve"> = </w:t>
            </w:r>
            <w:r w:rsidRPr="00016EB5">
              <w:rPr>
                <w:position w:val="-24"/>
              </w:rPr>
              <w:object w:dxaOrig="320" w:dyaOrig="620">
                <v:shape id="_x0000_i1215" type="#_x0000_t75" style="width:15.05pt;height:30.1pt" o:ole="">
                  <v:imagedata r:id="rId320" o:title=""/>
                </v:shape>
                <o:OLEObject Type="Embed" ProgID="Equation.DSMT4" ShapeID="_x0000_i1215" DrawAspect="Content" ObjectID="_1603697951" r:id="rId321"/>
              </w:object>
            </w:r>
          </w:p>
          <w:p w:rsidR="0098368E" w:rsidRDefault="0098368E" w:rsidP="00CF3EB1">
            <w:pPr>
              <w:jc w:val="both"/>
            </w:pPr>
          </w:p>
          <w:p w:rsidR="00F80178" w:rsidRDefault="00F80178" w:rsidP="00CF3EB1">
            <w:pPr>
              <w:jc w:val="both"/>
            </w:pPr>
          </w:p>
          <w:p w:rsidR="0098368E" w:rsidRDefault="00F80178" w:rsidP="00CF3EB1">
            <w:pPr>
              <w:jc w:val="both"/>
            </w:pPr>
            <w:r>
              <w:t>-</w:t>
            </w:r>
            <w:r w:rsidR="0098368E">
              <w:t xml:space="preserve"> Rút gọn rồi tính.</w:t>
            </w:r>
          </w:p>
          <w:p w:rsidR="00F80178" w:rsidRDefault="00F80178" w:rsidP="00CF3EB1">
            <w:pPr>
              <w:ind w:left="720" w:hanging="720"/>
              <w:jc w:val="both"/>
            </w:pPr>
          </w:p>
          <w:p w:rsidR="0098368E" w:rsidRDefault="0098368E" w:rsidP="00CF3EB1">
            <w:pPr>
              <w:ind w:left="720" w:hanging="720"/>
              <w:jc w:val="both"/>
            </w:pPr>
            <w:r>
              <w:t>- Theo dõi.</w:t>
            </w:r>
          </w:p>
          <w:p w:rsidR="0098368E" w:rsidRDefault="0098368E" w:rsidP="00CF3EB1">
            <w:pPr>
              <w:ind w:left="720" w:hanging="720"/>
              <w:jc w:val="both"/>
            </w:pPr>
          </w:p>
          <w:p w:rsidR="0098368E" w:rsidRDefault="0098368E" w:rsidP="00CF3EB1">
            <w:pPr>
              <w:ind w:left="720" w:hanging="720"/>
              <w:jc w:val="both"/>
            </w:pPr>
          </w:p>
          <w:p w:rsidR="0098368E" w:rsidRDefault="0098368E" w:rsidP="00CF3EB1">
            <w:pPr>
              <w:ind w:left="720" w:hanging="720"/>
              <w:jc w:val="both"/>
            </w:pPr>
          </w:p>
          <w:p w:rsidR="0098368E" w:rsidRDefault="0098368E" w:rsidP="00CF3EB1">
            <w:pPr>
              <w:jc w:val="both"/>
            </w:pPr>
          </w:p>
          <w:p w:rsidR="0098368E" w:rsidRDefault="0098368E" w:rsidP="00CF3EB1">
            <w:pPr>
              <w:ind w:left="720" w:hanging="720"/>
              <w:jc w:val="both"/>
            </w:pPr>
          </w:p>
          <w:p w:rsidR="0098368E" w:rsidRDefault="0098368E" w:rsidP="00CF3EB1">
            <w:pPr>
              <w:jc w:val="both"/>
            </w:pPr>
            <w:r>
              <w:t>- Làm bài.</w:t>
            </w:r>
          </w:p>
          <w:p w:rsidR="0098368E" w:rsidRDefault="0098368E" w:rsidP="00CF3EB1">
            <w:pPr>
              <w:jc w:val="both"/>
            </w:pPr>
            <w:r>
              <w:t xml:space="preserve">a) </w:t>
            </w:r>
            <w:r w:rsidRPr="00F36C7F">
              <w:rPr>
                <w:position w:val="-24"/>
              </w:rPr>
              <w:object w:dxaOrig="320" w:dyaOrig="620">
                <v:shape id="_x0000_i1216" type="#_x0000_t75" style="width:15.05pt;height:30.1pt" o:ole="">
                  <v:imagedata r:id="rId322" o:title=""/>
                </v:shape>
                <o:OLEObject Type="Embed" ProgID="Equation.DSMT4" ShapeID="_x0000_i1216" DrawAspect="Content" ObjectID="_1603697952" r:id="rId323"/>
              </w:object>
            </w:r>
            <w:r>
              <w:t xml:space="preserve"> = </w:t>
            </w:r>
            <w:r w:rsidRPr="00F36C7F">
              <w:rPr>
                <w:position w:val="-24"/>
              </w:rPr>
              <w:object w:dxaOrig="560" w:dyaOrig="620">
                <v:shape id="_x0000_i1217" type="#_x0000_t75" style="width:27.95pt;height:30.1pt" o:ole="">
                  <v:imagedata r:id="rId324" o:title=""/>
                </v:shape>
                <o:OLEObject Type="Embed" ProgID="Equation.DSMT4" ShapeID="_x0000_i1217" DrawAspect="Content" ObjectID="_1603697953" r:id="rId325"/>
              </w:object>
            </w:r>
            <w:r>
              <w:t xml:space="preserve"> = </w:t>
            </w:r>
            <w:r w:rsidRPr="00F36C7F">
              <w:rPr>
                <w:position w:val="-24"/>
              </w:rPr>
              <w:object w:dxaOrig="220" w:dyaOrig="620">
                <v:shape id="_x0000_i1218" type="#_x0000_t75" style="width:11.8pt;height:30.1pt" o:ole="">
                  <v:imagedata r:id="rId326" o:title=""/>
                </v:shape>
                <o:OLEObject Type="Embed" ProgID="Equation.DSMT4" ShapeID="_x0000_i1218" DrawAspect="Content" ObjectID="_1603697954" r:id="rId327"/>
              </w:object>
            </w:r>
            <w:r>
              <w:t xml:space="preserve">; </w:t>
            </w:r>
          </w:p>
          <w:p w:rsidR="0098368E" w:rsidRDefault="0098368E" w:rsidP="00CF3EB1">
            <w:pPr>
              <w:jc w:val="both"/>
            </w:pPr>
            <w:r>
              <w:t xml:space="preserve">Vậy </w:t>
            </w:r>
            <w:r w:rsidRPr="00F36C7F">
              <w:rPr>
                <w:position w:val="-24"/>
              </w:rPr>
              <w:object w:dxaOrig="320" w:dyaOrig="620">
                <v:shape id="_x0000_i1219" type="#_x0000_t75" style="width:15.05pt;height:30.1pt" o:ole="">
                  <v:imagedata r:id="rId322" o:title=""/>
                </v:shape>
                <o:OLEObject Type="Embed" ProgID="Equation.DSMT4" ShapeID="_x0000_i1219" DrawAspect="Content" ObjectID="_1603697955" r:id="rId328"/>
              </w:object>
            </w:r>
            <w:r>
              <w:t>+</w:t>
            </w:r>
            <w:r w:rsidRPr="00F36C7F">
              <w:rPr>
                <w:position w:val="-24"/>
              </w:rPr>
              <w:object w:dxaOrig="240" w:dyaOrig="620">
                <v:shape id="_x0000_i1220" type="#_x0000_t75" style="width:11.8pt;height:30.1pt" o:ole="">
                  <v:imagedata r:id="rId329" o:title=""/>
                </v:shape>
                <o:OLEObject Type="Embed" ProgID="Equation.DSMT4" ShapeID="_x0000_i1220" DrawAspect="Content" ObjectID="_1603697956" r:id="rId330"/>
              </w:object>
            </w:r>
            <w:r>
              <w:t xml:space="preserve"> = </w:t>
            </w:r>
            <w:r w:rsidRPr="00F36C7F">
              <w:rPr>
                <w:position w:val="-24"/>
              </w:rPr>
              <w:object w:dxaOrig="220" w:dyaOrig="620">
                <v:shape id="_x0000_i1221" type="#_x0000_t75" style="width:11.8pt;height:30.1pt" o:ole="">
                  <v:imagedata r:id="rId331" o:title=""/>
                </v:shape>
                <o:OLEObject Type="Embed" ProgID="Equation.DSMT4" ShapeID="_x0000_i1221" DrawAspect="Content" ObjectID="_1603697957" r:id="rId332"/>
              </w:object>
            </w:r>
            <w:r>
              <w:t xml:space="preserve"> + </w:t>
            </w:r>
            <w:r w:rsidRPr="00F36C7F">
              <w:rPr>
                <w:position w:val="-24"/>
              </w:rPr>
              <w:object w:dxaOrig="240" w:dyaOrig="620">
                <v:shape id="_x0000_i1222" type="#_x0000_t75" style="width:11.8pt;height:30.1pt" o:ole="">
                  <v:imagedata r:id="rId333" o:title=""/>
                </v:shape>
                <o:OLEObject Type="Embed" ProgID="Equation.DSMT4" ShapeID="_x0000_i1222" DrawAspect="Content" ObjectID="_1603697958" r:id="rId334"/>
              </w:object>
            </w:r>
            <w:r>
              <w:t xml:space="preserve"> = </w:t>
            </w:r>
            <w:r w:rsidRPr="00F36C7F">
              <w:rPr>
                <w:position w:val="-24"/>
              </w:rPr>
              <w:object w:dxaOrig="520" w:dyaOrig="620">
                <v:shape id="_x0000_i1223" type="#_x0000_t75" style="width:26.85pt;height:30.1pt" o:ole="">
                  <v:imagedata r:id="rId335" o:title=""/>
                </v:shape>
                <o:OLEObject Type="Embed" ProgID="Equation.DSMT4" ShapeID="_x0000_i1223" DrawAspect="Content" ObjectID="_1603697959" r:id="rId336"/>
              </w:object>
            </w:r>
            <w:r>
              <w:t xml:space="preserve"> = </w:t>
            </w:r>
            <w:r w:rsidRPr="00F36C7F">
              <w:rPr>
                <w:position w:val="-24"/>
              </w:rPr>
              <w:object w:dxaOrig="220" w:dyaOrig="620">
                <v:shape id="_x0000_i1224" type="#_x0000_t75" style="width:11.8pt;height:30.1pt" o:ole="">
                  <v:imagedata r:id="rId337" o:title=""/>
                </v:shape>
                <o:OLEObject Type="Embed" ProgID="Equation.DSMT4" ShapeID="_x0000_i1224" DrawAspect="Content" ObjectID="_1603697960" r:id="rId338"/>
              </w:object>
            </w:r>
          </w:p>
          <w:p w:rsidR="0098368E" w:rsidRDefault="0098368E" w:rsidP="00CF3EB1">
            <w:pPr>
              <w:jc w:val="both"/>
            </w:pPr>
            <w:r>
              <w:t xml:space="preserve">b) </w:t>
            </w:r>
            <w:r w:rsidRPr="002B2D55">
              <w:rPr>
                <w:position w:val="-24"/>
              </w:rPr>
              <w:object w:dxaOrig="240" w:dyaOrig="620">
                <v:shape id="_x0000_i1225" type="#_x0000_t75" style="width:11.8pt;height:30.1pt" o:ole="">
                  <v:imagedata r:id="rId339" o:title=""/>
                </v:shape>
                <o:OLEObject Type="Embed" ProgID="Equation.DSMT4" ShapeID="_x0000_i1225" DrawAspect="Content" ObjectID="_1603697961" r:id="rId340"/>
              </w:object>
            </w:r>
            <w:r>
              <w:t xml:space="preserve"> = </w:t>
            </w:r>
            <w:r w:rsidRPr="002B2D55">
              <w:rPr>
                <w:position w:val="-24"/>
              </w:rPr>
              <w:object w:dxaOrig="499" w:dyaOrig="620">
                <v:shape id="_x0000_i1226" type="#_x0000_t75" style="width:24.7pt;height:30.1pt" o:ole="">
                  <v:imagedata r:id="rId341" o:title=""/>
                </v:shape>
                <o:OLEObject Type="Embed" ProgID="Equation.DSMT4" ShapeID="_x0000_i1226" DrawAspect="Content" ObjectID="_1603697962" r:id="rId342"/>
              </w:object>
            </w:r>
            <w:r>
              <w:t xml:space="preserve"> = </w:t>
            </w:r>
            <w:r w:rsidRPr="002B2D55">
              <w:rPr>
                <w:position w:val="-24"/>
              </w:rPr>
              <w:object w:dxaOrig="240" w:dyaOrig="620">
                <v:shape id="_x0000_i1227" type="#_x0000_t75" style="width:11.8pt;height:30.1pt" o:ole="">
                  <v:imagedata r:id="rId343" o:title=""/>
                </v:shape>
                <o:OLEObject Type="Embed" ProgID="Equation.DSMT4" ShapeID="_x0000_i1227" DrawAspect="Content" ObjectID="_1603697963" r:id="rId344"/>
              </w:object>
            </w:r>
            <w:r>
              <w:t xml:space="preserve">; </w:t>
            </w:r>
            <w:r w:rsidRPr="002B2D55">
              <w:rPr>
                <w:position w:val="-24"/>
              </w:rPr>
              <w:object w:dxaOrig="360" w:dyaOrig="620">
                <v:shape id="_x0000_i1228" type="#_x0000_t75" style="width:19.35pt;height:30.1pt" o:ole="">
                  <v:imagedata r:id="rId345" o:title=""/>
                </v:shape>
                <o:OLEObject Type="Embed" ProgID="Equation.DSMT4" ShapeID="_x0000_i1228" DrawAspect="Content" ObjectID="_1603697964" r:id="rId346"/>
              </w:object>
            </w:r>
            <w:r>
              <w:t xml:space="preserve"> = </w:t>
            </w:r>
            <w:r w:rsidRPr="002B2D55">
              <w:rPr>
                <w:position w:val="-24"/>
              </w:rPr>
              <w:object w:dxaOrig="600" w:dyaOrig="620">
                <v:shape id="_x0000_i1229" type="#_x0000_t75" style="width:30.1pt;height:30.1pt" o:ole="">
                  <v:imagedata r:id="rId347" o:title=""/>
                </v:shape>
                <o:OLEObject Type="Embed" ProgID="Equation.DSMT4" ShapeID="_x0000_i1229" DrawAspect="Content" ObjectID="_1603697965" r:id="rId348"/>
              </w:object>
            </w:r>
            <w:r>
              <w:t>=</w:t>
            </w:r>
            <w:r w:rsidRPr="002B2D55">
              <w:rPr>
                <w:position w:val="-24"/>
              </w:rPr>
              <w:object w:dxaOrig="240" w:dyaOrig="620">
                <v:shape id="_x0000_i1230" type="#_x0000_t75" style="width:11.8pt;height:30.1pt" o:ole="">
                  <v:imagedata r:id="rId349" o:title=""/>
                </v:shape>
                <o:OLEObject Type="Embed" ProgID="Equation.DSMT4" ShapeID="_x0000_i1230" DrawAspect="Content" ObjectID="_1603697966" r:id="rId350"/>
              </w:object>
            </w:r>
          </w:p>
          <w:p w:rsidR="0098368E" w:rsidRDefault="0098368E" w:rsidP="00CF3EB1">
            <w:pPr>
              <w:jc w:val="both"/>
            </w:pPr>
            <w:r>
              <w:t xml:space="preserve">Vậy </w:t>
            </w:r>
            <w:r w:rsidRPr="002B2D55">
              <w:rPr>
                <w:position w:val="-24"/>
              </w:rPr>
              <w:object w:dxaOrig="240" w:dyaOrig="620">
                <v:shape id="_x0000_i1231" type="#_x0000_t75" style="width:11.8pt;height:30.1pt" o:ole="">
                  <v:imagedata r:id="rId339" o:title=""/>
                </v:shape>
                <o:OLEObject Type="Embed" ProgID="Equation.DSMT4" ShapeID="_x0000_i1231" DrawAspect="Content" ObjectID="_1603697967" r:id="rId351"/>
              </w:object>
            </w:r>
            <w:r>
              <w:t>+</w:t>
            </w:r>
            <w:r w:rsidRPr="002B2D55">
              <w:rPr>
                <w:position w:val="-24"/>
              </w:rPr>
              <w:object w:dxaOrig="360" w:dyaOrig="620">
                <v:shape id="_x0000_i1232" type="#_x0000_t75" style="width:19.35pt;height:30.1pt" o:ole="">
                  <v:imagedata r:id="rId345" o:title=""/>
                </v:shape>
                <o:OLEObject Type="Embed" ProgID="Equation.DSMT4" ShapeID="_x0000_i1232" DrawAspect="Content" ObjectID="_1603697968" r:id="rId352"/>
              </w:object>
            </w:r>
            <w:r>
              <w:t xml:space="preserve"> = </w:t>
            </w:r>
            <w:r w:rsidRPr="002B2D55">
              <w:rPr>
                <w:position w:val="-24"/>
              </w:rPr>
              <w:object w:dxaOrig="240" w:dyaOrig="620">
                <v:shape id="_x0000_i1233" type="#_x0000_t75" style="width:11.8pt;height:30.1pt" o:ole="">
                  <v:imagedata r:id="rId353" o:title=""/>
                </v:shape>
                <o:OLEObject Type="Embed" ProgID="Equation.DSMT4" ShapeID="_x0000_i1233" DrawAspect="Content" ObjectID="_1603697969" r:id="rId354"/>
              </w:object>
            </w:r>
            <w:r>
              <w:t xml:space="preserve"> + </w:t>
            </w:r>
            <w:r w:rsidRPr="002B2D55">
              <w:rPr>
                <w:position w:val="-24"/>
              </w:rPr>
              <w:object w:dxaOrig="240" w:dyaOrig="620">
                <v:shape id="_x0000_i1234" type="#_x0000_t75" style="width:11.8pt;height:30.1pt" o:ole="">
                  <v:imagedata r:id="rId353" o:title=""/>
                </v:shape>
                <o:OLEObject Type="Embed" ProgID="Equation.DSMT4" ShapeID="_x0000_i1234" DrawAspect="Content" ObjectID="_1603697970" r:id="rId355"/>
              </w:object>
            </w:r>
            <w:r>
              <w:t xml:space="preserve"> = </w:t>
            </w:r>
            <w:r w:rsidRPr="002B2D55">
              <w:rPr>
                <w:position w:val="-24"/>
              </w:rPr>
              <w:object w:dxaOrig="560" w:dyaOrig="620">
                <v:shape id="_x0000_i1235" type="#_x0000_t75" style="width:27.95pt;height:30.1pt" o:ole="">
                  <v:imagedata r:id="rId356" o:title=""/>
                </v:shape>
                <o:OLEObject Type="Embed" ProgID="Equation.DSMT4" ShapeID="_x0000_i1235" DrawAspect="Content" ObjectID="_1603697971" r:id="rId357"/>
              </w:object>
            </w:r>
            <w:r>
              <w:t xml:space="preserve"> =</w:t>
            </w:r>
            <w:r w:rsidRPr="002B2D55">
              <w:rPr>
                <w:position w:val="-24"/>
              </w:rPr>
              <w:object w:dxaOrig="240" w:dyaOrig="620">
                <v:shape id="_x0000_i1236" type="#_x0000_t75" style="width:11.8pt;height:30.1pt" o:ole="">
                  <v:imagedata r:id="rId358" o:title=""/>
                </v:shape>
                <o:OLEObject Type="Embed" ProgID="Equation.DSMT4" ShapeID="_x0000_i1236" DrawAspect="Content" ObjectID="_1603697972" r:id="rId359"/>
              </w:object>
            </w:r>
          </w:p>
          <w:p w:rsidR="00F80178" w:rsidRDefault="00F80178" w:rsidP="00CF3EB1">
            <w:pPr>
              <w:jc w:val="both"/>
            </w:pPr>
          </w:p>
          <w:p w:rsidR="00F80178" w:rsidRPr="00CC4CC3" w:rsidRDefault="00F80178" w:rsidP="00CF3EB1">
            <w:pPr>
              <w:jc w:val="both"/>
            </w:pPr>
            <w:r>
              <w:rPr>
                <w:rFonts w:ascii="VNI-Times" w:hAnsi="VNI-Times"/>
              </w:rPr>
              <w:t>-L</w:t>
            </w:r>
            <w:r>
              <w:t>ắng nghe, thực hiện.</w:t>
            </w:r>
          </w:p>
        </w:tc>
      </w:tr>
    </w:tbl>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60664B" w:rsidRDefault="0060664B" w:rsidP="0060664B">
      <w:pPr>
        <w:rPr>
          <w:b/>
          <w:i/>
          <w:u w:val="single"/>
        </w:rPr>
      </w:pPr>
    </w:p>
    <w:p w:rsidR="0060664B" w:rsidRPr="001030D5" w:rsidRDefault="0060664B" w:rsidP="005030E4">
      <w:pPr>
        <w:rPr>
          <w:i/>
        </w:rPr>
      </w:pPr>
      <w:r w:rsidRPr="00E054E5">
        <w:rPr>
          <w:b/>
          <w:sz w:val="36"/>
          <w:szCs w:val="36"/>
        </w:rPr>
        <w:t>TUẦN 24</w:t>
      </w:r>
    </w:p>
    <w:p w:rsidR="005030E4" w:rsidRDefault="005030E4" w:rsidP="005030E4">
      <w:pPr>
        <w:jc w:val="center"/>
        <w:rPr>
          <w:b/>
        </w:rPr>
      </w:pPr>
      <w:r>
        <w:rPr>
          <w:b/>
        </w:rPr>
        <w:t>NGHỈ TẾT</w:t>
      </w:r>
    </w:p>
    <w:p w:rsidR="005030E4" w:rsidRDefault="005030E4" w:rsidP="005030E4">
      <w:pPr>
        <w:jc w:val="center"/>
        <w:rPr>
          <w:b/>
        </w:rPr>
      </w:pPr>
      <w:r>
        <w:rPr>
          <w:b/>
        </w:rPr>
        <w:t>***********************</w:t>
      </w:r>
    </w:p>
    <w:p w:rsidR="005030E4" w:rsidRPr="00BC6664" w:rsidRDefault="005030E4" w:rsidP="005030E4">
      <w:pPr>
        <w:rPr>
          <w:b/>
        </w:rPr>
      </w:pPr>
      <w:r w:rsidRPr="00BC6664">
        <w:rPr>
          <w:b/>
        </w:rPr>
        <w:t>Tiết 1                                            Mĩ thuật</w:t>
      </w:r>
    </w:p>
    <w:p w:rsidR="005030E4" w:rsidRPr="00BC6664" w:rsidRDefault="005030E4" w:rsidP="005030E4">
      <w:pPr>
        <w:jc w:val="center"/>
        <w:rPr>
          <w:b/>
        </w:rPr>
      </w:pPr>
      <w:r w:rsidRPr="00BC6664">
        <w:rPr>
          <w:b/>
        </w:rPr>
        <w:t>Đ/c Tùng soạn giảng</w:t>
      </w:r>
    </w:p>
    <w:p w:rsidR="005030E4" w:rsidRPr="00BC6664" w:rsidRDefault="005030E4" w:rsidP="005030E4">
      <w:pPr>
        <w:jc w:val="center"/>
        <w:rPr>
          <w:b/>
        </w:rPr>
      </w:pPr>
      <w:r w:rsidRPr="00BC6664">
        <w:rPr>
          <w:b/>
        </w:rPr>
        <w:t>**********************</w:t>
      </w:r>
    </w:p>
    <w:p w:rsidR="005030E4" w:rsidRDefault="005030E4" w:rsidP="005030E4">
      <w:pPr>
        <w:rPr>
          <w:b/>
        </w:rPr>
      </w:pPr>
      <w:r>
        <w:rPr>
          <w:b/>
        </w:rPr>
        <w:t>Tiết 2                                                      Toán</w:t>
      </w:r>
    </w:p>
    <w:p w:rsidR="00BD7F6E" w:rsidRDefault="00BD7F6E" w:rsidP="005030E4">
      <w:pPr>
        <w:tabs>
          <w:tab w:val="left" w:pos="4127"/>
        </w:tabs>
        <w:jc w:val="center"/>
        <w:rPr>
          <w:b/>
        </w:rPr>
      </w:pPr>
      <w:r>
        <w:rPr>
          <w:b/>
        </w:rPr>
        <w:t>LUYỆN TẬP</w:t>
      </w:r>
    </w:p>
    <w:p w:rsidR="00BD7F6E" w:rsidRPr="002102C2" w:rsidRDefault="00BD7F6E" w:rsidP="00BD7F6E">
      <w:pPr>
        <w:jc w:val="both"/>
        <w:rPr>
          <w:b/>
          <w:u w:val="single"/>
        </w:rPr>
      </w:pPr>
      <w:r w:rsidRPr="00901917">
        <w:rPr>
          <w:b/>
        </w:rPr>
        <w:t>I. Mục tiêu</w:t>
      </w:r>
    </w:p>
    <w:p w:rsidR="00BD7F6E" w:rsidRDefault="00BD7F6E" w:rsidP="00BD7F6E">
      <w:pPr>
        <w:jc w:val="both"/>
      </w:pPr>
      <w:r>
        <w:t>- Thực hiện được phép cộng hai phân số, cộng một số tự nhiên với phân số, cộng một phân số với số tự nhiên.</w:t>
      </w:r>
    </w:p>
    <w:p w:rsidR="00BD7F6E" w:rsidRDefault="00BD7F6E" w:rsidP="00BD7F6E">
      <w:pPr>
        <w:jc w:val="both"/>
      </w:pPr>
      <w:r>
        <w:t>- Rèn kĩ năng thực hiện phép cộng hai phân số.</w:t>
      </w:r>
    </w:p>
    <w:p w:rsidR="00BD7F6E" w:rsidRDefault="00BD7F6E" w:rsidP="00BD7F6E">
      <w:pPr>
        <w:jc w:val="both"/>
      </w:pPr>
      <w:r>
        <w:t>- Tự giác làm bài.</w:t>
      </w:r>
    </w:p>
    <w:p w:rsidR="00BD7F6E" w:rsidRPr="00901917" w:rsidRDefault="00BD7F6E" w:rsidP="00BD7F6E">
      <w:pPr>
        <w:jc w:val="both"/>
        <w:rPr>
          <w:b/>
        </w:rPr>
      </w:pPr>
      <w:r w:rsidRPr="00901917">
        <w:rPr>
          <w:b/>
        </w:rPr>
        <w:t>II. Đồ dùng dạy học</w:t>
      </w:r>
    </w:p>
    <w:p w:rsidR="005030E4" w:rsidRDefault="005030E4" w:rsidP="005030E4">
      <w:pPr>
        <w:jc w:val="both"/>
      </w:pPr>
      <w:r>
        <w:t>- Giáo viên: Phiếu HT, Bảng phụ.</w:t>
      </w:r>
    </w:p>
    <w:p w:rsidR="005030E4" w:rsidRDefault="005030E4" w:rsidP="005030E4">
      <w:pPr>
        <w:jc w:val="both"/>
      </w:pPr>
      <w:r>
        <w:t>- Học sinh: SGK,VBT Toán.</w:t>
      </w:r>
    </w:p>
    <w:p w:rsidR="00BD7F6E" w:rsidRPr="00901917" w:rsidRDefault="00BD7F6E" w:rsidP="00BD7F6E">
      <w:pPr>
        <w:jc w:val="both"/>
        <w:rPr>
          <w:b/>
        </w:rPr>
      </w:pPr>
      <w:r w:rsidRPr="00901917">
        <w:rPr>
          <w:b/>
        </w:rPr>
        <w:t>III. Các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92"/>
        <w:gridCol w:w="2286"/>
        <w:gridCol w:w="3420"/>
        <w:gridCol w:w="3510"/>
      </w:tblGrid>
      <w:tr w:rsidR="0098368E" w:rsidRPr="006A1E65" w:rsidTr="0060664B">
        <w:trPr>
          <w:trHeight w:val="431"/>
        </w:trPr>
        <w:tc>
          <w:tcPr>
            <w:tcW w:w="792" w:type="dxa"/>
          </w:tcPr>
          <w:p w:rsidR="0098368E" w:rsidRPr="006A1E65" w:rsidRDefault="0098368E" w:rsidP="00CF3EB1">
            <w:pPr>
              <w:jc w:val="center"/>
              <w:rPr>
                <w:b/>
              </w:rPr>
            </w:pPr>
            <w:r>
              <w:rPr>
                <w:b/>
              </w:rPr>
              <w:t>TG</w:t>
            </w:r>
          </w:p>
        </w:tc>
        <w:tc>
          <w:tcPr>
            <w:tcW w:w="2286" w:type="dxa"/>
          </w:tcPr>
          <w:p w:rsidR="0098368E" w:rsidRPr="006A1E65" w:rsidRDefault="0098368E" w:rsidP="00CF3EB1">
            <w:pPr>
              <w:jc w:val="center"/>
              <w:rPr>
                <w:b/>
              </w:rPr>
            </w:pPr>
            <w:r>
              <w:rPr>
                <w:b/>
              </w:rPr>
              <w:t>Nội dung</w:t>
            </w:r>
          </w:p>
        </w:tc>
        <w:tc>
          <w:tcPr>
            <w:tcW w:w="3420" w:type="dxa"/>
          </w:tcPr>
          <w:p w:rsidR="0098368E" w:rsidRPr="006A1E65" w:rsidRDefault="0098368E" w:rsidP="00CF3EB1">
            <w:pPr>
              <w:jc w:val="center"/>
              <w:rPr>
                <w:b/>
              </w:rPr>
            </w:pPr>
            <w:r w:rsidRPr="006A1E65">
              <w:rPr>
                <w:b/>
              </w:rPr>
              <w:t xml:space="preserve">Hoạt động của </w:t>
            </w:r>
            <w:r>
              <w:rPr>
                <w:b/>
              </w:rPr>
              <w:t>thầy</w:t>
            </w:r>
          </w:p>
        </w:tc>
        <w:tc>
          <w:tcPr>
            <w:tcW w:w="3510" w:type="dxa"/>
          </w:tcPr>
          <w:p w:rsidR="0098368E" w:rsidRPr="006A1E65" w:rsidRDefault="0098368E" w:rsidP="00CF3EB1">
            <w:pPr>
              <w:jc w:val="center"/>
              <w:rPr>
                <w:b/>
              </w:rPr>
            </w:pPr>
            <w:r w:rsidRPr="006A1E65">
              <w:rPr>
                <w:b/>
              </w:rPr>
              <w:t xml:space="preserve">Hoạt động của </w:t>
            </w:r>
            <w:r>
              <w:rPr>
                <w:b/>
              </w:rPr>
              <w:t>trò</w:t>
            </w:r>
          </w:p>
        </w:tc>
      </w:tr>
      <w:tr w:rsidR="0098368E" w:rsidRPr="006A1E65" w:rsidTr="0060664B">
        <w:tc>
          <w:tcPr>
            <w:tcW w:w="792" w:type="dxa"/>
          </w:tcPr>
          <w:p w:rsidR="0098368E" w:rsidRPr="006A1E65" w:rsidRDefault="0060664B" w:rsidP="0060664B">
            <w:pPr>
              <w:jc w:val="center"/>
            </w:pPr>
            <w:r>
              <w:t>5’</w:t>
            </w: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60664B" w:rsidP="0060664B">
            <w:pPr>
              <w:jc w:val="center"/>
            </w:pPr>
            <w:r>
              <w:t>32’</w:t>
            </w: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60664B" w:rsidRDefault="0060664B" w:rsidP="00CF3EB1">
            <w:pPr>
              <w:jc w:val="both"/>
            </w:pPr>
          </w:p>
          <w:p w:rsidR="0060664B" w:rsidRDefault="0060664B" w:rsidP="00CF3EB1">
            <w:pPr>
              <w:jc w:val="both"/>
            </w:pPr>
          </w:p>
          <w:p w:rsidR="0060664B" w:rsidRDefault="0060664B" w:rsidP="00CF3EB1">
            <w:pPr>
              <w:jc w:val="both"/>
            </w:pPr>
          </w:p>
          <w:p w:rsidR="0060664B" w:rsidRDefault="0060664B" w:rsidP="00CF3EB1">
            <w:pPr>
              <w:jc w:val="both"/>
            </w:pPr>
          </w:p>
          <w:p w:rsidR="0060664B" w:rsidRDefault="0060664B" w:rsidP="00CF3EB1">
            <w:pPr>
              <w:jc w:val="both"/>
            </w:pPr>
          </w:p>
          <w:p w:rsidR="0060664B" w:rsidRDefault="0060664B" w:rsidP="00CF3EB1">
            <w:pPr>
              <w:jc w:val="both"/>
            </w:pPr>
          </w:p>
          <w:p w:rsidR="0060664B" w:rsidRDefault="0060664B" w:rsidP="00CF3EB1">
            <w:pPr>
              <w:jc w:val="both"/>
            </w:pPr>
          </w:p>
          <w:p w:rsidR="0060664B" w:rsidRDefault="0060664B" w:rsidP="00CF3EB1">
            <w:pPr>
              <w:jc w:val="both"/>
            </w:pPr>
          </w:p>
          <w:p w:rsidR="0060664B" w:rsidRDefault="0060664B" w:rsidP="00CF3EB1">
            <w:pPr>
              <w:jc w:val="both"/>
            </w:pPr>
          </w:p>
          <w:p w:rsidR="0060664B" w:rsidRDefault="0060664B" w:rsidP="00CF3EB1">
            <w:pPr>
              <w:jc w:val="both"/>
            </w:pPr>
          </w:p>
          <w:p w:rsidR="0098368E" w:rsidRPr="006A1E65" w:rsidRDefault="0098368E" w:rsidP="0060664B">
            <w:pPr>
              <w:jc w:val="center"/>
            </w:pPr>
            <w:r w:rsidRPr="006A1E65">
              <w:t>3’</w:t>
            </w:r>
          </w:p>
          <w:p w:rsidR="0098368E" w:rsidRPr="006A1E65" w:rsidRDefault="0098368E" w:rsidP="00CF3EB1">
            <w:pPr>
              <w:jc w:val="both"/>
            </w:pPr>
          </w:p>
        </w:tc>
        <w:tc>
          <w:tcPr>
            <w:tcW w:w="2286" w:type="dxa"/>
          </w:tcPr>
          <w:p w:rsidR="0060664B" w:rsidRPr="00CC1521" w:rsidRDefault="0060664B" w:rsidP="0060664B">
            <w:pPr>
              <w:jc w:val="both"/>
              <w:rPr>
                <w:b/>
              </w:rPr>
            </w:pPr>
            <w:r w:rsidRPr="00CC1521">
              <w:rPr>
                <w:b/>
              </w:rPr>
              <w:lastRenderedPageBreak/>
              <w:t xml:space="preserve">1.Kiểm tra bài </w:t>
            </w:r>
            <w:r w:rsidRPr="00CC1521">
              <w:rPr>
                <w:b/>
              </w:rPr>
              <w:lastRenderedPageBreak/>
              <w:t>cũ:</w:t>
            </w:r>
          </w:p>
          <w:p w:rsidR="0060664B" w:rsidRDefault="0060664B" w:rsidP="0060664B">
            <w:pPr>
              <w:jc w:val="both"/>
              <w:rPr>
                <w:b/>
                <w:u w:val="single"/>
              </w:rPr>
            </w:pPr>
          </w:p>
          <w:p w:rsidR="0060664B" w:rsidRDefault="0060664B" w:rsidP="0060664B">
            <w:pPr>
              <w:jc w:val="both"/>
              <w:rPr>
                <w:b/>
              </w:rPr>
            </w:pPr>
          </w:p>
          <w:p w:rsidR="0060664B" w:rsidRPr="00CC1521" w:rsidRDefault="0060664B" w:rsidP="0060664B">
            <w:pPr>
              <w:jc w:val="both"/>
              <w:rPr>
                <w:b/>
              </w:rPr>
            </w:pPr>
            <w:r w:rsidRPr="00CC1521">
              <w:rPr>
                <w:b/>
              </w:rPr>
              <w:t>2.Bài mới:</w:t>
            </w:r>
          </w:p>
          <w:p w:rsidR="0060664B" w:rsidRPr="00CC1521" w:rsidRDefault="0060664B" w:rsidP="0060664B">
            <w:pPr>
              <w:jc w:val="both"/>
            </w:pPr>
            <w:r w:rsidRPr="00CC1521">
              <w:t>2.1. Giới thiệu bài</w:t>
            </w:r>
          </w:p>
          <w:p w:rsidR="0060664B" w:rsidRDefault="0060664B" w:rsidP="0060664B">
            <w:pPr>
              <w:jc w:val="both"/>
            </w:pPr>
            <w:r w:rsidRPr="00CC1521">
              <w:t xml:space="preserve">2.2. Hướng dẫn HS luyện tập </w:t>
            </w:r>
          </w:p>
          <w:p w:rsidR="0060664B" w:rsidRPr="00F80178" w:rsidRDefault="0060664B" w:rsidP="0060664B">
            <w:pPr>
              <w:jc w:val="both"/>
            </w:pPr>
            <w:r w:rsidRPr="00F80178">
              <w:t xml:space="preserve">Bài </w:t>
            </w:r>
            <w:r>
              <w:t>1. Tính</w:t>
            </w:r>
          </w:p>
          <w:p w:rsidR="0098368E" w:rsidRDefault="0098368E"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Pr="00F80178" w:rsidRDefault="0060664B" w:rsidP="0060664B">
            <w:pPr>
              <w:jc w:val="both"/>
            </w:pPr>
            <w:r w:rsidRPr="00F80178">
              <w:t xml:space="preserve">Bài </w:t>
            </w:r>
            <w:r>
              <w:t>3. Giải toán lời văn SGK tr129</w:t>
            </w: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60664B">
            <w:pPr>
              <w:jc w:val="both"/>
              <w:rPr>
                <w:b/>
              </w:rPr>
            </w:pPr>
          </w:p>
          <w:p w:rsidR="0060664B" w:rsidRPr="002A00F2" w:rsidRDefault="0060664B" w:rsidP="0060664B">
            <w:pPr>
              <w:jc w:val="both"/>
            </w:pPr>
            <w:r w:rsidRPr="00650BA8">
              <w:rPr>
                <w:b/>
              </w:rPr>
              <w:t>3. Củng cố, dặn dò</w:t>
            </w:r>
          </w:p>
          <w:p w:rsidR="0060664B" w:rsidRDefault="0060664B" w:rsidP="00CF3EB1">
            <w:pPr>
              <w:jc w:val="both"/>
              <w:rPr>
                <w:b/>
              </w:rPr>
            </w:pPr>
          </w:p>
          <w:p w:rsidR="0060664B" w:rsidRPr="00650BA8" w:rsidRDefault="0060664B" w:rsidP="00CF3EB1">
            <w:pPr>
              <w:jc w:val="both"/>
              <w:rPr>
                <w:b/>
              </w:rPr>
            </w:pPr>
          </w:p>
        </w:tc>
        <w:tc>
          <w:tcPr>
            <w:tcW w:w="3420" w:type="dxa"/>
          </w:tcPr>
          <w:p w:rsidR="0060664B" w:rsidRDefault="0098368E" w:rsidP="00CF3EB1">
            <w:pPr>
              <w:jc w:val="both"/>
            </w:pPr>
            <w:r>
              <w:lastRenderedPageBreak/>
              <w:t xml:space="preserve">- Gọi HS lên bảng tính: </w:t>
            </w:r>
          </w:p>
          <w:p w:rsidR="0098368E" w:rsidRDefault="0098368E" w:rsidP="00CF3EB1">
            <w:pPr>
              <w:jc w:val="both"/>
            </w:pPr>
            <w:r>
              <w:lastRenderedPageBreak/>
              <w:t xml:space="preserve">a) </w:t>
            </w:r>
            <w:r w:rsidRPr="009B6B57">
              <w:rPr>
                <w:position w:val="-24"/>
              </w:rPr>
              <w:object w:dxaOrig="220" w:dyaOrig="620">
                <v:shape id="_x0000_i1237" type="#_x0000_t75" style="width:11.8pt;height:30.1pt" o:ole="">
                  <v:imagedata r:id="rId360" o:title=""/>
                </v:shape>
                <o:OLEObject Type="Embed" ProgID="Equation.DSMT4" ShapeID="_x0000_i1237" DrawAspect="Content" ObjectID="_1603697973" r:id="rId361"/>
              </w:object>
            </w:r>
            <w:r>
              <w:t xml:space="preserve"> + </w:t>
            </w:r>
            <w:r w:rsidRPr="009B6B57">
              <w:rPr>
                <w:position w:val="-24"/>
              </w:rPr>
              <w:object w:dxaOrig="320" w:dyaOrig="620">
                <v:shape id="_x0000_i1238" type="#_x0000_t75" style="width:15.05pt;height:30.1pt" o:ole="">
                  <v:imagedata r:id="rId362" o:title=""/>
                </v:shape>
                <o:OLEObject Type="Embed" ProgID="Equation.DSMT4" ShapeID="_x0000_i1238" DrawAspect="Content" ObjectID="_1603697974" r:id="rId363"/>
              </w:object>
            </w:r>
            <w:r w:rsidR="0060664B">
              <w:t xml:space="preserve">;          </w:t>
            </w:r>
            <w:r>
              <w:t xml:space="preserve">  b) </w:t>
            </w:r>
            <w:r w:rsidRPr="009B6B57">
              <w:rPr>
                <w:position w:val="-24"/>
              </w:rPr>
              <w:object w:dxaOrig="220" w:dyaOrig="620">
                <v:shape id="_x0000_i1239" type="#_x0000_t75" style="width:11.8pt;height:30.1pt" o:ole="">
                  <v:imagedata r:id="rId364" o:title=""/>
                </v:shape>
                <o:OLEObject Type="Embed" ProgID="Equation.DSMT4" ShapeID="_x0000_i1239" DrawAspect="Content" ObjectID="_1603697975" r:id="rId365"/>
              </w:object>
            </w:r>
            <w:r>
              <w:t xml:space="preserve"> + </w:t>
            </w:r>
            <w:r w:rsidRPr="009B6B57">
              <w:rPr>
                <w:position w:val="-24"/>
              </w:rPr>
              <w:object w:dxaOrig="240" w:dyaOrig="620">
                <v:shape id="_x0000_i1240" type="#_x0000_t75" style="width:11.8pt;height:30.1pt" o:ole="">
                  <v:imagedata r:id="rId366" o:title=""/>
                </v:shape>
                <o:OLEObject Type="Embed" ProgID="Equation.DSMT4" ShapeID="_x0000_i1240" DrawAspect="Content" ObjectID="_1603697976" r:id="rId367"/>
              </w:object>
            </w:r>
            <w:r>
              <w:t>.</w:t>
            </w:r>
          </w:p>
          <w:p w:rsidR="0060664B" w:rsidRPr="001522C4" w:rsidRDefault="0060664B" w:rsidP="0060664B">
            <w:pPr>
              <w:jc w:val="both"/>
            </w:pPr>
            <w:r w:rsidRPr="001522C4">
              <w:t>- GV nhận xét, đánh giá.</w:t>
            </w:r>
          </w:p>
          <w:p w:rsidR="0060664B" w:rsidRPr="001522C4" w:rsidRDefault="0060664B" w:rsidP="0060664B">
            <w:pPr>
              <w:jc w:val="both"/>
            </w:pPr>
          </w:p>
          <w:p w:rsidR="0060664B" w:rsidRPr="001522C4" w:rsidRDefault="0060664B" w:rsidP="0060664B">
            <w:pPr>
              <w:jc w:val="both"/>
            </w:pPr>
            <w:r w:rsidRPr="001522C4">
              <w:t>-Ghi đầu bài lên bảng.</w:t>
            </w:r>
          </w:p>
          <w:p w:rsidR="0060664B" w:rsidRDefault="0060664B" w:rsidP="0060664B">
            <w:pPr>
              <w:jc w:val="both"/>
            </w:pPr>
          </w:p>
          <w:p w:rsidR="0098368E" w:rsidRDefault="0098368E" w:rsidP="00CF3EB1">
            <w:pPr>
              <w:jc w:val="both"/>
            </w:pPr>
            <w:r>
              <w:t>- GV viết mẫu lên bảng, yêu cầu HS viết 3 thành phân số có mẫu số là 1 sau đó thực hiện quy đồng và cộng các phân số.</w:t>
            </w:r>
          </w:p>
          <w:p w:rsidR="0098368E" w:rsidRDefault="0098368E" w:rsidP="00CF3EB1">
            <w:pPr>
              <w:jc w:val="both"/>
            </w:pPr>
            <w:r>
              <w:t xml:space="preserve">- GV nói: Mẫu số của phân số thứ hai trong phép cộng là 5, nhẩm 3 = 15 : 5 vậy 3 = </w:t>
            </w:r>
            <w:r w:rsidRPr="00A91707">
              <w:rPr>
                <w:position w:val="-24"/>
              </w:rPr>
              <w:object w:dxaOrig="320" w:dyaOrig="620">
                <v:shape id="_x0000_i1241" type="#_x0000_t75" style="width:15.05pt;height:30.1pt" o:ole="">
                  <v:imagedata r:id="rId368" o:title=""/>
                </v:shape>
                <o:OLEObject Type="Embed" ProgID="Equation.DSMT4" ShapeID="_x0000_i1241" DrawAspect="Content" ObjectID="_1603697977" r:id="rId369"/>
              </w:object>
            </w:r>
            <w:r>
              <w:t xml:space="preserve"> nên có thể viết gọn như sau:</w:t>
            </w:r>
          </w:p>
          <w:p w:rsidR="0098368E" w:rsidRDefault="0098368E" w:rsidP="00CF3EB1">
            <w:pPr>
              <w:jc w:val="both"/>
            </w:pPr>
            <w:r>
              <w:t xml:space="preserve"> 3 + </w:t>
            </w:r>
            <w:r w:rsidRPr="00A91707">
              <w:rPr>
                <w:position w:val="-24"/>
              </w:rPr>
              <w:object w:dxaOrig="240" w:dyaOrig="620">
                <v:shape id="_x0000_i1242" type="#_x0000_t75" style="width:11.8pt;height:30.1pt" o:ole="">
                  <v:imagedata r:id="rId370" o:title=""/>
                </v:shape>
                <o:OLEObject Type="Embed" ProgID="Equation.DSMT4" ShapeID="_x0000_i1242" DrawAspect="Content" ObjectID="_1603697978" r:id="rId371"/>
              </w:object>
            </w:r>
            <w:r>
              <w:t xml:space="preserve"> = </w:t>
            </w:r>
            <w:r w:rsidRPr="00A91707">
              <w:rPr>
                <w:position w:val="-24"/>
              </w:rPr>
              <w:object w:dxaOrig="320" w:dyaOrig="620">
                <v:shape id="_x0000_i1243" type="#_x0000_t75" style="width:15.05pt;height:30.1pt" o:ole="">
                  <v:imagedata r:id="rId368" o:title=""/>
                </v:shape>
                <o:OLEObject Type="Embed" ProgID="Equation.DSMT4" ShapeID="_x0000_i1243" DrawAspect="Content" ObjectID="_1603697979" r:id="rId372"/>
              </w:object>
            </w:r>
            <w:r>
              <w:t xml:space="preserve"> + </w:t>
            </w:r>
            <w:r w:rsidRPr="00A91707">
              <w:rPr>
                <w:position w:val="-24"/>
              </w:rPr>
              <w:object w:dxaOrig="240" w:dyaOrig="620">
                <v:shape id="_x0000_i1244" type="#_x0000_t75" style="width:11.8pt;height:30.1pt" o:ole="">
                  <v:imagedata r:id="rId373" o:title=""/>
                </v:shape>
                <o:OLEObject Type="Embed" ProgID="Equation.DSMT4" ShapeID="_x0000_i1244" DrawAspect="Content" ObjectID="_1603697980" r:id="rId374"/>
              </w:object>
            </w:r>
            <w:r>
              <w:t xml:space="preserve"> = </w:t>
            </w:r>
            <w:r w:rsidRPr="00A91707">
              <w:rPr>
                <w:position w:val="-24"/>
              </w:rPr>
              <w:object w:dxaOrig="320" w:dyaOrig="620">
                <v:shape id="_x0000_i1245" type="#_x0000_t75" style="width:15.05pt;height:30.1pt" o:ole="">
                  <v:imagedata r:id="rId375" o:title=""/>
                </v:shape>
                <o:OLEObject Type="Embed" ProgID="Equation.DSMT4" ShapeID="_x0000_i1245" DrawAspect="Content" ObjectID="_1603697981" r:id="rId376"/>
              </w:object>
            </w:r>
          </w:p>
          <w:p w:rsidR="0098368E" w:rsidRDefault="0098368E" w:rsidP="00CF3EB1">
            <w:pPr>
              <w:jc w:val="both"/>
            </w:pPr>
            <w:r>
              <w:t>- Yêu cầu HS làm bài.</w:t>
            </w: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r>
              <w:t>- GV nhận xét, chữa bài.</w:t>
            </w:r>
          </w:p>
          <w:p w:rsidR="0060664B" w:rsidRDefault="0060664B" w:rsidP="00CF3EB1">
            <w:pPr>
              <w:jc w:val="both"/>
              <w:rPr>
                <w:i/>
              </w:rPr>
            </w:pPr>
          </w:p>
          <w:p w:rsidR="0060664B" w:rsidRDefault="0060664B" w:rsidP="00CF3EB1">
            <w:pPr>
              <w:jc w:val="both"/>
            </w:pPr>
          </w:p>
          <w:p w:rsidR="0098368E" w:rsidRDefault="0098368E" w:rsidP="00CF3EB1">
            <w:pPr>
              <w:jc w:val="both"/>
            </w:pPr>
            <w:r>
              <w:t>- Gọi HS đọc đề bài.</w:t>
            </w:r>
          </w:p>
          <w:p w:rsidR="0098368E" w:rsidRDefault="0098368E" w:rsidP="00CF3EB1">
            <w:pPr>
              <w:jc w:val="both"/>
            </w:pPr>
            <w:r>
              <w:t>- Yêu cầu HS tóm tắt và làm bài.</w:t>
            </w: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60664B" w:rsidRDefault="0060664B" w:rsidP="00CF3EB1">
            <w:pPr>
              <w:jc w:val="both"/>
            </w:pPr>
          </w:p>
          <w:p w:rsidR="0060664B" w:rsidRDefault="0060664B" w:rsidP="00CF3EB1">
            <w:pPr>
              <w:jc w:val="both"/>
            </w:pPr>
          </w:p>
          <w:p w:rsidR="0098368E" w:rsidRDefault="0060664B" w:rsidP="00CF3EB1">
            <w:pPr>
              <w:jc w:val="both"/>
            </w:pPr>
            <w:r>
              <w:t>- GV nhận xét, chữa bài.</w:t>
            </w:r>
          </w:p>
          <w:p w:rsidR="0098368E" w:rsidRDefault="0098368E" w:rsidP="00CF3EB1">
            <w:pPr>
              <w:jc w:val="both"/>
            </w:pPr>
            <w:r w:rsidRPr="006A1E65">
              <w:t>- Nhận xét tiết học.</w:t>
            </w:r>
          </w:p>
          <w:p w:rsidR="0098368E" w:rsidRDefault="0098368E" w:rsidP="00CF3EB1">
            <w:pPr>
              <w:jc w:val="both"/>
            </w:pPr>
            <w:r>
              <w:t>-</w:t>
            </w:r>
            <w:r w:rsidRPr="006A1E65">
              <w:t xml:space="preserve"> Chuẩn bị bài sau.</w:t>
            </w:r>
          </w:p>
          <w:p w:rsidR="0098368E" w:rsidRPr="006A1E65" w:rsidRDefault="0098368E" w:rsidP="00CF3EB1">
            <w:pPr>
              <w:jc w:val="both"/>
            </w:pPr>
          </w:p>
        </w:tc>
        <w:tc>
          <w:tcPr>
            <w:tcW w:w="3510" w:type="dxa"/>
          </w:tcPr>
          <w:p w:rsidR="0098368E" w:rsidRPr="006A1E65" w:rsidRDefault="0098368E" w:rsidP="00CF3EB1">
            <w:pPr>
              <w:jc w:val="both"/>
            </w:pPr>
          </w:p>
          <w:p w:rsidR="0098368E" w:rsidRPr="006A1E65" w:rsidRDefault="0098368E" w:rsidP="00CF3EB1">
            <w:pPr>
              <w:jc w:val="both"/>
            </w:pPr>
            <w:r>
              <w:lastRenderedPageBreak/>
              <w:t>- 2 HS lên bảng.</w:t>
            </w: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60664B" w:rsidP="00CF3EB1">
            <w:pPr>
              <w:jc w:val="both"/>
            </w:pPr>
            <w:r>
              <w:t>-Lắng nghe, ghi bài.</w:t>
            </w: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 w:rsidR="0098368E" w:rsidRDefault="0098368E" w:rsidP="00CF3EB1">
            <w:r>
              <w:t>- HS làm bài:</w:t>
            </w:r>
          </w:p>
          <w:p w:rsidR="0098368E" w:rsidRDefault="0098368E" w:rsidP="00CF3EB1">
            <w:r>
              <w:t xml:space="preserve">3 + </w:t>
            </w:r>
            <w:r w:rsidRPr="00A91707">
              <w:rPr>
                <w:position w:val="-24"/>
              </w:rPr>
              <w:object w:dxaOrig="240" w:dyaOrig="620">
                <v:shape id="_x0000_i1246" type="#_x0000_t75" style="width:11.8pt;height:30.1pt" o:ole="">
                  <v:imagedata r:id="rId370" o:title=""/>
                </v:shape>
                <o:OLEObject Type="Embed" ProgID="Equation.DSMT4" ShapeID="_x0000_i1246" DrawAspect="Content" ObjectID="_1603697982" r:id="rId377"/>
              </w:object>
            </w:r>
            <w:r>
              <w:t xml:space="preserve"> = </w:t>
            </w:r>
            <w:r w:rsidRPr="00A91707">
              <w:rPr>
                <w:position w:val="-24"/>
              </w:rPr>
              <w:object w:dxaOrig="220" w:dyaOrig="620">
                <v:shape id="_x0000_i1247" type="#_x0000_t75" style="width:11.8pt;height:30.1pt" o:ole="">
                  <v:imagedata r:id="rId378" o:title=""/>
                </v:shape>
                <o:OLEObject Type="Embed" ProgID="Equation.DSMT4" ShapeID="_x0000_i1247" DrawAspect="Content" ObjectID="_1603697983" r:id="rId379"/>
              </w:object>
            </w:r>
            <w:r>
              <w:t xml:space="preserve"> +  </w:t>
            </w:r>
            <w:r w:rsidRPr="00A91707">
              <w:rPr>
                <w:position w:val="-24"/>
              </w:rPr>
              <w:object w:dxaOrig="240" w:dyaOrig="620">
                <v:shape id="_x0000_i1248" type="#_x0000_t75" style="width:11.8pt;height:30.1pt" o:ole="">
                  <v:imagedata r:id="rId370" o:title=""/>
                </v:shape>
                <o:OLEObject Type="Embed" ProgID="Equation.DSMT4" ShapeID="_x0000_i1248" DrawAspect="Content" ObjectID="_1603697984" r:id="rId380"/>
              </w:object>
            </w:r>
            <w:r>
              <w:t xml:space="preserve"> = </w:t>
            </w:r>
            <w:r w:rsidRPr="00A91707">
              <w:rPr>
                <w:position w:val="-24"/>
              </w:rPr>
              <w:object w:dxaOrig="320" w:dyaOrig="620">
                <v:shape id="_x0000_i1249" type="#_x0000_t75" style="width:15.05pt;height:30.1pt" o:ole="">
                  <v:imagedata r:id="rId368" o:title=""/>
                </v:shape>
                <o:OLEObject Type="Embed" ProgID="Equation.DSMT4" ShapeID="_x0000_i1249" DrawAspect="Content" ObjectID="_1603697985" r:id="rId381"/>
              </w:object>
            </w:r>
            <w:r>
              <w:t xml:space="preserve"> + </w:t>
            </w:r>
            <w:r w:rsidRPr="00A91707">
              <w:rPr>
                <w:position w:val="-24"/>
              </w:rPr>
              <w:object w:dxaOrig="240" w:dyaOrig="620">
                <v:shape id="_x0000_i1250" type="#_x0000_t75" style="width:11.8pt;height:30.1pt" o:ole="">
                  <v:imagedata r:id="rId373" o:title=""/>
                </v:shape>
                <o:OLEObject Type="Embed" ProgID="Equation.DSMT4" ShapeID="_x0000_i1250" DrawAspect="Content" ObjectID="_1603697986" r:id="rId382"/>
              </w:object>
            </w:r>
            <w:r>
              <w:t xml:space="preserve"> = </w:t>
            </w:r>
            <w:r w:rsidRPr="00A91707">
              <w:rPr>
                <w:position w:val="-24"/>
              </w:rPr>
              <w:object w:dxaOrig="320" w:dyaOrig="620">
                <v:shape id="_x0000_i1251" type="#_x0000_t75" style="width:15.05pt;height:30.1pt" o:ole="">
                  <v:imagedata r:id="rId375" o:title=""/>
                </v:shape>
                <o:OLEObject Type="Embed" ProgID="Equation.DSMT4" ShapeID="_x0000_i1251" DrawAspect="Content" ObjectID="_1603697987" r:id="rId383"/>
              </w:object>
            </w:r>
          </w:p>
          <w:p w:rsidR="0098368E" w:rsidRDefault="0098368E" w:rsidP="00CF3EB1">
            <w:r>
              <w:t>- Theo dõi.</w:t>
            </w:r>
          </w:p>
          <w:p w:rsidR="0098368E" w:rsidRDefault="0098368E" w:rsidP="00CF3EB1"/>
          <w:p w:rsidR="0098368E" w:rsidRDefault="0098368E" w:rsidP="00CF3EB1"/>
          <w:p w:rsidR="0098368E" w:rsidRDefault="0098368E" w:rsidP="00CF3EB1"/>
          <w:p w:rsidR="0098368E" w:rsidRDefault="0098368E" w:rsidP="00CF3EB1"/>
          <w:p w:rsidR="0098368E" w:rsidRDefault="0098368E" w:rsidP="00CF3EB1">
            <w:r>
              <w:t>- 3 HS lên bảng làm bài.</w:t>
            </w:r>
          </w:p>
          <w:p w:rsidR="0098368E" w:rsidRDefault="0098368E" w:rsidP="00CF3EB1">
            <w:pPr>
              <w:jc w:val="both"/>
            </w:pPr>
            <w:r>
              <w:t xml:space="preserve">a) 3 + </w:t>
            </w:r>
            <w:r w:rsidRPr="00A91707">
              <w:rPr>
                <w:position w:val="-24"/>
              </w:rPr>
              <w:object w:dxaOrig="240" w:dyaOrig="620">
                <v:shape id="_x0000_i1252" type="#_x0000_t75" style="width:11.8pt;height:30.1pt" o:ole="">
                  <v:imagedata r:id="rId384" o:title=""/>
                </v:shape>
                <o:OLEObject Type="Embed" ProgID="Equation.DSMT4" ShapeID="_x0000_i1252" DrawAspect="Content" ObjectID="_1603697988" r:id="rId385"/>
              </w:object>
            </w:r>
            <w:r>
              <w:t xml:space="preserve"> =  </w:t>
            </w:r>
            <w:r w:rsidRPr="00A91707">
              <w:rPr>
                <w:position w:val="-24"/>
              </w:rPr>
              <w:object w:dxaOrig="220" w:dyaOrig="620">
                <v:shape id="_x0000_i1253" type="#_x0000_t75" style="width:11.8pt;height:30.1pt" o:ole="">
                  <v:imagedata r:id="rId386" o:title=""/>
                </v:shape>
                <o:OLEObject Type="Embed" ProgID="Equation.DSMT4" ShapeID="_x0000_i1253" DrawAspect="Content" ObjectID="_1603697989" r:id="rId387"/>
              </w:object>
            </w:r>
            <w:r>
              <w:t xml:space="preserve"> + </w:t>
            </w:r>
            <w:r w:rsidRPr="00A91707">
              <w:rPr>
                <w:position w:val="-24"/>
              </w:rPr>
              <w:object w:dxaOrig="240" w:dyaOrig="620">
                <v:shape id="_x0000_i1254" type="#_x0000_t75" style="width:11.8pt;height:30.1pt" o:ole="">
                  <v:imagedata r:id="rId384" o:title=""/>
                </v:shape>
                <o:OLEObject Type="Embed" ProgID="Equation.DSMT4" ShapeID="_x0000_i1254" DrawAspect="Content" ObjectID="_1603697990" r:id="rId388"/>
              </w:object>
            </w:r>
            <w:r>
              <w:t xml:space="preserve"> = </w:t>
            </w:r>
            <w:r w:rsidRPr="00A91707">
              <w:rPr>
                <w:position w:val="-24"/>
              </w:rPr>
              <w:object w:dxaOrig="300" w:dyaOrig="620">
                <v:shape id="_x0000_i1255" type="#_x0000_t75" style="width:15.05pt;height:30.1pt" o:ole="">
                  <v:imagedata r:id="rId389" o:title=""/>
                </v:shape>
                <o:OLEObject Type="Embed" ProgID="Equation.DSMT4" ShapeID="_x0000_i1255" DrawAspect="Content" ObjectID="_1603697991" r:id="rId390"/>
              </w:object>
            </w:r>
            <w:r>
              <w:t>;</w:t>
            </w:r>
          </w:p>
          <w:p w:rsidR="0098368E" w:rsidRDefault="0098368E" w:rsidP="00CF3EB1">
            <w:r>
              <w:t xml:space="preserve">b) </w:t>
            </w:r>
            <w:r w:rsidRPr="00A91707">
              <w:rPr>
                <w:position w:val="-24"/>
              </w:rPr>
              <w:object w:dxaOrig="240" w:dyaOrig="620">
                <v:shape id="_x0000_i1256" type="#_x0000_t75" style="width:11.8pt;height:30.1pt" o:ole="">
                  <v:imagedata r:id="rId391" o:title=""/>
                </v:shape>
                <o:OLEObject Type="Embed" ProgID="Equation.DSMT4" ShapeID="_x0000_i1256" DrawAspect="Content" ObjectID="_1603697992" r:id="rId392"/>
              </w:object>
            </w:r>
            <w:r>
              <w:t xml:space="preserve"> + 5= </w:t>
            </w:r>
            <w:r w:rsidRPr="00A91707">
              <w:rPr>
                <w:position w:val="-24"/>
              </w:rPr>
              <w:object w:dxaOrig="240" w:dyaOrig="620">
                <v:shape id="_x0000_i1257" type="#_x0000_t75" style="width:11.8pt;height:30.1pt" o:ole="">
                  <v:imagedata r:id="rId393" o:title=""/>
                </v:shape>
                <o:OLEObject Type="Embed" ProgID="Equation.DSMT4" ShapeID="_x0000_i1257" DrawAspect="Content" ObjectID="_1603697993" r:id="rId394"/>
              </w:object>
            </w:r>
            <w:r>
              <w:t xml:space="preserve"> + </w:t>
            </w:r>
            <w:r w:rsidRPr="00A91707">
              <w:rPr>
                <w:position w:val="-24"/>
              </w:rPr>
              <w:object w:dxaOrig="360" w:dyaOrig="620">
                <v:shape id="_x0000_i1258" type="#_x0000_t75" style="width:19.35pt;height:30.1pt" o:ole="">
                  <v:imagedata r:id="rId395" o:title=""/>
                </v:shape>
                <o:OLEObject Type="Embed" ProgID="Equation.DSMT4" ShapeID="_x0000_i1258" DrawAspect="Content" ObjectID="_1603697994" r:id="rId396"/>
              </w:object>
            </w:r>
            <w:r>
              <w:t xml:space="preserve">= </w:t>
            </w:r>
            <w:r w:rsidRPr="00A91707">
              <w:rPr>
                <w:position w:val="-24"/>
              </w:rPr>
              <w:object w:dxaOrig="340" w:dyaOrig="620">
                <v:shape id="_x0000_i1259" type="#_x0000_t75" style="width:17.2pt;height:30.1pt" o:ole="">
                  <v:imagedata r:id="rId397" o:title=""/>
                </v:shape>
                <o:OLEObject Type="Embed" ProgID="Equation.DSMT4" ShapeID="_x0000_i1259" DrawAspect="Content" ObjectID="_1603697995" r:id="rId398"/>
              </w:object>
            </w:r>
          </w:p>
          <w:p w:rsidR="0098368E" w:rsidRDefault="0098368E" w:rsidP="00CF3EB1">
            <w:pPr>
              <w:jc w:val="both"/>
            </w:pPr>
            <w:r>
              <w:t xml:space="preserve">c) </w:t>
            </w:r>
            <w:r w:rsidRPr="00A91707">
              <w:rPr>
                <w:position w:val="-24"/>
              </w:rPr>
              <w:object w:dxaOrig="340" w:dyaOrig="620">
                <v:shape id="_x0000_i1260" type="#_x0000_t75" style="width:17.2pt;height:30.1pt" o:ole="">
                  <v:imagedata r:id="rId399" o:title=""/>
                </v:shape>
                <o:OLEObject Type="Embed" ProgID="Equation.DSMT4" ShapeID="_x0000_i1260" DrawAspect="Content" ObjectID="_1603697996" r:id="rId400"/>
              </w:object>
            </w:r>
            <w:r>
              <w:t xml:space="preserve"> + 2 = </w:t>
            </w:r>
            <w:r w:rsidRPr="00A91707">
              <w:rPr>
                <w:position w:val="-24"/>
              </w:rPr>
              <w:object w:dxaOrig="340" w:dyaOrig="620">
                <v:shape id="_x0000_i1261" type="#_x0000_t75" style="width:17.2pt;height:30.1pt" o:ole="">
                  <v:imagedata r:id="rId401" o:title=""/>
                </v:shape>
                <o:OLEObject Type="Embed" ProgID="Equation.DSMT4" ShapeID="_x0000_i1261" DrawAspect="Content" ObjectID="_1603697997" r:id="rId402"/>
              </w:object>
            </w:r>
            <w:r>
              <w:t xml:space="preserve"> +  </w:t>
            </w:r>
            <w:r w:rsidRPr="00A91707">
              <w:rPr>
                <w:position w:val="-24"/>
              </w:rPr>
              <w:object w:dxaOrig="360" w:dyaOrig="620">
                <v:shape id="_x0000_i1262" type="#_x0000_t75" style="width:19.35pt;height:30.1pt" o:ole="">
                  <v:imagedata r:id="rId403" o:title=""/>
                </v:shape>
                <o:OLEObject Type="Embed" ProgID="Equation.DSMT4" ShapeID="_x0000_i1262" DrawAspect="Content" ObjectID="_1603697998" r:id="rId404"/>
              </w:object>
            </w:r>
            <w:r>
              <w:t xml:space="preserve"> = </w:t>
            </w:r>
            <w:r w:rsidRPr="00A91707">
              <w:rPr>
                <w:position w:val="-24"/>
              </w:rPr>
              <w:object w:dxaOrig="340" w:dyaOrig="620">
                <v:shape id="_x0000_i1263" type="#_x0000_t75" style="width:17.2pt;height:30.1pt" o:ole="">
                  <v:imagedata r:id="rId405" o:title=""/>
                </v:shape>
                <o:OLEObject Type="Embed" ProgID="Equation.DSMT4" ShapeID="_x0000_i1263" DrawAspect="Content" ObjectID="_1603697999" r:id="rId406"/>
              </w:object>
            </w:r>
          </w:p>
          <w:p w:rsidR="0098368E" w:rsidRDefault="0098368E" w:rsidP="00CF3EB1">
            <w:pPr>
              <w:jc w:val="both"/>
            </w:pPr>
          </w:p>
          <w:p w:rsidR="0098368E" w:rsidRDefault="0098368E" w:rsidP="00CF3EB1">
            <w:pPr>
              <w:jc w:val="both"/>
            </w:pPr>
          </w:p>
          <w:p w:rsidR="0098368E" w:rsidRDefault="0098368E" w:rsidP="00CF3EB1">
            <w:pPr>
              <w:jc w:val="both"/>
            </w:pPr>
            <w:r>
              <w:t>- Đọc.</w:t>
            </w:r>
          </w:p>
          <w:p w:rsidR="0098368E" w:rsidRDefault="0098368E" w:rsidP="00CF3EB1">
            <w:pPr>
              <w:jc w:val="both"/>
            </w:pPr>
            <w:r>
              <w:t>- 1 HS lên bảng tóm tắt và làm bài, cả lớp làm vào vở.</w:t>
            </w:r>
          </w:p>
          <w:p w:rsidR="0098368E" w:rsidRPr="007D73D7" w:rsidRDefault="0098368E" w:rsidP="00CF3EB1">
            <w:pPr>
              <w:ind w:left="720" w:hanging="720"/>
              <w:jc w:val="center"/>
              <w:rPr>
                <w:i/>
              </w:rPr>
            </w:pPr>
            <w:r w:rsidRPr="007D73D7">
              <w:rPr>
                <w:i/>
              </w:rPr>
              <w:t>Tóm tắt:</w:t>
            </w:r>
          </w:p>
          <w:p w:rsidR="0098368E" w:rsidRDefault="0098368E" w:rsidP="00CF3EB1">
            <w:pPr>
              <w:ind w:left="720" w:hanging="720"/>
              <w:jc w:val="both"/>
            </w:pPr>
            <w:r>
              <w:t xml:space="preserve">Chiều dài: </w:t>
            </w:r>
            <w:r w:rsidRPr="00A91707">
              <w:rPr>
                <w:position w:val="-24"/>
              </w:rPr>
              <w:object w:dxaOrig="240" w:dyaOrig="620">
                <v:shape id="_x0000_i1264" type="#_x0000_t75" style="width:11.8pt;height:30.1pt" o:ole="">
                  <v:imagedata r:id="rId384" o:title=""/>
                </v:shape>
                <o:OLEObject Type="Embed" ProgID="Equation.DSMT4" ShapeID="_x0000_i1264" DrawAspect="Content" ObjectID="_1603698000" r:id="rId407"/>
              </w:object>
            </w:r>
            <w:r>
              <w:t xml:space="preserve"> m</w:t>
            </w:r>
          </w:p>
          <w:p w:rsidR="0098368E" w:rsidRDefault="0098368E" w:rsidP="00CF3EB1">
            <w:pPr>
              <w:ind w:left="720" w:hanging="720"/>
              <w:jc w:val="both"/>
            </w:pPr>
            <w:r>
              <w:t xml:space="preserve">Chiều rộng: </w:t>
            </w:r>
            <w:r w:rsidRPr="007D73D7">
              <w:rPr>
                <w:position w:val="-24"/>
              </w:rPr>
              <w:object w:dxaOrig="320" w:dyaOrig="620">
                <v:shape id="_x0000_i1265" type="#_x0000_t75" style="width:15.05pt;height:30.1pt" o:ole="">
                  <v:imagedata r:id="rId408" o:title=""/>
                </v:shape>
                <o:OLEObject Type="Embed" ProgID="Equation.DSMT4" ShapeID="_x0000_i1265" DrawAspect="Content" ObjectID="_1603698001" r:id="rId409"/>
              </w:object>
            </w:r>
            <w:r>
              <w:t xml:space="preserve"> m</w:t>
            </w:r>
          </w:p>
          <w:p w:rsidR="0098368E" w:rsidRDefault="0098368E" w:rsidP="00CF3EB1">
            <w:pPr>
              <w:ind w:left="720" w:hanging="720"/>
              <w:jc w:val="both"/>
            </w:pPr>
            <w:r>
              <w:lastRenderedPageBreak/>
              <w:t>Nửa chu vi: .... m?</w:t>
            </w:r>
          </w:p>
          <w:p w:rsidR="0098368E" w:rsidRDefault="0098368E" w:rsidP="00CF3EB1">
            <w:pPr>
              <w:ind w:left="720" w:hanging="720"/>
              <w:jc w:val="center"/>
              <w:rPr>
                <w:i/>
              </w:rPr>
            </w:pPr>
            <w:r>
              <w:rPr>
                <w:i/>
              </w:rPr>
              <w:t>Bài giải</w:t>
            </w:r>
          </w:p>
          <w:p w:rsidR="0098368E" w:rsidRDefault="0098368E" w:rsidP="00CF3EB1">
            <w:pPr>
              <w:ind w:left="720" w:hanging="720"/>
              <w:jc w:val="center"/>
            </w:pPr>
            <w:r>
              <w:t>Nửa chu vi của hình chữ nhật là:</w:t>
            </w:r>
          </w:p>
          <w:p w:rsidR="0098368E" w:rsidRDefault="0098368E" w:rsidP="00CF3EB1">
            <w:pPr>
              <w:ind w:left="720" w:hanging="720"/>
              <w:jc w:val="center"/>
            </w:pPr>
            <w:r w:rsidRPr="00A91707">
              <w:rPr>
                <w:position w:val="-24"/>
              </w:rPr>
              <w:object w:dxaOrig="240" w:dyaOrig="620">
                <v:shape id="_x0000_i1266" type="#_x0000_t75" style="width:11.8pt;height:30.1pt" o:ole="">
                  <v:imagedata r:id="rId384" o:title=""/>
                </v:shape>
                <o:OLEObject Type="Embed" ProgID="Equation.DSMT4" ShapeID="_x0000_i1266" DrawAspect="Content" ObjectID="_1603698002" r:id="rId410"/>
              </w:object>
            </w:r>
            <w:r>
              <w:t xml:space="preserve"> + </w:t>
            </w:r>
            <w:r w:rsidRPr="007D73D7">
              <w:rPr>
                <w:position w:val="-24"/>
              </w:rPr>
              <w:object w:dxaOrig="320" w:dyaOrig="620">
                <v:shape id="_x0000_i1267" type="#_x0000_t75" style="width:15.05pt;height:30.1pt" o:ole="">
                  <v:imagedata r:id="rId408" o:title=""/>
                </v:shape>
                <o:OLEObject Type="Embed" ProgID="Equation.DSMT4" ShapeID="_x0000_i1267" DrawAspect="Content" ObjectID="_1603698003" r:id="rId411"/>
              </w:object>
            </w:r>
            <w:r>
              <w:t xml:space="preserve"> = </w:t>
            </w:r>
            <w:r w:rsidRPr="007D73D7">
              <w:rPr>
                <w:position w:val="-24"/>
              </w:rPr>
              <w:object w:dxaOrig="360" w:dyaOrig="620">
                <v:shape id="_x0000_i1268" type="#_x0000_t75" style="width:19.35pt;height:30.1pt" o:ole="">
                  <v:imagedata r:id="rId412" o:title=""/>
                </v:shape>
                <o:OLEObject Type="Embed" ProgID="Equation.DSMT4" ShapeID="_x0000_i1268" DrawAspect="Content" ObjectID="_1603698004" r:id="rId413"/>
              </w:object>
            </w:r>
            <w:r>
              <w:t xml:space="preserve"> (m)</w:t>
            </w:r>
          </w:p>
          <w:p w:rsidR="0098368E" w:rsidRPr="007D73D7" w:rsidRDefault="0098368E" w:rsidP="00CF3EB1">
            <w:pPr>
              <w:ind w:left="720" w:hanging="720"/>
              <w:jc w:val="right"/>
            </w:pPr>
            <w:r>
              <w:t xml:space="preserve">Đáp số: </w:t>
            </w:r>
            <w:r w:rsidRPr="007D73D7">
              <w:rPr>
                <w:position w:val="-24"/>
              </w:rPr>
              <w:object w:dxaOrig="360" w:dyaOrig="620">
                <v:shape id="_x0000_i1269" type="#_x0000_t75" style="width:19.35pt;height:30.1pt" o:ole="">
                  <v:imagedata r:id="rId414" o:title=""/>
                </v:shape>
                <o:OLEObject Type="Embed" ProgID="Equation.DSMT4" ShapeID="_x0000_i1269" DrawAspect="Content" ObjectID="_1603698005" r:id="rId415"/>
              </w:object>
            </w:r>
            <w:r>
              <w:t xml:space="preserve"> m</w:t>
            </w:r>
          </w:p>
          <w:p w:rsidR="0098368E" w:rsidRDefault="0098368E" w:rsidP="00CF3EB1">
            <w:pPr>
              <w:ind w:left="720" w:hanging="720"/>
              <w:jc w:val="both"/>
            </w:pPr>
          </w:p>
          <w:p w:rsidR="0098368E" w:rsidRPr="00CC4CC3" w:rsidRDefault="0060664B" w:rsidP="00CF3EB1">
            <w:pPr>
              <w:jc w:val="both"/>
            </w:pPr>
            <w:r>
              <w:rPr>
                <w:rFonts w:ascii="VNI-Times" w:hAnsi="VNI-Times"/>
              </w:rPr>
              <w:t>-L</w:t>
            </w:r>
            <w:r>
              <w:t>ắng nghe, thực hiện.</w:t>
            </w:r>
          </w:p>
        </w:tc>
      </w:tr>
    </w:tbl>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60664B" w:rsidRDefault="0060664B" w:rsidP="0060664B">
      <w:pPr>
        <w:rPr>
          <w:b/>
        </w:rPr>
      </w:pPr>
      <w:r>
        <w:rPr>
          <w:b/>
        </w:rPr>
        <w:t>T</w:t>
      </w:r>
      <w:r w:rsidR="0039710D">
        <w:rPr>
          <w:b/>
        </w:rPr>
        <w:t>iết 3</w:t>
      </w:r>
      <w:r>
        <w:rPr>
          <w:b/>
        </w:rPr>
        <w:t xml:space="preserve">                                                      Toán</w:t>
      </w:r>
    </w:p>
    <w:p w:rsidR="00BD7F6E" w:rsidRDefault="00BD7F6E" w:rsidP="00BD7F6E">
      <w:pPr>
        <w:tabs>
          <w:tab w:val="left" w:pos="4127"/>
        </w:tabs>
        <w:jc w:val="center"/>
        <w:rPr>
          <w:b/>
        </w:rPr>
      </w:pPr>
      <w:r>
        <w:rPr>
          <w:b/>
        </w:rPr>
        <w:t>PHÉP TRỪ PHÂN SỐ</w:t>
      </w:r>
    </w:p>
    <w:p w:rsidR="00BD7F6E" w:rsidRPr="002102C2" w:rsidRDefault="00BD7F6E" w:rsidP="00BD7F6E">
      <w:pPr>
        <w:jc w:val="both"/>
        <w:rPr>
          <w:b/>
          <w:u w:val="single"/>
        </w:rPr>
      </w:pPr>
      <w:r w:rsidRPr="00901917">
        <w:rPr>
          <w:b/>
        </w:rPr>
        <w:lastRenderedPageBreak/>
        <w:t>I. Mục tiêu</w:t>
      </w:r>
    </w:p>
    <w:p w:rsidR="00BD7F6E" w:rsidRDefault="00BD7F6E" w:rsidP="00BD7F6E">
      <w:pPr>
        <w:jc w:val="both"/>
      </w:pPr>
      <w:r>
        <w:t xml:space="preserve">- Biết trừ hai phân số cùng mẫu số. </w:t>
      </w:r>
    </w:p>
    <w:p w:rsidR="00BD7F6E" w:rsidRDefault="00BD7F6E" w:rsidP="00BD7F6E">
      <w:pPr>
        <w:jc w:val="both"/>
      </w:pPr>
      <w:r>
        <w:t>- Giải các bài toán có liên quan.</w:t>
      </w:r>
    </w:p>
    <w:p w:rsidR="00BD7F6E" w:rsidRDefault="00BD7F6E" w:rsidP="00BD7F6E">
      <w:pPr>
        <w:jc w:val="both"/>
      </w:pPr>
      <w:r>
        <w:t>- Tự giác làm bài.</w:t>
      </w:r>
    </w:p>
    <w:p w:rsidR="00BD7F6E" w:rsidRPr="00901917" w:rsidRDefault="00BD7F6E" w:rsidP="00BD7F6E">
      <w:pPr>
        <w:jc w:val="both"/>
        <w:rPr>
          <w:b/>
        </w:rPr>
      </w:pPr>
      <w:r w:rsidRPr="00901917">
        <w:rPr>
          <w:b/>
        </w:rPr>
        <w:t>II. Đồ dùng dạy học</w:t>
      </w:r>
    </w:p>
    <w:p w:rsidR="00BD7F6E" w:rsidRDefault="00BD7F6E" w:rsidP="00BD7F6E">
      <w:pPr>
        <w:jc w:val="both"/>
      </w:pPr>
      <w:r>
        <w:t xml:space="preserve">- Giáo viên: </w:t>
      </w:r>
      <w:r w:rsidR="005030E4">
        <w:t xml:space="preserve">: Phiếu HT, </w:t>
      </w:r>
      <w:r>
        <w:t>2 băng giấy kích thước 1dm x 6dm.</w:t>
      </w:r>
    </w:p>
    <w:p w:rsidR="00BD7F6E" w:rsidRDefault="00BD7F6E" w:rsidP="00BD7F6E">
      <w:pPr>
        <w:jc w:val="both"/>
      </w:pPr>
      <w:r>
        <w:t>- Học sinh: VBT Toán.</w:t>
      </w:r>
    </w:p>
    <w:p w:rsidR="00BD7F6E" w:rsidRPr="00901917" w:rsidRDefault="00BD7F6E" w:rsidP="00BD7F6E">
      <w:pPr>
        <w:jc w:val="both"/>
        <w:rPr>
          <w:b/>
        </w:rPr>
      </w:pPr>
      <w:r w:rsidRPr="00901917">
        <w:rPr>
          <w:b/>
        </w:rPr>
        <w:t>III. Các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92"/>
        <w:gridCol w:w="2016"/>
        <w:gridCol w:w="3600"/>
        <w:gridCol w:w="3600"/>
      </w:tblGrid>
      <w:tr w:rsidR="0098368E" w:rsidRPr="006A1E65" w:rsidTr="0060664B">
        <w:trPr>
          <w:trHeight w:val="449"/>
        </w:trPr>
        <w:tc>
          <w:tcPr>
            <w:tcW w:w="792" w:type="dxa"/>
          </w:tcPr>
          <w:p w:rsidR="0098368E" w:rsidRPr="006A1E65" w:rsidRDefault="0098368E" w:rsidP="00CF3EB1">
            <w:pPr>
              <w:jc w:val="center"/>
              <w:rPr>
                <w:b/>
              </w:rPr>
            </w:pPr>
            <w:r>
              <w:rPr>
                <w:b/>
              </w:rPr>
              <w:t>TG</w:t>
            </w:r>
          </w:p>
        </w:tc>
        <w:tc>
          <w:tcPr>
            <w:tcW w:w="2016" w:type="dxa"/>
          </w:tcPr>
          <w:p w:rsidR="0098368E" w:rsidRPr="006A1E65" w:rsidRDefault="0098368E" w:rsidP="00CF3EB1">
            <w:pPr>
              <w:jc w:val="center"/>
              <w:rPr>
                <w:b/>
              </w:rPr>
            </w:pPr>
            <w:r>
              <w:rPr>
                <w:b/>
              </w:rPr>
              <w:t>Nội dung</w:t>
            </w:r>
          </w:p>
        </w:tc>
        <w:tc>
          <w:tcPr>
            <w:tcW w:w="3600" w:type="dxa"/>
          </w:tcPr>
          <w:p w:rsidR="0098368E" w:rsidRPr="006A1E65" w:rsidRDefault="0098368E" w:rsidP="00CF3EB1">
            <w:pPr>
              <w:jc w:val="center"/>
              <w:rPr>
                <w:b/>
              </w:rPr>
            </w:pPr>
            <w:r w:rsidRPr="006A1E65">
              <w:rPr>
                <w:b/>
              </w:rPr>
              <w:t xml:space="preserve">Hoạt động của </w:t>
            </w:r>
            <w:r>
              <w:rPr>
                <w:b/>
              </w:rPr>
              <w:t>thầy</w:t>
            </w:r>
          </w:p>
        </w:tc>
        <w:tc>
          <w:tcPr>
            <w:tcW w:w="3600" w:type="dxa"/>
          </w:tcPr>
          <w:p w:rsidR="0098368E" w:rsidRPr="006A1E65" w:rsidRDefault="0098368E" w:rsidP="00CF3EB1">
            <w:pPr>
              <w:jc w:val="center"/>
              <w:rPr>
                <w:b/>
              </w:rPr>
            </w:pPr>
            <w:r w:rsidRPr="006A1E65">
              <w:rPr>
                <w:b/>
              </w:rPr>
              <w:t xml:space="preserve">Hoạt động của </w:t>
            </w:r>
            <w:r>
              <w:rPr>
                <w:b/>
              </w:rPr>
              <w:t>trò</w:t>
            </w:r>
          </w:p>
        </w:tc>
      </w:tr>
      <w:tr w:rsidR="0098368E" w:rsidRPr="006A1E65" w:rsidTr="0060664B">
        <w:tc>
          <w:tcPr>
            <w:tcW w:w="792" w:type="dxa"/>
          </w:tcPr>
          <w:p w:rsidR="0098368E" w:rsidRPr="006A1E65" w:rsidRDefault="0060664B" w:rsidP="0060664B">
            <w:pPr>
              <w:jc w:val="center"/>
            </w:pPr>
            <w:r>
              <w:t>4’</w:t>
            </w: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60664B" w:rsidP="0060664B">
            <w:pPr>
              <w:jc w:val="center"/>
            </w:pPr>
            <w:r>
              <w:t>33’</w:t>
            </w: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60664B" w:rsidRDefault="0060664B" w:rsidP="00CF3EB1">
            <w:pPr>
              <w:jc w:val="both"/>
            </w:pPr>
          </w:p>
          <w:p w:rsidR="0060664B" w:rsidRDefault="0060664B" w:rsidP="00CF3EB1">
            <w:pPr>
              <w:jc w:val="both"/>
            </w:pPr>
          </w:p>
          <w:p w:rsidR="0060664B" w:rsidRDefault="0060664B" w:rsidP="00CF3EB1">
            <w:pPr>
              <w:jc w:val="both"/>
            </w:pPr>
          </w:p>
          <w:p w:rsidR="0060664B" w:rsidRDefault="0060664B" w:rsidP="00CF3EB1">
            <w:pPr>
              <w:jc w:val="both"/>
            </w:pPr>
          </w:p>
          <w:p w:rsidR="0060664B" w:rsidRDefault="0060664B" w:rsidP="00CF3EB1">
            <w:pPr>
              <w:jc w:val="both"/>
            </w:pPr>
          </w:p>
          <w:p w:rsidR="0060664B" w:rsidRDefault="0060664B" w:rsidP="00CF3EB1">
            <w:pPr>
              <w:jc w:val="both"/>
            </w:pPr>
          </w:p>
          <w:p w:rsidR="0060664B" w:rsidRDefault="0060664B" w:rsidP="00CF3EB1">
            <w:pPr>
              <w:jc w:val="both"/>
            </w:pPr>
          </w:p>
          <w:p w:rsidR="0060664B" w:rsidRDefault="0060664B" w:rsidP="00CF3EB1">
            <w:pPr>
              <w:jc w:val="both"/>
            </w:pPr>
          </w:p>
          <w:p w:rsidR="0060664B" w:rsidRDefault="0060664B" w:rsidP="00CF3EB1">
            <w:pPr>
              <w:jc w:val="both"/>
            </w:pPr>
          </w:p>
          <w:p w:rsidR="0060664B" w:rsidRDefault="0060664B" w:rsidP="00CF3EB1">
            <w:pPr>
              <w:jc w:val="both"/>
            </w:pPr>
          </w:p>
          <w:p w:rsidR="0060664B" w:rsidRDefault="0060664B" w:rsidP="00CF3EB1">
            <w:pPr>
              <w:jc w:val="both"/>
            </w:pPr>
          </w:p>
          <w:p w:rsidR="0060664B" w:rsidRDefault="0060664B" w:rsidP="00CF3EB1">
            <w:pPr>
              <w:jc w:val="both"/>
            </w:pPr>
          </w:p>
          <w:p w:rsidR="0060664B" w:rsidRDefault="0060664B" w:rsidP="00CF3EB1">
            <w:pPr>
              <w:jc w:val="both"/>
            </w:pPr>
          </w:p>
          <w:p w:rsidR="0060664B" w:rsidRDefault="0060664B" w:rsidP="00CF3EB1">
            <w:pPr>
              <w:jc w:val="both"/>
            </w:pPr>
          </w:p>
          <w:p w:rsidR="0060664B" w:rsidRDefault="0060664B" w:rsidP="00CF3EB1">
            <w:pPr>
              <w:jc w:val="both"/>
            </w:pPr>
          </w:p>
          <w:p w:rsidR="0060664B" w:rsidRDefault="0060664B" w:rsidP="00CF3EB1">
            <w:pPr>
              <w:jc w:val="both"/>
            </w:pPr>
          </w:p>
          <w:p w:rsidR="0060664B" w:rsidRDefault="0060664B" w:rsidP="00CF3EB1">
            <w:pPr>
              <w:jc w:val="both"/>
            </w:pPr>
          </w:p>
          <w:p w:rsidR="0098368E" w:rsidRPr="006A1E65" w:rsidRDefault="0098368E" w:rsidP="0060664B">
            <w:pPr>
              <w:jc w:val="center"/>
            </w:pPr>
            <w:r w:rsidRPr="006A1E65">
              <w:t>3’</w:t>
            </w:r>
          </w:p>
          <w:p w:rsidR="0098368E" w:rsidRPr="006A1E65" w:rsidRDefault="0098368E" w:rsidP="00CF3EB1">
            <w:pPr>
              <w:jc w:val="both"/>
            </w:pPr>
          </w:p>
        </w:tc>
        <w:tc>
          <w:tcPr>
            <w:tcW w:w="2016" w:type="dxa"/>
          </w:tcPr>
          <w:p w:rsidR="0060664B" w:rsidRPr="00CC1521" w:rsidRDefault="0060664B" w:rsidP="0060664B">
            <w:pPr>
              <w:jc w:val="both"/>
              <w:rPr>
                <w:b/>
              </w:rPr>
            </w:pPr>
            <w:r w:rsidRPr="00CC1521">
              <w:rPr>
                <w:b/>
              </w:rPr>
              <w:lastRenderedPageBreak/>
              <w:t>1.Kiểm tra bài cũ:</w:t>
            </w:r>
          </w:p>
          <w:p w:rsidR="0060664B" w:rsidRDefault="0060664B" w:rsidP="0060664B">
            <w:pPr>
              <w:jc w:val="both"/>
              <w:rPr>
                <w:b/>
                <w:u w:val="single"/>
              </w:rPr>
            </w:pPr>
          </w:p>
          <w:p w:rsidR="0060664B" w:rsidRDefault="0060664B" w:rsidP="0060664B">
            <w:pPr>
              <w:jc w:val="both"/>
              <w:rPr>
                <w:b/>
              </w:rPr>
            </w:pPr>
          </w:p>
          <w:p w:rsidR="0060664B" w:rsidRPr="00CC1521" w:rsidRDefault="0060664B" w:rsidP="0060664B">
            <w:pPr>
              <w:jc w:val="both"/>
              <w:rPr>
                <w:b/>
              </w:rPr>
            </w:pPr>
            <w:r w:rsidRPr="00CC1521">
              <w:rPr>
                <w:b/>
              </w:rPr>
              <w:t>2.Bài mới:</w:t>
            </w:r>
          </w:p>
          <w:p w:rsidR="0060664B" w:rsidRPr="00CC1521" w:rsidRDefault="0060664B" w:rsidP="0060664B">
            <w:pPr>
              <w:jc w:val="both"/>
            </w:pPr>
            <w:r w:rsidRPr="00CC1521">
              <w:t>2.1. Giới thiệu bài</w:t>
            </w:r>
          </w:p>
          <w:p w:rsidR="0060664B" w:rsidRPr="0060664B" w:rsidRDefault="0060664B" w:rsidP="0060664B">
            <w:pPr>
              <w:jc w:val="both"/>
            </w:pPr>
            <w:r w:rsidRPr="0060664B">
              <w:t>2.2. Trừ hai phân số cùng mẫu số</w:t>
            </w:r>
          </w:p>
          <w:p w:rsidR="0098368E" w:rsidRDefault="0098368E"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Pr="0060664B" w:rsidRDefault="0060664B" w:rsidP="0060664B">
            <w:pPr>
              <w:jc w:val="both"/>
            </w:pPr>
            <w:r w:rsidRPr="0060664B">
              <w:t>2.3. Luyện tập</w:t>
            </w:r>
          </w:p>
          <w:p w:rsidR="0060664B" w:rsidRPr="0060664B" w:rsidRDefault="0060664B" w:rsidP="0060664B">
            <w:pPr>
              <w:jc w:val="both"/>
            </w:pPr>
            <w:r w:rsidRPr="0060664B">
              <w:t>Bài 1</w:t>
            </w:r>
            <w:r>
              <w:t>.Tính</w:t>
            </w: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60664B">
            <w:pPr>
              <w:jc w:val="both"/>
            </w:pPr>
          </w:p>
          <w:p w:rsidR="0060664B" w:rsidRDefault="0060664B" w:rsidP="0060664B">
            <w:pPr>
              <w:jc w:val="both"/>
            </w:pPr>
          </w:p>
          <w:p w:rsidR="0060664B" w:rsidRPr="0060664B" w:rsidRDefault="0060664B" w:rsidP="0060664B">
            <w:pPr>
              <w:jc w:val="both"/>
            </w:pPr>
            <w:r w:rsidRPr="0060664B">
              <w:t>Bài 2</w:t>
            </w:r>
            <w:r>
              <w:t>.</w:t>
            </w:r>
            <w:r w:rsidRPr="0060664B">
              <w:t xml:space="preserve"> Rút gọn rồi tính.</w:t>
            </w: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CF3EB1">
            <w:pPr>
              <w:jc w:val="both"/>
              <w:rPr>
                <w:b/>
              </w:rPr>
            </w:pPr>
          </w:p>
          <w:p w:rsidR="0060664B" w:rsidRDefault="0060664B" w:rsidP="0060664B">
            <w:pPr>
              <w:jc w:val="both"/>
              <w:rPr>
                <w:b/>
              </w:rPr>
            </w:pPr>
          </w:p>
          <w:p w:rsidR="0060664B" w:rsidRDefault="0060664B" w:rsidP="0060664B">
            <w:pPr>
              <w:jc w:val="both"/>
              <w:rPr>
                <w:b/>
              </w:rPr>
            </w:pPr>
          </w:p>
          <w:p w:rsidR="0060664B" w:rsidRPr="0060664B" w:rsidRDefault="0060664B" w:rsidP="0060664B">
            <w:pPr>
              <w:jc w:val="both"/>
              <w:rPr>
                <w:b/>
              </w:rPr>
            </w:pPr>
            <w:r w:rsidRPr="0060664B">
              <w:rPr>
                <w:b/>
              </w:rPr>
              <w:t>3. Củng cố, dặn dò</w:t>
            </w:r>
          </w:p>
          <w:p w:rsidR="0060664B" w:rsidRPr="00650BA8" w:rsidRDefault="0060664B" w:rsidP="00CF3EB1">
            <w:pPr>
              <w:jc w:val="both"/>
              <w:rPr>
                <w:b/>
              </w:rPr>
            </w:pPr>
          </w:p>
        </w:tc>
        <w:tc>
          <w:tcPr>
            <w:tcW w:w="3600" w:type="dxa"/>
          </w:tcPr>
          <w:p w:rsidR="0098368E" w:rsidRPr="0060664B" w:rsidRDefault="0098368E" w:rsidP="00CF3EB1">
            <w:pPr>
              <w:jc w:val="both"/>
            </w:pPr>
            <w:r w:rsidRPr="0060664B">
              <w:lastRenderedPageBreak/>
              <w:t>- Gọi HS lên bảng nêu lại cách cộng hai phân số cùng mẫu số.</w:t>
            </w:r>
          </w:p>
          <w:p w:rsidR="0060664B" w:rsidRPr="0060664B" w:rsidRDefault="0060664B" w:rsidP="0060664B">
            <w:pPr>
              <w:jc w:val="both"/>
            </w:pPr>
            <w:r w:rsidRPr="0060664B">
              <w:t>- GV nhận xét, đánh giá.</w:t>
            </w:r>
          </w:p>
          <w:p w:rsidR="0060664B" w:rsidRPr="0060664B" w:rsidRDefault="0060664B" w:rsidP="0060664B">
            <w:pPr>
              <w:jc w:val="both"/>
            </w:pPr>
          </w:p>
          <w:p w:rsidR="0060664B" w:rsidRPr="0060664B" w:rsidRDefault="0060664B" w:rsidP="0060664B">
            <w:pPr>
              <w:jc w:val="both"/>
            </w:pPr>
            <w:r w:rsidRPr="0060664B">
              <w:t>-Ghi đầu bài lên bảng.</w:t>
            </w:r>
          </w:p>
          <w:p w:rsidR="0060664B" w:rsidRPr="0060664B" w:rsidRDefault="0060664B" w:rsidP="0060664B">
            <w:pPr>
              <w:jc w:val="both"/>
            </w:pPr>
          </w:p>
          <w:p w:rsidR="0098368E" w:rsidRPr="0060664B" w:rsidRDefault="0098368E" w:rsidP="00CF3EB1">
            <w:pPr>
              <w:jc w:val="both"/>
            </w:pPr>
            <w:r w:rsidRPr="0060664B">
              <w:t xml:space="preserve">- GV nêu: Từ </w:t>
            </w:r>
            <w:r w:rsidRPr="0060664B">
              <w:rPr>
                <w:position w:val="-24"/>
              </w:rPr>
              <w:object w:dxaOrig="220" w:dyaOrig="620">
                <v:shape id="_x0000_i1270" type="#_x0000_t75" style="width:11.8pt;height:30.1pt" o:ole="">
                  <v:imagedata r:id="rId416" o:title=""/>
                </v:shape>
                <o:OLEObject Type="Embed" ProgID="Equation.DSMT4" ShapeID="_x0000_i1270" DrawAspect="Content" ObjectID="_1603698006" r:id="rId417"/>
              </w:object>
            </w:r>
            <w:r w:rsidRPr="0060664B">
              <w:t xml:space="preserve"> băng giấy màu, lấy </w:t>
            </w:r>
            <w:r w:rsidRPr="0060664B">
              <w:rPr>
                <w:position w:val="-24"/>
              </w:rPr>
              <w:object w:dxaOrig="220" w:dyaOrig="620">
                <v:shape id="_x0000_i1271" type="#_x0000_t75" style="width:11.8pt;height:30.1pt" o:ole="">
                  <v:imagedata r:id="rId418" o:title=""/>
                </v:shape>
                <o:OLEObject Type="Embed" ProgID="Equation.DSMT4" ShapeID="_x0000_i1271" DrawAspect="Content" ObjectID="_1603698007" r:id="rId419"/>
              </w:object>
            </w:r>
            <w:r w:rsidRPr="0060664B">
              <w:t xml:space="preserve"> để cắt chữ. Hỏi còn lại bao nhiêu phần của băng giấy?</w:t>
            </w:r>
          </w:p>
          <w:p w:rsidR="0098368E" w:rsidRPr="0060664B" w:rsidRDefault="0098368E" w:rsidP="00CF3EB1">
            <w:pPr>
              <w:jc w:val="both"/>
            </w:pPr>
            <w:r w:rsidRPr="0060664B">
              <w:t>- Yêu cầu HS nhận xét về 2 băng giấy đã chuẩn bị.</w:t>
            </w:r>
          </w:p>
          <w:p w:rsidR="0098368E" w:rsidRPr="0060664B" w:rsidRDefault="0098368E" w:rsidP="00CF3EB1">
            <w:pPr>
              <w:jc w:val="both"/>
            </w:pPr>
            <w:r w:rsidRPr="0060664B">
              <w:t>- Yêu cầu HS dùng thước và bút chia hai băng giấy đã chuẩn bị mỗi băng giấy thành 6 phần bằng nhau.</w:t>
            </w:r>
          </w:p>
          <w:p w:rsidR="0098368E" w:rsidRPr="0060664B" w:rsidRDefault="0098368E" w:rsidP="00CF3EB1">
            <w:pPr>
              <w:jc w:val="both"/>
            </w:pPr>
            <w:r w:rsidRPr="0060664B">
              <w:t xml:space="preserve">- Yêu cầu HS cắt lấy </w:t>
            </w:r>
            <w:r w:rsidRPr="0060664B">
              <w:rPr>
                <w:position w:val="-24"/>
              </w:rPr>
              <w:object w:dxaOrig="220" w:dyaOrig="620">
                <v:shape id="_x0000_i1272" type="#_x0000_t75" style="width:11.8pt;height:30.1pt" o:ole="">
                  <v:imagedata r:id="rId416" o:title=""/>
                </v:shape>
                <o:OLEObject Type="Embed" ProgID="Equation.DSMT4" ShapeID="_x0000_i1272" DrawAspect="Content" ObjectID="_1603698008" r:id="rId420"/>
              </w:object>
            </w:r>
            <w:r w:rsidRPr="0060664B">
              <w:t xml:space="preserve"> của một trong hai băng giấy.</w:t>
            </w:r>
          </w:p>
          <w:p w:rsidR="0098368E" w:rsidRPr="0060664B" w:rsidRDefault="0098368E" w:rsidP="00CF3EB1">
            <w:pPr>
              <w:jc w:val="both"/>
            </w:pPr>
            <w:r w:rsidRPr="0060664B">
              <w:t xml:space="preserve">- Có </w:t>
            </w:r>
            <w:r w:rsidRPr="0060664B">
              <w:rPr>
                <w:position w:val="-24"/>
              </w:rPr>
              <w:object w:dxaOrig="220" w:dyaOrig="620">
                <v:shape id="_x0000_i1273" type="#_x0000_t75" style="width:11.8pt;height:30.1pt" o:ole="">
                  <v:imagedata r:id="rId416" o:title=""/>
                </v:shape>
                <o:OLEObject Type="Embed" ProgID="Equation.DSMT4" ShapeID="_x0000_i1273" DrawAspect="Content" ObjectID="_1603698009" r:id="rId421"/>
              </w:object>
            </w:r>
            <w:r w:rsidRPr="0060664B">
              <w:t xml:space="preserve"> băng giấy, lấy đi bao nhiêu để cắt chữ?</w:t>
            </w:r>
          </w:p>
          <w:p w:rsidR="0098368E" w:rsidRPr="0060664B" w:rsidRDefault="0098368E" w:rsidP="00CF3EB1">
            <w:pPr>
              <w:jc w:val="both"/>
            </w:pPr>
            <w:r w:rsidRPr="0060664B">
              <w:lastRenderedPageBreak/>
              <w:t xml:space="preserve">- Yêu cầu HS cắt lấy </w:t>
            </w:r>
            <w:r w:rsidRPr="0060664B">
              <w:rPr>
                <w:position w:val="-24"/>
              </w:rPr>
              <w:object w:dxaOrig="220" w:dyaOrig="620">
                <v:shape id="_x0000_i1274" type="#_x0000_t75" style="width:11.8pt;height:30.1pt" o:ole="">
                  <v:imagedata r:id="rId418" o:title=""/>
                </v:shape>
                <o:OLEObject Type="Embed" ProgID="Equation.DSMT4" ShapeID="_x0000_i1274" DrawAspect="Content" ObjectID="_1603698010" r:id="rId422"/>
              </w:object>
            </w:r>
            <w:r w:rsidRPr="0060664B">
              <w:t xml:space="preserve"> băng giấy.</w:t>
            </w:r>
          </w:p>
          <w:p w:rsidR="0098368E" w:rsidRPr="0060664B" w:rsidRDefault="0098368E" w:rsidP="00CF3EB1">
            <w:pPr>
              <w:jc w:val="both"/>
            </w:pPr>
            <w:r w:rsidRPr="0060664B">
              <w:t xml:space="preserve">- Yêu cầu HS đặt phần còn lại sau khi đã cắt đi </w:t>
            </w:r>
            <w:r w:rsidRPr="0060664B">
              <w:rPr>
                <w:position w:val="-24"/>
              </w:rPr>
              <w:object w:dxaOrig="220" w:dyaOrig="620">
                <v:shape id="_x0000_i1275" type="#_x0000_t75" style="width:11.8pt;height:30.1pt" o:ole="">
                  <v:imagedata r:id="rId418" o:title=""/>
                </v:shape>
                <o:OLEObject Type="Embed" ProgID="Equation.DSMT4" ShapeID="_x0000_i1275" DrawAspect="Content" ObjectID="_1603698011" r:id="rId423"/>
              </w:object>
            </w:r>
            <w:r w:rsidRPr="0060664B">
              <w:t xml:space="preserve"> băng giấy.</w:t>
            </w:r>
          </w:p>
          <w:p w:rsidR="0098368E" w:rsidRPr="0060664B" w:rsidRDefault="0098368E" w:rsidP="00CF3EB1">
            <w:pPr>
              <w:jc w:val="both"/>
            </w:pPr>
            <w:r w:rsidRPr="0060664B">
              <w:t xml:space="preserve">- </w:t>
            </w:r>
            <w:r w:rsidRPr="0060664B">
              <w:rPr>
                <w:position w:val="-24"/>
              </w:rPr>
              <w:object w:dxaOrig="220" w:dyaOrig="620">
                <v:shape id="_x0000_i1276" type="#_x0000_t75" style="width:11.8pt;height:30.1pt" o:ole="">
                  <v:imagedata r:id="rId416" o:title=""/>
                </v:shape>
                <o:OLEObject Type="Embed" ProgID="Equation.DSMT4" ShapeID="_x0000_i1276" DrawAspect="Content" ObjectID="_1603698012" r:id="rId424"/>
              </w:object>
            </w:r>
            <w:r w:rsidRPr="0060664B">
              <w:t xml:space="preserve"> băng giấy, cắt đi </w:t>
            </w:r>
            <w:r w:rsidRPr="0060664B">
              <w:rPr>
                <w:position w:val="-24"/>
              </w:rPr>
              <w:object w:dxaOrig="220" w:dyaOrig="620">
                <v:shape id="_x0000_i1277" type="#_x0000_t75" style="width:11.8pt;height:30.1pt" o:ole="">
                  <v:imagedata r:id="rId418" o:title=""/>
                </v:shape>
                <o:OLEObject Type="Embed" ProgID="Equation.DSMT4" ShapeID="_x0000_i1277" DrawAspect="Content" ObjectID="_1603698013" r:id="rId425"/>
              </w:object>
            </w:r>
            <w:r w:rsidRPr="0060664B">
              <w:t xml:space="preserve"> băng giấy còn lại bao nhiêu phần của băng giấy?</w:t>
            </w:r>
          </w:p>
          <w:p w:rsidR="0098368E" w:rsidRPr="0060664B" w:rsidRDefault="0098368E" w:rsidP="00CF3EB1">
            <w:pPr>
              <w:jc w:val="both"/>
            </w:pPr>
            <w:r w:rsidRPr="0060664B">
              <w:t xml:space="preserve">- Vậy </w:t>
            </w:r>
            <w:r w:rsidRPr="0060664B">
              <w:rPr>
                <w:position w:val="-24"/>
              </w:rPr>
              <w:object w:dxaOrig="220" w:dyaOrig="620">
                <v:shape id="_x0000_i1278" type="#_x0000_t75" style="width:11.8pt;height:30.1pt" o:ole="">
                  <v:imagedata r:id="rId416" o:title=""/>
                </v:shape>
                <o:OLEObject Type="Embed" ProgID="Equation.DSMT4" ShapeID="_x0000_i1278" DrawAspect="Content" ObjectID="_1603698014" r:id="rId426"/>
              </w:object>
            </w:r>
            <w:r w:rsidRPr="0060664B">
              <w:t xml:space="preserve"> - </w:t>
            </w:r>
            <w:r w:rsidRPr="0060664B">
              <w:rPr>
                <w:position w:val="-24"/>
              </w:rPr>
              <w:object w:dxaOrig="220" w:dyaOrig="620">
                <v:shape id="_x0000_i1279" type="#_x0000_t75" style="width:11.8pt;height:30.1pt" o:ole="">
                  <v:imagedata r:id="rId418" o:title=""/>
                </v:shape>
                <o:OLEObject Type="Embed" ProgID="Equation.DSMT4" ShapeID="_x0000_i1279" DrawAspect="Content" ObjectID="_1603698015" r:id="rId427"/>
              </w:object>
            </w:r>
            <w:r w:rsidRPr="0060664B">
              <w:t xml:space="preserve"> = ?</w:t>
            </w:r>
          </w:p>
          <w:p w:rsidR="0098368E" w:rsidRPr="0060664B" w:rsidRDefault="0098368E" w:rsidP="00CF3EB1">
            <w:pPr>
              <w:jc w:val="both"/>
            </w:pPr>
            <w:r w:rsidRPr="0060664B">
              <w:t xml:space="preserve">- Làm thế nào để có </w:t>
            </w:r>
            <w:r w:rsidRPr="0060664B">
              <w:rPr>
                <w:position w:val="-24"/>
              </w:rPr>
              <w:object w:dxaOrig="220" w:dyaOrig="620">
                <v:shape id="_x0000_i1280" type="#_x0000_t75" style="width:11.8pt;height:30.1pt" o:ole="">
                  <v:imagedata r:id="rId416" o:title=""/>
                </v:shape>
                <o:OLEObject Type="Embed" ProgID="Equation.DSMT4" ShapeID="_x0000_i1280" DrawAspect="Content" ObjectID="_1603698016" r:id="rId428"/>
              </w:object>
            </w:r>
            <w:r w:rsidRPr="0060664B">
              <w:t xml:space="preserve"> - </w:t>
            </w:r>
            <w:r w:rsidRPr="0060664B">
              <w:rPr>
                <w:position w:val="-24"/>
              </w:rPr>
              <w:object w:dxaOrig="220" w:dyaOrig="620">
                <v:shape id="_x0000_i1281" type="#_x0000_t75" style="width:11.8pt;height:30.1pt" o:ole="">
                  <v:imagedata r:id="rId418" o:title=""/>
                </v:shape>
                <o:OLEObject Type="Embed" ProgID="Equation.DSMT4" ShapeID="_x0000_i1281" DrawAspect="Content" ObjectID="_1603698017" r:id="rId429"/>
              </w:object>
            </w:r>
            <w:r w:rsidRPr="0060664B">
              <w:t xml:space="preserve"> = </w:t>
            </w:r>
            <w:r w:rsidRPr="0060664B">
              <w:rPr>
                <w:position w:val="-24"/>
              </w:rPr>
              <w:object w:dxaOrig="240" w:dyaOrig="620">
                <v:shape id="_x0000_i1282" type="#_x0000_t75" style="width:11.8pt;height:30.1pt" o:ole="">
                  <v:imagedata r:id="rId430" o:title=""/>
                </v:shape>
                <o:OLEObject Type="Embed" ProgID="Equation.DSMT4" ShapeID="_x0000_i1282" DrawAspect="Content" ObjectID="_1603698018" r:id="rId431"/>
              </w:object>
            </w:r>
            <w:r w:rsidRPr="0060664B">
              <w:t>?</w:t>
            </w:r>
          </w:p>
          <w:p w:rsidR="0098368E" w:rsidRPr="0060664B" w:rsidRDefault="0098368E" w:rsidP="00CF3EB1">
            <w:pPr>
              <w:jc w:val="both"/>
            </w:pPr>
            <w:r w:rsidRPr="0060664B">
              <w:t xml:space="preserve">- GV nêu: Hai phân số </w:t>
            </w:r>
            <w:r w:rsidRPr="0060664B">
              <w:rPr>
                <w:position w:val="-24"/>
              </w:rPr>
              <w:object w:dxaOrig="220" w:dyaOrig="620">
                <v:shape id="_x0000_i1283" type="#_x0000_t75" style="width:11.8pt;height:30.1pt" o:ole="">
                  <v:imagedata r:id="rId416" o:title=""/>
                </v:shape>
                <o:OLEObject Type="Embed" ProgID="Equation.DSMT4" ShapeID="_x0000_i1283" DrawAspect="Content" ObjectID="_1603698019" r:id="rId432"/>
              </w:object>
            </w:r>
            <w:r w:rsidRPr="0060664B">
              <w:t xml:space="preserve"> và </w:t>
            </w:r>
            <w:r w:rsidRPr="0060664B">
              <w:rPr>
                <w:position w:val="-24"/>
              </w:rPr>
              <w:object w:dxaOrig="220" w:dyaOrig="620">
                <v:shape id="_x0000_i1284" type="#_x0000_t75" style="width:11.8pt;height:30.1pt" o:ole="">
                  <v:imagedata r:id="rId418" o:title=""/>
                </v:shape>
                <o:OLEObject Type="Embed" ProgID="Equation.DSMT4" ShapeID="_x0000_i1284" DrawAspect="Content" ObjectID="_1603698020" r:id="rId433"/>
              </w:object>
            </w:r>
            <w:r w:rsidRPr="0060664B">
              <w:t xml:space="preserve"> là hai phân số có cùng mẫu số. Muốn thực hiện phép trừ hai phân số này ta làm như sau: </w:t>
            </w:r>
            <w:r w:rsidRPr="0060664B">
              <w:rPr>
                <w:position w:val="-24"/>
              </w:rPr>
              <w:object w:dxaOrig="220" w:dyaOrig="620">
                <v:shape id="_x0000_i1285" type="#_x0000_t75" style="width:11.8pt;height:30.1pt" o:ole="">
                  <v:imagedata r:id="rId416" o:title=""/>
                </v:shape>
                <o:OLEObject Type="Embed" ProgID="Equation.DSMT4" ShapeID="_x0000_i1285" DrawAspect="Content" ObjectID="_1603698021" r:id="rId434"/>
              </w:object>
            </w:r>
            <w:r w:rsidRPr="0060664B">
              <w:t xml:space="preserve"> - </w:t>
            </w:r>
            <w:r w:rsidRPr="0060664B">
              <w:rPr>
                <w:position w:val="-24"/>
              </w:rPr>
              <w:object w:dxaOrig="220" w:dyaOrig="620">
                <v:shape id="_x0000_i1286" type="#_x0000_t75" style="width:11.8pt;height:30.1pt" o:ole="">
                  <v:imagedata r:id="rId418" o:title=""/>
                </v:shape>
                <o:OLEObject Type="Embed" ProgID="Equation.DSMT4" ShapeID="_x0000_i1286" DrawAspect="Content" ObjectID="_1603698022" r:id="rId435"/>
              </w:object>
            </w:r>
            <w:r w:rsidRPr="0060664B">
              <w:t xml:space="preserve"> = </w:t>
            </w:r>
            <w:r w:rsidRPr="0060664B">
              <w:rPr>
                <w:position w:val="-24"/>
              </w:rPr>
              <w:object w:dxaOrig="540" w:dyaOrig="620">
                <v:shape id="_x0000_i1287" type="#_x0000_t75" style="width:26.85pt;height:30.1pt" o:ole="">
                  <v:imagedata r:id="rId436" o:title=""/>
                </v:shape>
                <o:OLEObject Type="Embed" ProgID="Equation.DSMT4" ShapeID="_x0000_i1287" DrawAspect="Content" ObjectID="_1603698023" r:id="rId437"/>
              </w:object>
            </w:r>
            <w:r w:rsidRPr="0060664B">
              <w:t xml:space="preserve"> = </w:t>
            </w:r>
            <w:r w:rsidRPr="0060664B">
              <w:rPr>
                <w:position w:val="-24"/>
              </w:rPr>
              <w:object w:dxaOrig="240" w:dyaOrig="620">
                <v:shape id="_x0000_i1288" type="#_x0000_t75" style="width:11.8pt;height:30.1pt" o:ole="">
                  <v:imagedata r:id="rId430" o:title=""/>
                </v:shape>
                <o:OLEObject Type="Embed" ProgID="Equation.DSMT4" ShapeID="_x0000_i1288" DrawAspect="Content" ObjectID="_1603698024" r:id="rId438"/>
              </w:object>
            </w:r>
          </w:p>
          <w:p w:rsidR="0098368E" w:rsidRPr="0060664B" w:rsidRDefault="0098368E" w:rsidP="00CF3EB1">
            <w:pPr>
              <w:jc w:val="both"/>
            </w:pPr>
            <w:r w:rsidRPr="0060664B">
              <w:t>- Yêu cầu HS nêu lại cách trừ hai phân số có cùng mẫu số.</w:t>
            </w:r>
          </w:p>
          <w:p w:rsidR="0060664B" w:rsidRDefault="0060664B" w:rsidP="00CF3EB1">
            <w:pPr>
              <w:jc w:val="both"/>
            </w:pPr>
          </w:p>
          <w:p w:rsidR="0098368E" w:rsidRPr="0060664B" w:rsidRDefault="0098368E" w:rsidP="00CF3EB1">
            <w:pPr>
              <w:jc w:val="both"/>
            </w:pPr>
            <w:r w:rsidRPr="0060664B">
              <w:t>- Yêu cầu HS tự làm bài.</w:t>
            </w:r>
          </w:p>
          <w:p w:rsidR="0098368E" w:rsidRPr="0060664B" w:rsidRDefault="0098368E" w:rsidP="00CF3EB1">
            <w:pPr>
              <w:jc w:val="both"/>
            </w:pPr>
            <w:r w:rsidRPr="0060664B">
              <w:t>- GV nhận xét, chữa bài.</w:t>
            </w:r>
          </w:p>
          <w:p w:rsidR="0098368E" w:rsidRPr="0060664B" w:rsidRDefault="0098368E" w:rsidP="00CF3EB1">
            <w:pPr>
              <w:jc w:val="both"/>
            </w:pPr>
            <w:r w:rsidRPr="0060664B">
              <w:t xml:space="preserve">a) </w:t>
            </w:r>
            <w:r w:rsidRPr="0060664B">
              <w:rPr>
                <w:position w:val="-24"/>
              </w:rPr>
              <w:object w:dxaOrig="320" w:dyaOrig="620">
                <v:shape id="_x0000_i1289" type="#_x0000_t75" style="width:15.05pt;height:30.1pt" o:ole="">
                  <v:imagedata r:id="rId439" o:title=""/>
                </v:shape>
                <o:OLEObject Type="Embed" ProgID="Equation.DSMT4" ShapeID="_x0000_i1289" DrawAspect="Content" ObjectID="_1603698025" r:id="rId440"/>
              </w:object>
            </w:r>
            <w:r w:rsidRPr="0060664B">
              <w:t xml:space="preserve"> –  </w:t>
            </w:r>
            <w:r w:rsidRPr="0060664B">
              <w:rPr>
                <w:position w:val="-24"/>
              </w:rPr>
              <w:object w:dxaOrig="320" w:dyaOrig="620">
                <v:shape id="_x0000_i1290" type="#_x0000_t75" style="width:15.05pt;height:30.1pt" o:ole="">
                  <v:imagedata r:id="rId441" o:title=""/>
                </v:shape>
                <o:OLEObject Type="Embed" ProgID="Equation.DSMT4" ShapeID="_x0000_i1290" DrawAspect="Content" ObjectID="_1603698026" r:id="rId442"/>
              </w:object>
            </w:r>
            <w:r w:rsidRPr="0060664B">
              <w:t xml:space="preserve"> = </w:t>
            </w:r>
            <w:r w:rsidRPr="0060664B">
              <w:rPr>
                <w:position w:val="-24"/>
              </w:rPr>
              <w:object w:dxaOrig="660" w:dyaOrig="620">
                <v:shape id="_x0000_i1291" type="#_x0000_t75" style="width:32.25pt;height:30.1pt" o:ole="">
                  <v:imagedata r:id="rId443" o:title=""/>
                </v:shape>
                <o:OLEObject Type="Embed" ProgID="Equation.DSMT4" ShapeID="_x0000_i1291" DrawAspect="Content" ObjectID="_1603698027" r:id="rId444"/>
              </w:object>
            </w:r>
            <w:r w:rsidRPr="0060664B">
              <w:t xml:space="preserve"> = </w:t>
            </w:r>
            <w:r w:rsidRPr="0060664B">
              <w:rPr>
                <w:position w:val="-24"/>
              </w:rPr>
              <w:object w:dxaOrig="320" w:dyaOrig="620">
                <v:shape id="_x0000_i1292" type="#_x0000_t75" style="width:15.05pt;height:30.1pt" o:ole="">
                  <v:imagedata r:id="rId445" o:title=""/>
                </v:shape>
                <o:OLEObject Type="Embed" ProgID="Equation.DSMT4" ShapeID="_x0000_i1292" DrawAspect="Content" ObjectID="_1603698028" r:id="rId446"/>
              </w:object>
            </w:r>
          </w:p>
          <w:p w:rsidR="0098368E" w:rsidRPr="0060664B" w:rsidRDefault="0098368E" w:rsidP="00CF3EB1">
            <w:pPr>
              <w:jc w:val="both"/>
            </w:pPr>
            <w:r w:rsidRPr="0060664B">
              <w:t xml:space="preserve">b) </w:t>
            </w:r>
            <w:r w:rsidRPr="0060664B">
              <w:rPr>
                <w:position w:val="-24"/>
              </w:rPr>
              <w:object w:dxaOrig="240" w:dyaOrig="620">
                <v:shape id="_x0000_i1293" type="#_x0000_t75" style="width:11.8pt;height:30.1pt" o:ole="">
                  <v:imagedata r:id="rId447" o:title=""/>
                </v:shape>
                <o:OLEObject Type="Embed" ProgID="Equation.DSMT4" ShapeID="_x0000_i1293" DrawAspect="Content" ObjectID="_1603698029" r:id="rId448"/>
              </w:object>
            </w:r>
            <w:r w:rsidRPr="0060664B">
              <w:t xml:space="preserve"> – </w:t>
            </w:r>
            <w:r w:rsidRPr="0060664B">
              <w:rPr>
                <w:position w:val="-24"/>
              </w:rPr>
              <w:object w:dxaOrig="240" w:dyaOrig="620">
                <v:shape id="_x0000_i1294" type="#_x0000_t75" style="width:11.8pt;height:30.1pt" o:ole="">
                  <v:imagedata r:id="rId449" o:title=""/>
                </v:shape>
                <o:OLEObject Type="Embed" ProgID="Equation.DSMT4" ShapeID="_x0000_i1294" DrawAspect="Content" ObjectID="_1603698030" r:id="rId450"/>
              </w:object>
            </w:r>
            <w:r w:rsidRPr="0060664B">
              <w:t xml:space="preserve"> = </w:t>
            </w:r>
            <w:r w:rsidRPr="0060664B">
              <w:rPr>
                <w:position w:val="-24"/>
              </w:rPr>
              <w:object w:dxaOrig="540" w:dyaOrig="620">
                <v:shape id="_x0000_i1295" type="#_x0000_t75" style="width:26.85pt;height:30.1pt" o:ole="">
                  <v:imagedata r:id="rId451" o:title=""/>
                </v:shape>
                <o:OLEObject Type="Embed" ProgID="Equation.DSMT4" ShapeID="_x0000_i1295" DrawAspect="Content" ObjectID="_1603698031" r:id="rId452"/>
              </w:object>
            </w:r>
            <w:r w:rsidRPr="0060664B">
              <w:t xml:space="preserve"> = </w:t>
            </w:r>
            <w:r w:rsidRPr="0060664B">
              <w:rPr>
                <w:position w:val="-24"/>
              </w:rPr>
              <w:object w:dxaOrig="240" w:dyaOrig="620">
                <v:shape id="_x0000_i1296" type="#_x0000_t75" style="width:11.8pt;height:30.1pt" o:ole="">
                  <v:imagedata r:id="rId453" o:title=""/>
                </v:shape>
                <o:OLEObject Type="Embed" ProgID="Equation.DSMT4" ShapeID="_x0000_i1296" DrawAspect="Content" ObjectID="_1603698032" r:id="rId454"/>
              </w:object>
            </w:r>
          </w:p>
          <w:p w:rsidR="0060664B" w:rsidRDefault="0060664B" w:rsidP="00CF3EB1">
            <w:pPr>
              <w:jc w:val="both"/>
            </w:pPr>
          </w:p>
          <w:p w:rsidR="0098368E" w:rsidRPr="0060664B" w:rsidRDefault="0098368E" w:rsidP="00CF3EB1">
            <w:pPr>
              <w:jc w:val="both"/>
            </w:pPr>
            <w:r w:rsidRPr="0060664B">
              <w:t>- Gọi HS đọc đầu bài.</w:t>
            </w:r>
          </w:p>
          <w:p w:rsidR="0098368E" w:rsidRPr="0060664B" w:rsidRDefault="0098368E" w:rsidP="00CF3EB1">
            <w:pPr>
              <w:jc w:val="both"/>
            </w:pPr>
            <w:r w:rsidRPr="0060664B">
              <w:t>- Yêu cầu HS làm bài phần a), b).</w:t>
            </w:r>
          </w:p>
          <w:p w:rsidR="0098368E" w:rsidRPr="0060664B" w:rsidRDefault="0098368E" w:rsidP="00CF3EB1">
            <w:pPr>
              <w:jc w:val="both"/>
            </w:pPr>
          </w:p>
          <w:p w:rsidR="0098368E" w:rsidRPr="0060664B" w:rsidRDefault="0098368E" w:rsidP="00CF3EB1">
            <w:pPr>
              <w:jc w:val="both"/>
            </w:pPr>
          </w:p>
          <w:p w:rsidR="0098368E" w:rsidRPr="0060664B" w:rsidRDefault="0098368E" w:rsidP="00CF3EB1">
            <w:pPr>
              <w:jc w:val="both"/>
            </w:pPr>
          </w:p>
          <w:p w:rsidR="0098368E" w:rsidRPr="0060664B" w:rsidRDefault="0098368E" w:rsidP="00CF3EB1">
            <w:pPr>
              <w:jc w:val="both"/>
            </w:pPr>
          </w:p>
          <w:p w:rsidR="0060664B" w:rsidRDefault="0098368E" w:rsidP="00CF3EB1">
            <w:pPr>
              <w:jc w:val="both"/>
            </w:pPr>
            <w:r w:rsidRPr="0060664B">
              <w:t>- GV nhận xét, chữa bài</w:t>
            </w:r>
          </w:p>
          <w:p w:rsidR="0060664B" w:rsidRDefault="0060664B" w:rsidP="00CF3EB1">
            <w:pPr>
              <w:jc w:val="both"/>
            </w:pPr>
          </w:p>
          <w:p w:rsidR="0060664B" w:rsidRDefault="0060664B" w:rsidP="00CF3EB1">
            <w:pPr>
              <w:jc w:val="both"/>
            </w:pPr>
          </w:p>
          <w:p w:rsidR="005030E4" w:rsidRDefault="005030E4" w:rsidP="00CF3EB1">
            <w:pPr>
              <w:jc w:val="both"/>
            </w:pPr>
          </w:p>
          <w:p w:rsidR="0098368E" w:rsidRPr="0060664B" w:rsidRDefault="0098368E" w:rsidP="00CF3EB1">
            <w:pPr>
              <w:jc w:val="both"/>
            </w:pPr>
            <w:r w:rsidRPr="0060664B">
              <w:t>- Nhận xét tiết học.</w:t>
            </w:r>
          </w:p>
          <w:p w:rsidR="0098368E" w:rsidRPr="0060664B" w:rsidRDefault="0098368E" w:rsidP="00CF3EB1">
            <w:pPr>
              <w:jc w:val="both"/>
            </w:pPr>
            <w:r w:rsidRPr="0060664B">
              <w:t>- Chuẩn bị bài sau.</w:t>
            </w:r>
          </w:p>
          <w:p w:rsidR="0098368E" w:rsidRPr="0060664B" w:rsidRDefault="0098368E" w:rsidP="00CF3EB1">
            <w:pPr>
              <w:jc w:val="both"/>
            </w:pPr>
          </w:p>
        </w:tc>
        <w:tc>
          <w:tcPr>
            <w:tcW w:w="3600" w:type="dxa"/>
          </w:tcPr>
          <w:p w:rsidR="0098368E" w:rsidRPr="0060664B" w:rsidRDefault="0098368E" w:rsidP="00CF3EB1">
            <w:pPr>
              <w:jc w:val="both"/>
            </w:pPr>
          </w:p>
          <w:p w:rsidR="0098368E" w:rsidRPr="0060664B" w:rsidRDefault="0098368E" w:rsidP="00CF3EB1">
            <w:pPr>
              <w:jc w:val="both"/>
            </w:pPr>
            <w:r w:rsidRPr="0060664B">
              <w:t>- 1 HS nêu.</w:t>
            </w:r>
          </w:p>
          <w:p w:rsidR="0098368E" w:rsidRPr="0060664B" w:rsidRDefault="0098368E" w:rsidP="00CF3EB1">
            <w:pPr>
              <w:jc w:val="both"/>
            </w:pPr>
          </w:p>
          <w:p w:rsidR="0098368E" w:rsidRPr="0060664B" w:rsidRDefault="0098368E" w:rsidP="00CF3EB1">
            <w:pPr>
              <w:jc w:val="both"/>
            </w:pPr>
          </w:p>
          <w:p w:rsidR="0060664B" w:rsidRDefault="0060664B" w:rsidP="0060664B">
            <w:pPr>
              <w:jc w:val="both"/>
            </w:pPr>
          </w:p>
          <w:p w:rsidR="0060664B" w:rsidRDefault="0060664B" w:rsidP="0060664B">
            <w:pPr>
              <w:jc w:val="both"/>
            </w:pPr>
            <w:r>
              <w:t>-Lắng nghe, ghi bài.</w:t>
            </w:r>
          </w:p>
          <w:p w:rsidR="0098368E" w:rsidRPr="0060664B" w:rsidRDefault="0098368E" w:rsidP="00CF3EB1">
            <w:pPr>
              <w:jc w:val="both"/>
            </w:pPr>
          </w:p>
          <w:p w:rsidR="0098368E" w:rsidRPr="0060664B" w:rsidRDefault="0098368E" w:rsidP="00CF3EB1">
            <w:pPr>
              <w:jc w:val="both"/>
            </w:pPr>
          </w:p>
          <w:p w:rsidR="0098368E" w:rsidRPr="0060664B" w:rsidRDefault="0098368E" w:rsidP="00CF3EB1">
            <w:pPr>
              <w:jc w:val="both"/>
            </w:pPr>
          </w:p>
          <w:p w:rsidR="0098368E" w:rsidRPr="0060664B" w:rsidRDefault="0098368E" w:rsidP="00CF3EB1">
            <w:pPr>
              <w:jc w:val="both"/>
            </w:pPr>
          </w:p>
          <w:p w:rsidR="0098368E" w:rsidRPr="0060664B" w:rsidRDefault="0098368E" w:rsidP="00CF3EB1">
            <w:pPr>
              <w:jc w:val="both"/>
            </w:pPr>
            <w:r w:rsidRPr="0060664B">
              <w:t>- Nghe và ghi nhớ.</w:t>
            </w:r>
          </w:p>
          <w:p w:rsidR="0098368E" w:rsidRPr="0060664B" w:rsidRDefault="0098368E" w:rsidP="00CF3EB1">
            <w:pPr>
              <w:jc w:val="both"/>
            </w:pPr>
          </w:p>
          <w:p w:rsidR="0098368E" w:rsidRPr="0060664B" w:rsidRDefault="0098368E" w:rsidP="00CF3EB1">
            <w:pPr>
              <w:jc w:val="both"/>
            </w:pPr>
          </w:p>
          <w:p w:rsidR="0098368E" w:rsidRPr="0060664B" w:rsidRDefault="0098368E" w:rsidP="00CF3EB1">
            <w:pPr>
              <w:jc w:val="both"/>
            </w:pPr>
            <w:r w:rsidRPr="0060664B">
              <w:t>- Hai băng giấy như nhau.</w:t>
            </w:r>
          </w:p>
          <w:p w:rsidR="0098368E" w:rsidRPr="0060664B" w:rsidRDefault="0098368E" w:rsidP="00CF3EB1">
            <w:pPr>
              <w:jc w:val="both"/>
            </w:pPr>
          </w:p>
          <w:p w:rsidR="0098368E" w:rsidRPr="0060664B" w:rsidRDefault="0098368E" w:rsidP="00CF3EB1">
            <w:pPr>
              <w:jc w:val="both"/>
            </w:pPr>
            <w:r w:rsidRPr="0060664B">
              <w:t>- Thực hiện.</w:t>
            </w:r>
          </w:p>
          <w:p w:rsidR="0098368E" w:rsidRPr="0060664B" w:rsidRDefault="0098368E" w:rsidP="00CF3EB1">
            <w:pPr>
              <w:jc w:val="both"/>
            </w:pPr>
          </w:p>
          <w:p w:rsidR="0098368E" w:rsidRPr="0060664B" w:rsidRDefault="0098368E" w:rsidP="00CF3EB1">
            <w:pPr>
              <w:jc w:val="both"/>
            </w:pPr>
          </w:p>
          <w:p w:rsidR="0060664B" w:rsidRDefault="0060664B" w:rsidP="00CF3EB1">
            <w:pPr>
              <w:jc w:val="both"/>
            </w:pPr>
          </w:p>
          <w:p w:rsidR="0098368E" w:rsidRPr="0060664B" w:rsidRDefault="0098368E" w:rsidP="00CF3EB1">
            <w:pPr>
              <w:jc w:val="both"/>
            </w:pPr>
            <w:r w:rsidRPr="0060664B">
              <w:t>- HS cắt lấy 5 phần bằng nhau của một băng giấy.</w:t>
            </w:r>
          </w:p>
          <w:p w:rsidR="0098368E" w:rsidRPr="0060664B" w:rsidRDefault="0098368E" w:rsidP="00CF3EB1"/>
          <w:p w:rsidR="0098368E" w:rsidRPr="0060664B" w:rsidRDefault="0098368E" w:rsidP="00CF3EB1">
            <w:pPr>
              <w:jc w:val="both"/>
            </w:pPr>
            <w:r w:rsidRPr="0060664B">
              <w:t xml:space="preserve">- Lấy đi </w:t>
            </w:r>
            <w:r w:rsidRPr="0060664B">
              <w:rPr>
                <w:position w:val="-24"/>
              </w:rPr>
              <w:object w:dxaOrig="220" w:dyaOrig="620">
                <v:shape id="_x0000_i1297" type="#_x0000_t75" style="width:11.8pt;height:30.1pt" o:ole="">
                  <v:imagedata r:id="rId418" o:title=""/>
                </v:shape>
                <o:OLEObject Type="Embed" ProgID="Equation.DSMT4" ShapeID="_x0000_i1297" DrawAspect="Content" ObjectID="_1603698033" r:id="rId455"/>
              </w:object>
            </w:r>
            <w:r w:rsidRPr="0060664B">
              <w:t xml:space="preserve"> băng giấy.</w:t>
            </w:r>
          </w:p>
          <w:p w:rsidR="0098368E" w:rsidRPr="0060664B" w:rsidRDefault="0098368E" w:rsidP="00CF3EB1">
            <w:pPr>
              <w:jc w:val="both"/>
            </w:pPr>
          </w:p>
          <w:p w:rsidR="0098368E" w:rsidRPr="0060664B" w:rsidRDefault="0098368E" w:rsidP="00CF3EB1">
            <w:pPr>
              <w:jc w:val="both"/>
            </w:pPr>
            <w:r w:rsidRPr="0060664B">
              <w:t xml:space="preserve">- HS cắt lấy 3 phần bằng </w:t>
            </w:r>
            <w:r w:rsidRPr="0060664B">
              <w:lastRenderedPageBreak/>
              <w:t>nhau.</w:t>
            </w:r>
          </w:p>
          <w:p w:rsidR="0098368E" w:rsidRPr="0060664B" w:rsidRDefault="0098368E" w:rsidP="00CF3EB1">
            <w:pPr>
              <w:jc w:val="both"/>
            </w:pPr>
            <w:r w:rsidRPr="0060664B">
              <w:t>- Thao tác.</w:t>
            </w:r>
          </w:p>
          <w:p w:rsidR="0098368E" w:rsidRPr="0060664B" w:rsidRDefault="0098368E" w:rsidP="00CF3EB1"/>
          <w:p w:rsidR="0098368E" w:rsidRPr="0060664B" w:rsidRDefault="0098368E" w:rsidP="00CF3EB1"/>
          <w:p w:rsidR="0060664B" w:rsidRDefault="0060664B" w:rsidP="00CF3EB1">
            <w:pPr>
              <w:jc w:val="both"/>
            </w:pPr>
          </w:p>
          <w:p w:rsidR="0098368E" w:rsidRPr="0060664B" w:rsidRDefault="0098368E" w:rsidP="00CF3EB1">
            <w:pPr>
              <w:jc w:val="both"/>
            </w:pPr>
            <w:r w:rsidRPr="0060664B">
              <w:t xml:space="preserve">- Còn lại </w:t>
            </w:r>
            <w:r w:rsidRPr="0060664B">
              <w:rPr>
                <w:position w:val="-24"/>
              </w:rPr>
              <w:object w:dxaOrig="240" w:dyaOrig="620">
                <v:shape id="_x0000_i1298" type="#_x0000_t75" style="width:11.8pt;height:30.1pt" o:ole="">
                  <v:imagedata r:id="rId456" o:title=""/>
                </v:shape>
                <o:OLEObject Type="Embed" ProgID="Equation.DSMT4" ShapeID="_x0000_i1298" DrawAspect="Content" ObjectID="_1603698034" r:id="rId457"/>
              </w:object>
            </w:r>
            <w:r w:rsidRPr="0060664B">
              <w:t xml:space="preserve"> băng giấy .</w:t>
            </w:r>
          </w:p>
          <w:p w:rsidR="0098368E" w:rsidRPr="0060664B" w:rsidRDefault="0098368E" w:rsidP="00CF3EB1">
            <w:pPr>
              <w:jc w:val="both"/>
            </w:pPr>
          </w:p>
          <w:p w:rsidR="0060664B" w:rsidRDefault="0060664B" w:rsidP="00CF3EB1">
            <w:pPr>
              <w:jc w:val="both"/>
            </w:pPr>
          </w:p>
          <w:p w:rsidR="0098368E" w:rsidRPr="0060664B" w:rsidRDefault="0098368E" w:rsidP="00CF3EB1">
            <w:pPr>
              <w:jc w:val="both"/>
            </w:pPr>
            <w:r w:rsidRPr="0060664B">
              <w:t xml:space="preserve">- Trả lời: </w:t>
            </w:r>
            <w:r w:rsidRPr="0060664B">
              <w:rPr>
                <w:position w:val="-24"/>
              </w:rPr>
              <w:object w:dxaOrig="220" w:dyaOrig="620">
                <v:shape id="_x0000_i1299" type="#_x0000_t75" style="width:11.8pt;height:30.1pt" o:ole="">
                  <v:imagedata r:id="rId416" o:title=""/>
                </v:shape>
                <o:OLEObject Type="Embed" ProgID="Equation.DSMT4" ShapeID="_x0000_i1299" DrawAspect="Content" ObjectID="_1603698035" r:id="rId458"/>
              </w:object>
            </w:r>
            <w:r w:rsidRPr="0060664B">
              <w:t xml:space="preserve"> - </w:t>
            </w:r>
            <w:r w:rsidRPr="0060664B">
              <w:rPr>
                <w:position w:val="-24"/>
              </w:rPr>
              <w:object w:dxaOrig="220" w:dyaOrig="620">
                <v:shape id="_x0000_i1300" type="#_x0000_t75" style="width:11.8pt;height:30.1pt" o:ole="">
                  <v:imagedata r:id="rId418" o:title=""/>
                </v:shape>
                <o:OLEObject Type="Embed" ProgID="Equation.DSMT4" ShapeID="_x0000_i1300" DrawAspect="Content" ObjectID="_1603698036" r:id="rId459"/>
              </w:object>
            </w:r>
            <w:r w:rsidRPr="0060664B">
              <w:t xml:space="preserve"> = </w:t>
            </w:r>
            <w:r w:rsidRPr="0060664B">
              <w:rPr>
                <w:position w:val="-24"/>
              </w:rPr>
              <w:object w:dxaOrig="240" w:dyaOrig="620">
                <v:shape id="_x0000_i1301" type="#_x0000_t75" style="width:11.8pt;height:30.1pt" o:ole="">
                  <v:imagedata r:id="rId430" o:title=""/>
                </v:shape>
                <o:OLEObject Type="Embed" ProgID="Equation.DSMT4" ShapeID="_x0000_i1301" DrawAspect="Content" ObjectID="_1603698037" r:id="rId460"/>
              </w:object>
            </w:r>
          </w:p>
          <w:p w:rsidR="0098368E" w:rsidRPr="0060664B" w:rsidRDefault="0098368E" w:rsidP="00CF3EB1">
            <w:pPr>
              <w:jc w:val="both"/>
            </w:pPr>
            <w:r w:rsidRPr="0060664B">
              <w:t>- Lấy 5 – 3 = 2 được tử số của hiệu, mẫu số vẫn giữ nguyên.</w:t>
            </w:r>
          </w:p>
          <w:p w:rsidR="0098368E" w:rsidRPr="0060664B" w:rsidRDefault="0098368E" w:rsidP="00CF3EB1">
            <w:pPr>
              <w:jc w:val="both"/>
            </w:pPr>
            <w:r w:rsidRPr="0060664B">
              <w:t>- Thực hiện.</w:t>
            </w:r>
          </w:p>
          <w:p w:rsidR="0098368E" w:rsidRPr="0060664B" w:rsidRDefault="0098368E" w:rsidP="00CF3EB1">
            <w:pPr>
              <w:jc w:val="both"/>
            </w:pPr>
          </w:p>
          <w:p w:rsidR="0098368E" w:rsidRPr="0060664B" w:rsidRDefault="0098368E" w:rsidP="00CF3EB1">
            <w:pPr>
              <w:jc w:val="both"/>
            </w:pPr>
          </w:p>
          <w:p w:rsidR="0098368E" w:rsidRPr="0060664B" w:rsidRDefault="0098368E" w:rsidP="00CF3EB1">
            <w:pPr>
              <w:jc w:val="both"/>
            </w:pPr>
          </w:p>
          <w:p w:rsidR="0098368E" w:rsidRPr="0060664B" w:rsidRDefault="0098368E" w:rsidP="00CF3EB1">
            <w:pPr>
              <w:jc w:val="both"/>
            </w:pPr>
          </w:p>
          <w:p w:rsidR="0098368E" w:rsidRPr="0060664B" w:rsidRDefault="0098368E" w:rsidP="00CF3EB1">
            <w:pPr>
              <w:jc w:val="both"/>
            </w:pPr>
          </w:p>
          <w:p w:rsidR="0060664B" w:rsidRDefault="0060664B" w:rsidP="00CF3EB1">
            <w:pPr>
              <w:jc w:val="both"/>
            </w:pPr>
          </w:p>
          <w:p w:rsidR="0060664B" w:rsidRDefault="0060664B" w:rsidP="00CF3EB1">
            <w:pPr>
              <w:jc w:val="both"/>
            </w:pPr>
          </w:p>
          <w:p w:rsidR="0060664B" w:rsidRDefault="0060664B" w:rsidP="00CF3EB1">
            <w:pPr>
              <w:jc w:val="both"/>
            </w:pPr>
          </w:p>
          <w:p w:rsidR="0098368E" w:rsidRPr="0060664B" w:rsidRDefault="0098368E" w:rsidP="00CF3EB1">
            <w:pPr>
              <w:jc w:val="both"/>
            </w:pPr>
            <w:r w:rsidRPr="0060664B">
              <w:t>- Nêu.</w:t>
            </w:r>
          </w:p>
          <w:p w:rsidR="0098368E" w:rsidRPr="0060664B" w:rsidRDefault="0098368E" w:rsidP="00CF3EB1">
            <w:pPr>
              <w:jc w:val="both"/>
            </w:pPr>
          </w:p>
          <w:p w:rsidR="0098368E" w:rsidRPr="0060664B" w:rsidRDefault="0098368E" w:rsidP="00CF3EB1">
            <w:pPr>
              <w:jc w:val="both"/>
            </w:pPr>
          </w:p>
          <w:p w:rsidR="0060664B" w:rsidRDefault="0060664B" w:rsidP="00CF3EB1">
            <w:pPr>
              <w:jc w:val="both"/>
            </w:pPr>
          </w:p>
          <w:p w:rsidR="0098368E" w:rsidRPr="0060664B" w:rsidRDefault="0098368E" w:rsidP="00CF3EB1">
            <w:pPr>
              <w:jc w:val="both"/>
            </w:pPr>
            <w:r w:rsidRPr="0060664B">
              <w:t>- Làm bài.</w:t>
            </w:r>
          </w:p>
          <w:p w:rsidR="0098368E" w:rsidRPr="0060664B" w:rsidRDefault="0098368E" w:rsidP="00CF3EB1">
            <w:pPr>
              <w:jc w:val="both"/>
            </w:pPr>
          </w:p>
          <w:p w:rsidR="0098368E" w:rsidRPr="0060664B" w:rsidRDefault="0098368E" w:rsidP="00CF3EB1">
            <w:pPr>
              <w:jc w:val="both"/>
            </w:pPr>
            <w:r w:rsidRPr="0060664B">
              <w:t xml:space="preserve">c) </w:t>
            </w:r>
            <w:r w:rsidRPr="0060664B">
              <w:rPr>
                <w:position w:val="-24"/>
              </w:rPr>
              <w:object w:dxaOrig="220" w:dyaOrig="620">
                <v:shape id="_x0000_i1302" type="#_x0000_t75" style="width:11.8pt;height:30.1pt" o:ole="">
                  <v:imagedata r:id="rId461" o:title=""/>
                </v:shape>
                <o:OLEObject Type="Embed" ProgID="Equation.DSMT4" ShapeID="_x0000_i1302" DrawAspect="Content" ObjectID="_1603698038" r:id="rId462"/>
              </w:object>
            </w:r>
            <w:r w:rsidRPr="0060664B">
              <w:t xml:space="preserve"> – </w:t>
            </w:r>
            <w:r w:rsidRPr="0060664B">
              <w:rPr>
                <w:position w:val="-24"/>
              </w:rPr>
              <w:object w:dxaOrig="220" w:dyaOrig="620">
                <v:shape id="_x0000_i1303" type="#_x0000_t75" style="width:11.8pt;height:30.1pt" o:ole="">
                  <v:imagedata r:id="rId463" o:title=""/>
                </v:shape>
                <o:OLEObject Type="Embed" ProgID="Equation.DSMT4" ShapeID="_x0000_i1303" DrawAspect="Content" ObjectID="_1603698039" r:id="rId464"/>
              </w:object>
            </w:r>
            <w:r w:rsidRPr="0060664B">
              <w:t xml:space="preserve"> = </w:t>
            </w:r>
            <w:r w:rsidRPr="0060664B">
              <w:rPr>
                <w:position w:val="-24"/>
              </w:rPr>
              <w:object w:dxaOrig="540" w:dyaOrig="620">
                <v:shape id="_x0000_i1304" type="#_x0000_t75" style="width:26.85pt;height:30.1pt" o:ole="">
                  <v:imagedata r:id="rId465" o:title=""/>
                </v:shape>
                <o:OLEObject Type="Embed" ProgID="Equation.DSMT4" ShapeID="_x0000_i1304" DrawAspect="Content" ObjectID="_1603698040" r:id="rId466"/>
              </w:object>
            </w:r>
            <w:r w:rsidRPr="0060664B">
              <w:t xml:space="preserve"> = </w:t>
            </w:r>
            <w:r w:rsidRPr="0060664B">
              <w:rPr>
                <w:position w:val="-24"/>
              </w:rPr>
              <w:object w:dxaOrig="220" w:dyaOrig="620">
                <v:shape id="_x0000_i1305" type="#_x0000_t75" style="width:11.8pt;height:30.1pt" o:ole="">
                  <v:imagedata r:id="rId467" o:title=""/>
                </v:shape>
                <o:OLEObject Type="Embed" ProgID="Equation.DSMT4" ShapeID="_x0000_i1305" DrawAspect="Content" ObjectID="_1603698041" r:id="rId468"/>
              </w:object>
            </w:r>
          </w:p>
          <w:p w:rsidR="0098368E" w:rsidRPr="0060664B" w:rsidRDefault="0098368E" w:rsidP="00CF3EB1">
            <w:pPr>
              <w:jc w:val="both"/>
            </w:pPr>
            <w:r w:rsidRPr="0060664B">
              <w:t xml:space="preserve">d) </w:t>
            </w:r>
            <w:r w:rsidRPr="0060664B">
              <w:rPr>
                <w:position w:val="-24"/>
              </w:rPr>
              <w:object w:dxaOrig="360" w:dyaOrig="620">
                <v:shape id="_x0000_i1306" type="#_x0000_t75" style="width:19.35pt;height:30.1pt" o:ole="">
                  <v:imagedata r:id="rId469" o:title=""/>
                </v:shape>
                <o:OLEObject Type="Embed" ProgID="Equation.DSMT4" ShapeID="_x0000_i1306" DrawAspect="Content" ObjectID="_1603698042" r:id="rId470"/>
              </w:object>
            </w:r>
            <w:r w:rsidRPr="0060664B">
              <w:t xml:space="preserve"> – </w:t>
            </w:r>
            <w:r w:rsidRPr="0060664B">
              <w:rPr>
                <w:position w:val="-24"/>
              </w:rPr>
              <w:object w:dxaOrig="360" w:dyaOrig="620">
                <v:shape id="_x0000_i1307" type="#_x0000_t75" style="width:19.35pt;height:30.1pt" o:ole="">
                  <v:imagedata r:id="rId471" o:title=""/>
                </v:shape>
                <o:OLEObject Type="Embed" ProgID="Equation.DSMT4" ShapeID="_x0000_i1307" DrawAspect="Content" ObjectID="_1603698043" r:id="rId472"/>
              </w:object>
            </w:r>
            <w:r w:rsidRPr="0060664B">
              <w:t xml:space="preserve"> = </w:t>
            </w:r>
            <w:r w:rsidRPr="0060664B">
              <w:rPr>
                <w:position w:val="-24"/>
              </w:rPr>
              <w:object w:dxaOrig="760" w:dyaOrig="620">
                <v:shape id="_x0000_i1308" type="#_x0000_t75" style="width:37.6pt;height:30.1pt" o:ole="">
                  <v:imagedata r:id="rId473" o:title=""/>
                </v:shape>
                <o:OLEObject Type="Embed" ProgID="Equation.DSMT4" ShapeID="_x0000_i1308" DrawAspect="Content" ObjectID="_1603698044" r:id="rId474"/>
              </w:object>
            </w:r>
            <w:r w:rsidRPr="0060664B">
              <w:t xml:space="preserve"> = </w:t>
            </w:r>
            <w:r w:rsidRPr="0060664B">
              <w:rPr>
                <w:position w:val="-24"/>
              </w:rPr>
              <w:object w:dxaOrig="360" w:dyaOrig="620">
                <v:shape id="_x0000_i1309" type="#_x0000_t75" style="width:19.35pt;height:30.1pt" o:ole="">
                  <v:imagedata r:id="rId475" o:title=""/>
                </v:shape>
                <o:OLEObject Type="Embed" ProgID="Equation.DSMT4" ShapeID="_x0000_i1309" DrawAspect="Content" ObjectID="_1603698045" r:id="rId476"/>
              </w:object>
            </w:r>
          </w:p>
          <w:p w:rsidR="0098368E" w:rsidRPr="0060664B" w:rsidRDefault="0098368E" w:rsidP="00CF3EB1">
            <w:pPr>
              <w:jc w:val="both"/>
            </w:pPr>
          </w:p>
          <w:p w:rsidR="0098368E" w:rsidRPr="0060664B" w:rsidRDefault="0098368E" w:rsidP="00CF3EB1">
            <w:pPr>
              <w:jc w:val="both"/>
            </w:pPr>
            <w:r w:rsidRPr="0060664B">
              <w:t>- Rút gọn rồi tính.</w:t>
            </w:r>
          </w:p>
          <w:p w:rsidR="0098368E" w:rsidRPr="0060664B" w:rsidRDefault="0098368E" w:rsidP="00CF3EB1">
            <w:pPr>
              <w:jc w:val="both"/>
            </w:pPr>
            <w:r w:rsidRPr="0060664B">
              <w:t>- 2 HS lên bảng làm bài.</w:t>
            </w:r>
          </w:p>
          <w:p w:rsidR="0098368E" w:rsidRPr="0060664B" w:rsidRDefault="0098368E" w:rsidP="00CF3EB1">
            <w:r w:rsidRPr="0060664B">
              <w:lastRenderedPageBreak/>
              <w:t xml:space="preserve">a) </w:t>
            </w:r>
            <w:r w:rsidRPr="0060664B">
              <w:rPr>
                <w:position w:val="-24"/>
              </w:rPr>
              <w:object w:dxaOrig="240" w:dyaOrig="620">
                <v:shape id="_x0000_i1310" type="#_x0000_t75" style="width:11.8pt;height:30.1pt" o:ole="">
                  <v:imagedata r:id="rId477" o:title=""/>
                </v:shape>
                <o:OLEObject Type="Embed" ProgID="Equation.DSMT4" ShapeID="_x0000_i1310" DrawAspect="Content" ObjectID="_1603698046" r:id="rId478"/>
              </w:object>
            </w:r>
            <w:r w:rsidRPr="0060664B">
              <w:t xml:space="preserve"> – </w:t>
            </w:r>
            <w:r w:rsidRPr="0060664B">
              <w:rPr>
                <w:position w:val="-24"/>
              </w:rPr>
              <w:object w:dxaOrig="220" w:dyaOrig="620">
                <v:shape id="_x0000_i1311" type="#_x0000_t75" style="width:11.8pt;height:30.1pt" o:ole="">
                  <v:imagedata r:id="rId479" o:title=""/>
                </v:shape>
                <o:OLEObject Type="Embed" ProgID="Equation.DSMT4" ShapeID="_x0000_i1311" DrawAspect="Content" ObjectID="_1603698047" r:id="rId480"/>
              </w:object>
            </w:r>
            <w:r w:rsidRPr="0060664B">
              <w:t xml:space="preserve"> = </w:t>
            </w:r>
            <w:r w:rsidRPr="0060664B">
              <w:rPr>
                <w:position w:val="-24"/>
              </w:rPr>
              <w:object w:dxaOrig="240" w:dyaOrig="620">
                <v:shape id="_x0000_i1312" type="#_x0000_t75" style="width:11.8pt;height:30.1pt" o:ole="">
                  <v:imagedata r:id="rId477" o:title=""/>
                </v:shape>
                <o:OLEObject Type="Embed" ProgID="Equation.DSMT4" ShapeID="_x0000_i1312" DrawAspect="Content" ObjectID="_1603698048" r:id="rId481"/>
              </w:object>
            </w:r>
            <w:r w:rsidRPr="0060664B">
              <w:t xml:space="preserve"> – </w:t>
            </w:r>
            <w:r w:rsidRPr="0060664B">
              <w:rPr>
                <w:position w:val="-24"/>
              </w:rPr>
              <w:object w:dxaOrig="220" w:dyaOrig="620">
                <v:shape id="_x0000_i1313" type="#_x0000_t75" style="width:11.8pt;height:30.1pt" o:ole="">
                  <v:imagedata r:id="rId482" o:title=""/>
                </v:shape>
                <o:OLEObject Type="Embed" ProgID="Equation.DSMT4" ShapeID="_x0000_i1313" DrawAspect="Content" ObjectID="_1603698049" r:id="rId483"/>
              </w:object>
            </w:r>
            <w:r w:rsidRPr="0060664B">
              <w:t xml:space="preserve"> = </w:t>
            </w:r>
            <w:r w:rsidRPr="0060664B">
              <w:rPr>
                <w:position w:val="-24"/>
              </w:rPr>
              <w:object w:dxaOrig="520" w:dyaOrig="620">
                <v:shape id="_x0000_i1314" type="#_x0000_t75" style="width:26.85pt;height:30.1pt" o:ole="">
                  <v:imagedata r:id="rId484" o:title=""/>
                </v:shape>
                <o:OLEObject Type="Embed" ProgID="Equation.DSMT4" ShapeID="_x0000_i1314" DrawAspect="Content" ObjectID="_1603698050" r:id="rId485"/>
              </w:object>
            </w:r>
            <w:r w:rsidRPr="0060664B">
              <w:t xml:space="preserve"> = </w:t>
            </w:r>
            <w:r w:rsidRPr="0060664B">
              <w:rPr>
                <w:position w:val="-24"/>
              </w:rPr>
              <w:object w:dxaOrig="220" w:dyaOrig="620">
                <v:shape id="_x0000_i1315" type="#_x0000_t75" style="width:11.8pt;height:30.1pt" o:ole="">
                  <v:imagedata r:id="rId482" o:title=""/>
                </v:shape>
                <o:OLEObject Type="Embed" ProgID="Equation.DSMT4" ShapeID="_x0000_i1315" DrawAspect="Content" ObjectID="_1603698051" r:id="rId486"/>
              </w:object>
            </w:r>
            <w:r w:rsidRPr="0060664B">
              <w:t>;</w:t>
            </w:r>
          </w:p>
          <w:p w:rsidR="0060664B" w:rsidRDefault="0098368E" w:rsidP="00CF3EB1">
            <w:pPr>
              <w:rPr>
                <w:position w:val="-24"/>
              </w:rPr>
            </w:pPr>
            <w:r w:rsidRPr="0060664B">
              <w:t xml:space="preserve">b) </w:t>
            </w:r>
            <w:r w:rsidRPr="0060664B">
              <w:rPr>
                <w:position w:val="-24"/>
              </w:rPr>
              <w:object w:dxaOrig="240" w:dyaOrig="620">
                <v:shape id="_x0000_i1316" type="#_x0000_t75" style="width:11.8pt;height:30.1pt" o:ole="">
                  <v:imagedata r:id="rId487" o:title=""/>
                </v:shape>
                <o:OLEObject Type="Embed" ProgID="Equation.DSMT4" ShapeID="_x0000_i1316" DrawAspect="Content" ObjectID="_1603698052" r:id="rId488"/>
              </w:object>
            </w:r>
            <w:r w:rsidRPr="0060664B">
              <w:t xml:space="preserve"> – </w:t>
            </w:r>
            <w:r w:rsidRPr="0060664B">
              <w:rPr>
                <w:position w:val="-24"/>
              </w:rPr>
              <w:object w:dxaOrig="340" w:dyaOrig="620">
                <v:shape id="_x0000_i1317" type="#_x0000_t75" style="width:17.2pt;height:30.1pt" o:ole="">
                  <v:imagedata r:id="rId489" o:title=""/>
                </v:shape>
                <o:OLEObject Type="Embed" ProgID="Equation.DSMT4" ShapeID="_x0000_i1317" DrawAspect="Content" ObjectID="_1603698053" r:id="rId490"/>
              </w:object>
            </w:r>
            <w:r w:rsidRPr="0060664B">
              <w:t xml:space="preserve"> = </w:t>
            </w:r>
            <w:r w:rsidRPr="0060664B">
              <w:rPr>
                <w:position w:val="-24"/>
              </w:rPr>
              <w:object w:dxaOrig="240" w:dyaOrig="620">
                <v:shape id="_x0000_i1318" type="#_x0000_t75" style="width:11.8pt;height:30.1pt" o:ole="">
                  <v:imagedata r:id="rId487" o:title=""/>
                </v:shape>
                <o:OLEObject Type="Embed" ProgID="Equation.DSMT4" ShapeID="_x0000_i1318" DrawAspect="Content" ObjectID="_1603698054" r:id="rId491"/>
              </w:object>
            </w:r>
            <w:r w:rsidRPr="0060664B">
              <w:t xml:space="preserve"> – </w:t>
            </w:r>
            <w:r w:rsidRPr="0060664B">
              <w:rPr>
                <w:position w:val="-24"/>
              </w:rPr>
              <w:object w:dxaOrig="220" w:dyaOrig="620">
                <v:shape id="_x0000_i1319" type="#_x0000_t75" style="width:11.8pt;height:30.1pt" o:ole="">
                  <v:imagedata r:id="rId492" o:title=""/>
                </v:shape>
                <o:OLEObject Type="Embed" ProgID="Equation.DSMT4" ShapeID="_x0000_i1319" DrawAspect="Content" ObjectID="_1603698055" r:id="rId493"/>
              </w:object>
            </w:r>
            <w:r w:rsidRPr="0060664B">
              <w:t xml:space="preserve"> = </w:t>
            </w:r>
            <w:r w:rsidRPr="0060664B">
              <w:rPr>
                <w:position w:val="-24"/>
              </w:rPr>
              <w:object w:dxaOrig="540" w:dyaOrig="620">
                <v:shape id="_x0000_i1320" type="#_x0000_t75" style="width:26.85pt;height:30.1pt" o:ole="">
                  <v:imagedata r:id="rId494" o:title=""/>
                </v:shape>
                <o:OLEObject Type="Embed" ProgID="Equation.DSMT4" ShapeID="_x0000_i1320" DrawAspect="Content" ObjectID="_1603698056" r:id="rId495"/>
              </w:object>
            </w:r>
            <w:r w:rsidRPr="0060664B">
              <w:t xml:space="preserve"> = </w:t>
            </w:r>
            <w:r w:rsidRPr="0060664B">
              <w:rPr>
                <w:position w:val="-24"/>
              </w:rPr>
              <w:object w:dxaOrig="240" w:dyaOrig="620">
                <v:shape id="_x0000_i1321" type="#_x0000_t75" style="width:11.8pt;height:30.1pt" o:ole="">
                  <v:imagedata r:id="rId496" o:title=""/>
                </v:shape>
                <o:OLEObject Type="Embed" ProgID="Equation.DSMT4" ShapeID="_x0000_i1321" DrawAspect="Content" ObjectID="_1603698057" r:id="rId497"/>
              </w:object>
            </w:r>
          </w:p>
          <w:p w:rsidR="0098368E" w:rsidRPr="0060664B" w:rsidRDefault="0060664B" w:rsidP="00CF3EB1">
            <w:r>
              <w:rPr>
                <w:rFonts w:ascii="VNI-Times" w:hAnsi="VNI-Times"/>
              </w:rPr>
              <w:t>-L</w:t>
            </w:r>
            <w:r>
              <w:t>ắng nghe, thực hiện.</w:t>
            </w:r>
            <w:r w:rsidR="0098368E" w:rsidRPr="0060664B">
              <w:t>.</w:t>
            </w:r>
          </w:p>
        </w:tc>
      </w:tr>
    </w:tbl>
    <w:p w:rsidR="00BD7F6E" w:rsidRDefault="00BD7F6E" w:rsidP="00BD7F6E">
      <w:pPr>
        <w:tabs>
          <w:tab w:val="left" w:pos="4127"/>
        </w:tabs>
        <w:rPr>
          <w:b/>
          <w:i/>
          <w:u w:val="single"/>
        </w:rPr>
      </w:pPr>
    </w:p>
    <w:p w:rsidR="00BD7F6E" w:rsidRDefault="00BD7F6E" w:rsidP="00BD7F6E">
      <w:pPr>
        <w:tabs>
          <w:tab w:val="left" w:pos="4127"/>
        </w:tabs>
        <w:rPr>
          <w:b/>
          <w:i/>
          <w:u w:val="single"/>
        </w:rPr>
      </w:pPr>
    </w:p>
    <w:p w:rsidR="005030E4" w:rsidRDefault="005030E4" w:rsidP="0060664B">
      <w:pPr>
        <w:jc w:val="center"/>
        <w:rPr>
          <w:i/>
        </w:rPr>
      </w:pPr>
    </w:p>
    <w:p w:rsidR="005030E4" w:rsidRDefault="005030E4" w:rsidP="0060664B">
      <w:pPr>
        <w:jc w:val="center"/>
        <w:rPr>
          <w:i/>
        </w:rPr>
      </w:pPr>
    </w:p>
    <w:p w:rsidR="005030E4" w:rsidRDefault="005030E4" w:rsidP="0060664B">
      <w:pPr>
        <w:jc w:val="center"/>
        <w:rPr>
          <w:i/>
        </w:rPr>
      </w:pPr>
    </w:p>
    <w:p w:rsidR="0060664B" w:rsidRDefault="0060664B" w:rsidP="0060664B">
      <w:pPr>
        <w:rPr>
          <w:b/>
        </w:rPr>
      </w:pPr>
      <w:r>
        <w:rPr>
          <w:b/>
        </w:rPr>
        <w:t>Tiết 1                                                    Thể dục</w:t>
      </w:r>
    </w:p>
    <w:p w:rsidR="0060664B" w:rsidRDefault="0060664B" w:rsidP="0060664B">
      <w:pPr>
        <w:jc w:val="center"/>
        <w:rPr>
          <w:b/>
        </w:rPr>
      </w:pPr>
      <w:r>
        <w:rPr>
          <w:b/>
        </w:rPr>
        <w:t>Đ/c Thương soạn giảng</w:t>
      </w:r>
    </w:p>
    <w:p w:rsidR="0060664B" w:rsidRDefault="0060664B" w:rsidP="0060664B">
      <w:pPr>
        <w:jc w:val="center"/>
        <w:rPr>
          <w:b/>
        </w:rPr>
      </w:pPr>
      <w:r>
        <w:rPr>
          <w:b/>
        </w:rPr>
        <w:t>********************</w:t>
      </w:r>
    </w:p>
    <w:p w:rsidR="0060664B" w:rsidRDefault="0060664B" w:rsidP="0060664B">
      <w:pPr>
        <w:rPr>
          <w:b/>
        </w:rPr>
      </w:pPr>
      <w:r>
        <w:rPr>
          <w:b/>
        </w:rPr>
        <w:t>Tiết 2                                                     Toán</w:t>
      </w:r>
    </w:p>
    <w:p w:rsidR="00BD7F6E" w:rsidRDefault="00BD7F6E" w:rsidP="00BD7F6E">
      <w:pPr>
        <w:tabs>
          <w:tab w:val="left" w:pos="4127"/>
        </w:tabs>
        <w:jc w:val="center"/>
        <w:rPr>
          <w:b/>
        </w:rPr>
      </w:pPr>
      <w:r>
        <w:rPr>
          <w:b/>
        </w:rPr>
        <w:t>PHÉP TRỪ PHÂN SỐ (Tiếp theo)</w:t>
      </w:r>
    </w:p>
    <w:p w:rsidR="00BD7F6E" w:rsidRPr="002102C2" w:rsidRDefault="00BD7F6E" w:rsidP="00BD7F6E">
      <w:pPr>
        <w:jc w:val="both"/>
        <w:rPr>
          <w:b/>
          <w:u w:val="single"/>
        </w:rPr>
      </w:pPr>
      <w:r w:rsidRPr="00901917">
        <w:rPr>
          <w:b/>
        </w:rPr>
        <w:t>I. Mục tiêu</w:t>
      </w:r>
    </w:p>
    <w:p w:rsidR="00BD7F6E" w:rsidRDefault="00BD7F6E" w:rsidP="00BD7F6E">
      <w:pPr>
        <w:jc w:val="both"/>
      </w:pPr>
      <w:r>
        <w:t xml:space="preserve">- Biết trừ hai phân số khác mẫu số. </w:t>
      </w:r>
    </w:p>
    <w:p w:rsidR="00BD7F6E" w:rsidRDefault="00BD7F6E" w:rsidP="00BD7F6E">
      <w:pPr>
        <w:jc w:val="both"/>
      </w:pPr>
      <w:r>
        <w:t>- Giải các bài toán có liên quan.</w:t>
      </w:r>
    </w:p>
    <w:p w:rsidR="00BD7F6E" w:rsidRDefault="00BD7F6E" w:rsidP="00BD7F6E">
      <w:pPr>
        <w:jc w:val="both"/>
      </w:pPr>
      <w:r>
        <w:t>- Tự giác làm bài.</w:t>
      </w:r>
    </w:p>
    <w:p w:rsidR="00BD7F6E" w:rsidRPr="00901917" w:rsidRDefault="00BD7F6E" w:rsidP="00BD7F6E">
      <w:pPr>
        <w:jc w:val="both"/>
        <w:rPr>
          <w:b/>
        </w:rPr>
      </w:pPr>
      <w:r w:rsidRPr="00901917">
        <w:rPr>
          <w:b/>
        </w:rPr>
        <w:t>II. Đồ dùng dạy học</w:t>
      </w:r>
    </w:p>
    <w:p w:rsidR="005030E4" w:rsidRDefault="005030E4" w:rsidP="005030E4">
      <w:pPr>
        <w:jc w:val="both"/>
      </w:pPr>
      <w:r>
        <w:t>- Giáo viên: Phiếu HT, Bảng phụ.</w:t>
      </w:r>
    </w:p>
    <w:p w:rsidR="005030E4" w:rsidRDefault="005030E4" w:rsidP="005030E4">
      <w:pPr>
        <w:jc w:val="both"/>
      </w:pPr>
      <w:r>
        <w:t>- Học sinh: SGK,VBT Toán.</w:t>
      </w:r>
    </w:p>
    <w:p w:rsidR="00BD7F6E" w:rsidRPr="00901917" w:rsidRDefault="00BD7F6E" w:rsidP="00BD7F6E">
      <w:pPr>
        <w:jc w:val="both"/>
        <w:rPr>
          <w:b/>
        </w:rPr>
      </w:pPr>
      <w:r w:rsidRPr="00901917">
        <w:rPr>
          <w:b/>
        </w:rPr>
        <w:t>III. Các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92"/>
        <w:gridCol w:w="2106"/>
        <w:gridCol w:w="3510"/>
        <w:gridCol w:w="3600"/>
      </w:tblGrid>
      <w:tr w:rsidR="0098368E" w:rsidRPr="006A1E65" w:rsidTr="00BD070C">
        <w:tc>
          <w:tcPr>
            <w:tcW w:w="792" w:type="dxa"/>
          </w:tcPr>
          <w:p w:rsidR="0098368E" w:rsidRPr="006A1E65" w:rsidRDefault="0098368E" w:rsidP="00CF3EB1">
            <w:pPr>
              <w:jc w:val="center"/>
              <w:rPr>
                <w:b/>
              </w:rPr>
            </w:pPr>
            <w:r>
              <w:rPr>
                <w:b/>
              </w:rPr>
              <w:t>TG</w:t>
            </w:r>
          </w:p>
        </w:tc>
        <w:tc>
          <w:tcPr>
            <w:tcW w:w="2106" w:type="dxa"/>
          </w:tcPr>
          <w:p w:rsidR="0098368E" w:rsidRPr="006A1E65" w:rsidRDefault="0098368E" w:rsidP="00CF3EB1">
            <w:pPr>
              <w:jc w:val="center"/>
              <w:rPr>
                <w:b/>
              </w:rPr>
            </w:pPr>
            <w:r>
              <w:rPr>
                <w:b/>
              </w:rPr>
              <w:t>Nội dung</w:t>
            </w:r>
          </w:p>
        </w:tc>
        <w:tc>
          <w:tcPr>
            <w:tcW w:w="3510" w:type="dxa"/>
          </w:tcPr>
          <w:p w:rsidR="0098368E" w:rsidRPr="006A1E65" w:rsidRDefault="0098368E" w:rsidP="00CF3EB1">
            <w:pPr>
              <w:jc w:val="center"/>
              <w:rPr>
                <w:b/>
              </w:rPr>
            </w:pPr>
            <w:r w:rsidRPr="006A1E65">
              <w:rPr>
                <w:b/>
              </w:rPr>
              <w:t xml:space="preserve">Hoạt động của </w:t>
            </w:r>
            <w:r>
              <w:rPr>
                <w:b/>
              </w:rPr>
              <w:t>thầy</w:t>
            </w:r>
          </w:p>
        </w:tc>
        <w:tc>
          <w:tcPr>
            <w:tcW w:w="3600" w:type="dxa"/>
          </w:tcPr>
          <w:p w:rsidR="0098368E" w:rsidRPr="006A1E65" w:rsidRDefault="0098368E" w:rsidP="00CF3EB1">
            <w:pPr>
              <w:jc w:val="center"/>
              <w:rPr>
                <w:b/>
              </w:rPr>
            </w:pPr>
            <w:r w:rsidRPr="006A1E65">
              <w:rPr>
                <w:b/>
              </w:rPr>
              <w:t xml:space="preserve">Hoạt động của </w:t>
            </w:r>
            <w:r>
              <w:rPr>
                <w:b/>
              </w:rPr>
              <w:t>trò</w:t>
            </w:r>
          </w:p>
        </w:tc>
      </w:tr>
      <w:tr w:rsidR="0098368E" w:rsidRPr="006A1E65" w:rsidTr="00BD070C">
        <w:tc>
          <w:tcPr>
            <w:tcW w:w="792" w:type="dxa"/>
          </w:tcPr>
          <w:p w:rsidR="0098368E" w:rsidRPr="006A1E65" w:rsidRDefault="00BD070C" w:rsidP="00BD070C">
            <w:pPr>
              <w:jc w:val="center"/>
            </w:pPr>
            <w:r>
              <w:t>5’</w:t>
            </w: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BD070C" w:rsidP="00BD070C">
            <w:pPr>
              <w:jc w:val="center"/>
            </w:pPr>
            <w:r>
              <w:lastRenderedPageBreak/>
              <w:t>32’</w:t>
            </w: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BD070C" w:rsidRDefault="00BD070C" w:rsidP="00CF3EB1">
            <w:pPr>
              <w:jc w:val="both"/>
            </w:pPr>
          </w:p>
          <w:p w:rsidR="00BD070C" w:rsidRDefault="00BD070C" w:rsidP="00CF3EB1">
            <w:pPr>
              <w:jc w:val="both"/>
            </w:pPr>
          </w:p>
          <w:p w:rsidR="00BD070C" w:rsidRDefault="00BD070C" w:rsidP="00CF3EB1">
            <w:pPr>
              <w:jc w:val="both"/>
            </w:pPr>
          </w:p>
          <w:p w:rsidR="00BD070C" w:rsidRDefault="00BD070C" w:rsidP="00CF3EB1">
            <w:pPr>
              <w:jc w:val="both"/>
            </w:pPr>
          </w:p>
          <w:p w:rsidR="00BD070C" w:rsidRDefault="00BD070C" w:rsidP="00CF3EB1">
            <w:pPr>
              <w:jc w:val="both"/>
            </w:pPr>
          </w:p>
          <w:p w:rsidR="00BD070C" w:rsidRDefault="00BD070C" w:rsidP="00CF3EB1">
            <w:pPr>
              <w:jc w:val="both"/>
            </w:pPr>
          </w:p>
          <w:p w:rsidR="00BD070C" w:rsidRDefault="00BD070C" w:rsidP="00CF3EB1">
            <w:pPr>
              <w:jc w:val="both"/>
            </w:pPr>
          </w:p>
          <w:p w:rsidR="00BD070C" w:rsidRDefault="00BD070C" w:rsidP="00CF3EB1">
            <w:pPr>
              <w:jc w:val="both"/>
            </w:pPr>
          </w:p>
          <w:p w:rsidR="00BD070C" w:rsidRDefault="00BD070C" w:rsidP="00CF3EB1">
            <w:pPr>
              <w:jc w:val="both"/>
            </w:pPr>
          </w:p>
          <w:p w:rsidR="0098368E" w:rsidRPr="006A1E65" w:rsidRDefault="0098368E" w:rsidP="00BD070C">
            <w:pPr>
              <w:jc w:val="center"/>
            </w:pPr>
            <w:r w:rsidRPr="006A1E65">
              <w:t>3’</w:t>
            </w:r>
          </w:p>
          <w:p w:rsidR="0098368E" w:rsidRPr="006A1E65" w:rsidRDefault="0098368E" w:rsidP="00CF3EB1">
            <w:pPr>
              <w:jc w:val="both"/>
            </w:pPr>
          </w:p>
        </w:tc>
        <w:tc>
          <w:tcPr>
            <w:tcW w:w="2106" w:type="dxa"/>
          </w:tcPr>
          <w:p w:rsidR="00BD070C" w:rsidRPr="00CC1521" w:rsidRDefault="00BD070C" w:rsidP="00BD070C">
            <w:pPr>
              <w:jc w:val="both"/>
              <w:rPr>
                <w:b/>
              </w:rPr>
            </w:pPr>
            <w:r w:rsidRPr="00CC1521">
              <w:rPr>
                <w:b/>
              </w:rPr>
              <w:lastRenderedPageBreak/>
              <w:t>1.Kiểm tra bài cũ:</w:t>
            </w:r>
          </w:p>
          <w:p w:rsidR="00BD070C" w:rsidRDefault="00BD070C" w:rsidP="00BD070C">
            <w:pPr>
              <w:jc w:val="both"/>
              <w:rPr>
                <w:b/>
                <w:u w:val="single"/>
              </w:rPr>
            </w:pPr>
          </w:p>
          <w:p w:rsidR="00BD070C" w:rsidRDefault="00BD070C" w:rsidP="00BD070C">
            <w:pPr>
              <w:jc w:val="both"/>
              <w:rPr>
                <w:b/>
              </w:rPr>
            </w:pPr>
          </w:p>
          <w:p w:rsidR="00BD070C" w:rsidRDefault="00BD070C" w:rsidP="00BD070C">
            <w:pPr>
              <w:jc w:val="both"/>
              <w:rPr>
                <w:b/>
              </w:rPr>
            </w:pPr>
          </w:p>
          <w:p w:rsidR="00BD070C" w:rsidRPr="00CC1521" w:rsidRDefault="00BD070C" w:rsidP="00BD070C">
            <w:pPr>
              <w:jc w:val="both"/>
              <w:rPr>
                <w:b/>
              </w:rPr>
            </w:pPr>
            <w:r w:rsidRPr="00CC1521">
              <w:rPr>
                <w:b/>
              </w:rPr>
              <w:lastRenderedPageBreak/>
              <w:t>2.Bài mới:</w:t>
            </w:r>
          </w:p>
          <w:p w:rsidR="00BD070C" w:rsidRPr="00CC1521" w:rsidRDefault="00BD070C" w:rsidP="00BD070C">
            <w:pPr>
              <w:jc w:val="both"/>
            </w:pPr>
            <w:r w:rsidRPr="00CC1521">
              <w:t>2.1. Giới thiệu bài</w:t>
            </w:r>
          </w:p>
          <w:p w:rsidR="00BD070C" w:rsidRPr="00BD070C" w:rsidRDefault="00BD070C" w:rsidP="00BD070C">
            <w:pPr>
              <w:jc w:val="both"/>
            </w:pPr>
            <w:r w:rsidRPr="00BD070C">
              <w:t>2.2. Trừ hai phân số khác mẫu số</w:t>
            </w:r>
          </w:p>
          <w:p w:rsidR="0098368E" w:rsidRDefault="0098368E" w:rsidP="00CF3EB1">
            <w:pPr>
              <w:jc w:val="both"/>
              <w:rPr>
                <w:b/>
              </w:rPr>
            </w:pPr>
          </w:p>
          <w:p w:rsidR="00BD070C" w:rsidRDefault="00BD070C" w:rsidP="00CF3EB1">
            <w:pPr>
              <w:jc w:val="both"/>
              <w:rPr>
                <w:b/>
              </w:rPr>
            </w:pPr>
          </w:p>
          <w:p w:rsidR="00BD070C" w:rsidRDefault="00BD070C" w:rsidP="00CF3EB1">
            <w:pPr>
              <w:jc w:val="both"/>
              <w:rPr>
                <w:b/>
              </w:rPr>
            </w:pPr>
          </w:p>
          <w:p w:rsidR="00BD070C" w:rsidRDefault="00BD070C" w:rsidP="00CF3EB1">
            <w:pPr>
              <w:jc w:val="both"/>
              <w:rPr>
                <w:b/>
              </w:rPr>
            </w:pPr>
          </w:p>
          <w:p w:rsidR="00BD070C" w:rsidRDefault="00BD070C" w:rsidP="00CF3EB1">
            <w:pPr>
              <w:jc w:val="both"/>
              <w:rPr>
                <w:b/>
              </w:rPr>
            </w:pPr>
          </w:p>
          <w:p w:rsidR="00BD070C" w:rsidRDefault="00BD070C" w:rsidP="00CF3EB1">
            <w:pPr>
              <w:jc w:val="both"/>
              <w:rPr>
                <w:b/>
              </w:rPr>
            </w:pPr>
          </w:p>
          <w:p w:rsidR="00BD070C" w:rsidRDefault="00BD070C" w:rsidP="00CF3EB1">
            <w:pPr>
              <w:jc w:val="both"/>
              <w:rPr>
                <w:b/>
              </w:rPr>
            </w:pPr>
          </w:p>
          <w:p w:rsidR="00BD070C" w:rsidRDefault="00BD070C" w:rsidP="00CF3EB1">
            <w:pPr>
              <w:jc w:val="both"/>
              <w:rPr>
                <w:b/>
              </w:rPr>
            </w:pPr>
          </w:p>
          <w:p w:rsidR="00BD070C" w:rsidRDefault="00BD070C" w:rsidP="00CF3EB1">
            <w:pPr>
              <w:jc w:val="both"/>
              <w:rPr>
                <w:b/>
              </w:rPr>
            </w:pPr>
          </w:p>
          <w:p w:rsidR="00BD070C" w:rsidRDefault="00BD070C" w:rsidP="00CF3EB1">
            <w:pPr>
              <w:jc w:val="both"/>
              <w:rPr>
                <w:b/>
              </w:rPr>
            </w:pPr>
          </w:p>
          <w:p w:rsidR="00BD070C" w:rsidRDefault="00BD070C" w:rsidP="00CF3EB1">
            <w:pPr>
              <w:jc w:val="both"/>
              <w:rPr>
                <w:b/>
              </w:rPr>
            </w:pPr>
          </w:p>
          <w:p w:rsidR="00BD070C" w:rsidRDefault="00BD070C" w:rsidP="00CF3EB1">
            <w:pPr>
              <w:jc w:val="both"/>
              <w:rPr>
                <w:b/>
              </w:rPr>
            </w:pPr>
          </w:p>
          <w:p w:rsidR="00BD070C" w:rsidRDefault="00BD070C" w:rsidP="00CF3EB1">
            <w:pPr>
              <w:jc w:val="both"/>
              <w:rPr>
                <w:b/>
              </w:rPr>
            </w:pPr>
          </w:p>
          <w:p w:rsidR="00BD070C" w:rsidRDefault="00BD070C" w:rsidP="00CF3EB1">
            <w:pPr>
              <w:jc w:val="both"/>
              <w:rPr>
                <w:b/>
              </w:rPr>
            </w:pPr>
          </w:p>
          <w:p w:rsidR="00BD070C" w:rsidRDefault="00BD070C" w:rsidP="00CF3EB1">
            <w:pPr>
              <w:jc w:val="both"/>
              <w:rPr>
                <w:b/>
              </w:rPr>
            </w:pPr>
          </w:p>
          <w:p w:rsidR="00BD070C" w:rsidRDefault="00BD070C" w:rsidP="00CF3EB1">
            <w:pPr>
              <w:jc w:val="both"/>
              <w:rPr>
                <w:b/>
              </w:rPr>
            </w:pPr>
          </w:p>
          <w:p w:rsidR="00BD070C" w:rsidRDefault="00BD070C" w:rsidP="00CF3EB1">
            <w:pPr>
              <w:jc w:val="both"/>
              <w:rPr>
                <w:b/>
              </w:rPr>
            </w:pPr>
          </w:p>
          <w:p w:rsidR="00BD070C" w:rsidRDefault="00BD070C" w:rsidP="00CF3EB1">
            <w:pPr>
              <w:jc w:val="both"/>
              <w:rPr>
                <w:b/>
              </w:rPr>
            </w:pPr>
          </w:p>
          <w:p w:rsidR="00BD070C" w:rsidRDefault="00BD070C" w:rsidP="00CF3EB1">
            <w:pPr>
              <w:jc w:val="both"/>
              <w:rPr>
                <w:b/>
              </w:rPr>
            </w:pPr>
          </w:p>
          <w:p w:rsidR="00BD070C" w:rsidRDefault="00BD070C" w:rsidP="00CF3EB1">
            <w:pPr>
              <w:jc w:val="both"/>
              <w:rPr>
                <w:b/>
              </w:rPr>
            </w:pPr>
          </w:p>
          <w:p w:rsidR="00BD070C" w:rsidRDefault="00BD070C" w:rsidP="00CF3EB1">
            <w:pPr>
              <w:jc w:val="both"/>
              <w:rPr>
                <w:b/>
              </w:rPr>
            </w:pPr>
          </w:p>
          <w:p w:rsidR="00BD070C" w:rsidRDefault="00BD070C" w:rsidP="00CF3EB1">
            <w:pPr>
              <w:jc w:val="both"/>
              <w:rPr>
                <w:b/>
              </w:rPr>
            </w:pPr>
          </w:p>
          <w:p w:rsidR="00BD070C" w:rsidRDefault="00BD070C" w:rsidP="00CF3EB1">
            <w:pPr>
              <w:jc w:val="both"/>
              <w:rPr>
                <w:b/>
              </w:rPr>
            </w:pPr>
          </w:p>
          <w:p w:rsidR="00BD070C" w:rsidRDefault="00BD070C" w:rsidP="00CF3EB1">
            <w:pPr>
              <w:jc w:val="both"/>
              <w:rPr>
                <w:b/>
              </w:rPr>
            </w:pPr>
          </w:p>
          <w:p w:rsidR="00BD070C" w:rsidRDefault="00BD070C" w:rsidP="00CF3EB1">
            <w:pPr>
              <w:jc w:val="both"/>
              <w:rPr>
                <w:b/>
              </w:rPr>
            </w:pPr>
          </w:p>
          <w:p w:rsidR="00BD070C" w:rsidRDefault="00BD070C" w:rsidP="00CF3EB1">
            <w:pPr>
              <w:jc w:val="both"/>
              <w:rPr>
                <w:b/>
              </w:rPr>
            </w:pPr>
          </w:p>
          <w:p w:rsidR="00BD070C" w:rsidRDefault="00BD070C" w:rsidP="00CF3EB1">
            <w:pPr>
              <w:jc w:val="both"/>
              <w:rPr>
                <w:b/>
              </w:rPr>
            </w:pPr>
          </w:p>
          <w:p w:rsidR="00BD070C" w:rsidRDefault="00BD070C" w:rsidP="00CF3EB1">
            <w:pPr>
              <w:jc w:val="both"/>
              <w:rPr>
                <w:b/>
              </w:rPr>
            </w:pPr>
          </w:p>
          <w:p w:rsidR="00BD070C" w:rsidRPr="00BD070C" w:rsidRDefault="00BD070C" w:rsidP="00BD070C">
            <w:pPr>
              <w:jc w:val="both"/>
            </w:pPr>
            <w:r w:rsidRPr="00BD070C">
              <w:t>2.3. Luyện tập</w:t>
            </w:r>
          </w:p>
          <w:p w:rsidR="00BD070C" w:rsidRPr="00BD070C" w:rsidRDefault="00BD070C" w:rsidP="00BD070C">
            <w:pPr>
              <w:jc w:val="both"/>
            </w:pPr>
            <w:r w:rsidRPr="00BD070C">
              <w:lastRenderedPageBreak/>
              <w:t>Bài 1</w:t>
            </w:r>
            <w:r>
              <w:t>.Tính</w:t>
            </w:r>
          </w:p>
          <w:p w:rsidR="00BD070C" w:rsidRDefault="00BD070C" w:rsidP="00CF3EB1">
            <w:pPr>
              <w:jc w:val="both"/>
              <w:rPr>
                <w:b/>
              </w:rPr>
            </w:pPr>
          </w:p>
          <w:p w:rsidR="00BD070C" w:rsidRDefault="00BD070C" w:rsidP="00CF3EB1">
            <w:pPr>
              <w:jc w:val="both"/>
              <w:rPr>
                <w:b/>
              </w:rPr>
            </w:pPr>
          </w:p>
          <w:p w:rsidR="00BD070C" w:rsidRDefault="00BD070C" w:rsidP="00CF3EB1">
            <w:pPr>
              <w:jc w:val="both"/>
              <w:rPr>
                <w:b/>
              </w:rPr>
            </w:pPr>
          </w:p>
          <w:p w:rsidR="00BD070C" w:rsidRDefault="00BD070C" w:rsidP="00CF3EB1">
            <w:pPr>
              <w:jc w:val="both"/>
              <w:rPr>
                <w:b/>
              </w:rPr>
            </w:pPr>
          </w:p>
          <w:p w:rsidR="00BD070C" w:rsidRDefault="00BD070C" w:rsidP="00CF3EB1">
            <w:pPr>
              <w:jc w:val="both"/>
              <w:rPr>
                <w:b/>
              </w:rPr>
            </w:pPr>
          </w:p>
          <w:p w:rsidR="00BD070C" w:rsidRDefault="00BD070C" w:rsidP="00CF3EB1">
            <w:pPr>
              <w:jc w:val="both"/>
              <w:rPr>
                <w:b/>
              </w:rPr>
            </w:pPr>
          </w:p>
          <w:p w:rsidR="00BD070C" w:rsidRDefault="00BD070C" w:rsidP="00CF3EB1">
            <w:pPr>
              <w:jc w:val="both"/>
              <w:rPr>
                <w:b/>
              </w:rPr>
            </w:pPr>
          </w:p>
          <w:p w:rsidR="00BD070C" w:rsidRDefault="00BD070C" w:rsidP="00CF3EB1">
            <w:pPr>
              <w:jc w:val="both"/>
              <w:rPr>
                <w:b/>
              </w:rPr>
            </w:pPr>
          </w:p>
          <w:p w:rsidR="00BD070C" w:rsidRDefault="00BD070C" w:rsidP="00CF3EB1">
            <w:pPr>
              <w:jc w:val="both"/>
              <w:rPr>
                <w:b/>
              </w:rPr>
            </w:pPr>
          </w:p>
          <w:p w:rsidR="00BD070C" w:rsidRDefault="00BD070C" w:rsidP="00CF3EB1">
            <w:pPr>
              <w:jc w:val="both"/>
              <w:rPr>
                <w:b/>
              </w:rPr>
            </w:pPr>
          </w:p>
          <w:p w:rsidR="00BD070C" w:rsidRDefault="00BD070C" w:rsidP="00CF3EB1">
            <w:pPr>
              <w:jc w:val="both"/>
              <w:rPr>
                <w:b/>
              </w:rPr>
            </w:pPr>
          </w:p>
          <w:p w:rsidR="00BD070C" w:rsidRDefault="00BD070C" w:rsidP="00BD070C">
            <w:pPr>
              <w:jc w:val="both"/>
            </w:pPr>
          </w:p>
          <w:p w:rsidR="00BD070C" w:rsidRPr="00F80178" w:rsidRDefault="00BD070C" w:rsidP="00BD070C">
            <w:pPr>
              <w:jc w:val="both"/>
            </w:pPr>
            <w:r w:rsidRPr="00F80178">
              <w:t xml:space="preserve">Bài </w:t>
            </w:r>
            <w:r>
              <w:t>3. Giải toán lời văn SGK tr130</w:t>
            </w:r>
          </w:p>
          <w:p w:rsidR="00BD070C" w:rsidRDefault="00BD070C" w:rsidP="00BD070C">
            <w:pPr>
              <w:jc w:val="both"/>
              <w:rPr>
                <w:b/>
              </w:rPr>
            </w:pPr>
          </w:p>
          <w:p w:rsidR="00BD070C" w:rsidRDefault="00BD070C" w:rsidP="00BD070C">
            <w:pPr>
              <w:jc w:val="both"/>
              <w:rPr>
                <w:b/>
              </w:rPr>
            </w:pPr>
          </w:p>
          <w:p w:rsidR="00BD070C" w:rsidRDefault="00BD070C" w:rsidP="00BD070C">
            <w:pPr>
              <w:jc w:val="both"/>
              <w:rPr>
                <w:b/>
              </w:rPr>
            </w:pPr>
          </w:p>
          <w:p w:rsidR="00BD070C" w:rsidRDefault="00BD070C" w:rsidP="00CF3EB1">
            <w:pPr>
              <w:jc w:val="both"/>
              <w:rPr>
                <w:b/>
              </w:rPr>
            </w:pPr>
          </w:p>
          <w:p w:rsidR="00BD070C" w:rsidRDefault="00BD070C" w:rsidP="00CF3EB1">
            <w:pPr>
              <w:jc w:val="both"/>
              <w:rPr>
                <w:b/>
              </w:rPr>
            </w:pPr>
          </w:p>
          <w:p w:rsidR="00BD070C" w:rsidRDefault="00BD070C" w:rsidP="00CF3EB1">
            <w:pPr>
              <w:jc w:val="both"/>
              <w:rPr>
                <w:b/>
              </w:rPr>
            </w:pPr>
          </w:p>
          <w:p w:rsidR="00BD070C" w:rsidRDefault="00BD070C" w:rsidP="00CF3EB1">
            <w:pPr>
              <w:jc w:val="both"/>
              <w:rPr>
                <w:b/>
              </w:rPr>
            </w:pPr>
          </w:p>
          <w:p w:rsidR="00BD070C" w:rsidRDefault="00BD070C" w:rsidP="00CF3EB1">
            <w:pPr>
              <w:jc w:val="both"/>
              <w:rPr>
                <w:b/>
              </w:rPr>
            </w:pPr>
          </w:p>
          <w:p w:rsidR="00BD070C" w:rsidRDefault="00BD070C" w:rsidP="00CF3EB1">
            <w:pPr>
              <w:jc w:val="both"/>
              <w:rPr>
                <w:b/>
              </w:rPr>
            </w:pPr>
          </w:p>
          <w:p w:rsidR="00BD070C" w:rsidRPr="00BD070C" w:rsidRDefault="00BD070C" w:rsidP="00BD070C">
            <w:pPr>
              <w:jc w:val="both"/>
              <w:rPr>
                <w:b/>
              </w:rPr>
            </w:pPr>
            <w:r w:rsidRPr="00BD070C">
              <w:rPr>
                <w:b/>
              </w:rPr>
              <w:t>3. Củng cố, dặn dò</w:t>
            </w:r>
          </w:p>
          <w:p w:rsidR="00BD070C" w:rsidRPr="00650BA8" w:rsidRDefault="00BD070C" w:rsidP="00CF3EB1">
            <w:pPr>
              <w:jc w:val="both"/>
              <w:rPr>
                <w:b/>
              </w:rPr>
            </w:pPr>
          </w:p>
        </w:tc>
        <w:tc>
          <w:tcPr>
            <w:tcW w:w="3510" w:type="dxa"/>
          </w:tcPr>
          <w:p w:rsidR="0098368E" w:rsidRPr="00BD070C" w:rsidRDefault="0098368E" w:rsidP="00CF3EB1">
            <w:pPr>
              <w:jc w:val="both"/>
            </w:pPr>
            <w:r w:rsidRPr="00BD070C">
              <w:lastRenderedPageBreak/>
              <w:t>- Gọi HS lên bảng rút gọn rồi tính:</w:t>
            </w:r>
          </w:p>
          <w:p w:rsidR="0098368E" w:rsidRPr="00BD070C" w:rsidRDefault="0098368E" w:rsidP="00CF3EB1">
            <w:pPr>
              <w:jc w:val="both"/>
            </w:pPr>
            <w:r w:rsidRPr="00BD070C">
              <w:t xml:space="preserve">a) </w:t>
            </w:r>
            <w:r w:rsidRPr="00BD070C">
              <w:rPr>
                <w:position w:val="-24"/>
              </w:rPr>
              <w:object w:dxaOrig="360" w:dyaOrig="620">
                <v:shape id="_x0000_i1322" type="#_x0000_t75" style="width:19.35pt;height:30.1pt" o:ole="">
                  <v:imagedata r:id="rId498" o:title=""/>
                </v:shape>
                <o:OLEObject Type="Embed" ProgID="Equation.DSMT4" ShapeID="_x0000_i1322" DrawAspect="Content" ObjectID="_1603698058" r:id="rId499"/>
              </w:object>
            </w:r>
            <w:r w:rsidRPr="00BD070C">
              <w:t xml:space="preserve"> – </w:t>
            </w:r>
            <w:r w:rsidRPr="00BD070C">
              <w:rPr>
                <w:position w:val="-24"/>
              </w:rPr>
              <w:object w:dxaOrig="240" w:dyaOrig="620">
                <v:shape id="_x0000_i1323" type="#_x0000_t75" style="width:11.8pt;height:30.1pt" o:ole="">
                  <v:imagedata r:id="rId500" o:title=""/>
                </v:shape>
                <o:OLEObject Type="Embed" ProgID="Equation.DSMT4" ShapeID="_x0000_i1323" DrawAspect="Content" ObjectID="_1603698059" r:id="rId501"/>
              </w:object>
            </w:r>
            <w:r w:rsidR="00BD070C" w:rsidRPr="00BD070C">
              <w:t xml:space="preserve">   ;  </w:t>
            </w:r>
            <w:r w:rsidRPr="00BD070C">
              <w:t xml:space="preserve">  b)  </w:t>
            </w:r>
            <w:r w:rsidRPr="00BD070C">
              <w:rPr>
                <w:position w:val="-24"/>
              </w:rPr>
              <w:object w:dxaOrig="320" w:dyaOrig="620">
                <v:shape id="_x0000_i1324" type="#_x0000_t75" style="width:15.05pt;height:30.1pt" o:ole="">
                  <v:imagedata r:id="rId502" o:title=""/>
                </v:shape>
                <o:OLEObject Type="Embed" ProgID="Equation.DSMT4" ShapeID="_x0000_i1324" DrawAspect="Content" ObjectID="_1603698060" r:id="rId503"/>
              </w:object>
            </w:r>
            <w:r w:rsidRPr="00BD070C">
              <w:t xml:space="preserve"> – </w:t>
            </w:r>
            <w:r w:rsidRPr="00BD070C">
              <w:rPr>
                <w:position w:val="-24"/>
              </w:rPr>
              <w:object w:dxaOrig="340" w:dyaOrig="620">
                <v:shape id="_x0000_i1325" type="#_x0000_t75" style="width:17.2pt;height:30.1pt" o:ole="">
                  <v:imagedata r:id="rId504" o:title=""/>
                </v:shape>
                <o:OLEObject Type="Embed" ProgID="Equation.DSMT4" ShapeID="_x0000_i1325" DrawAspect="Content" ObjectID="_1603698061" r:id="rId505"/>
              </w:object>
            </w:r>
          </w:p>
          <w:p w:rsidR="00BD070C" w:rsidRPr="0060664B" w:rsidRDefault="00BD070C" w:rsidP="00BD070C">
            <w:pPr>
              <w:jc w:val="both"/>
            </w:pPr>
            <w:r w:rsidRPr="0060664B">
              <w:t>- GV nhận xét, đánh giá.</w:t>
            </w:r>
          </w:p>
          <w:p w:rsidR="00BD070C" w:rsidRPr="0060664B" w:rsidRDefault="00BD070C" w:rsidP="00BD070C">
            <w:pPr>
              <w:jc w:val="both"/>
            </w:pPr>
          </w:p>
          <w:p w:rsidR="00BD070C" w:rsidRPr="0060664B" w:rsidRDefault="00BD070C" w:rsidP="00BD070C">
            <w:pPr>
              <w:jc w:val="both"/>
            </w:pPr>
            <w:r w:rsidRPr="0060664B">
              <w:t>-Ghi đầu bài lên bảng.</w:t>
            </w:r>
          </w:p>
          <w:p w:rsidR="00BD070C" w:rsidRDefault="00BD070C" w:rsidP="00CF3EB1">
            <w:pPr>
              <w:jc w:val="both"/>
            </w:pPr>
          </w:p>
          <w:p w:rsidR="0098368E" w:rsidRPr="00BD070C" w:rsidRDefault="0098368E" w:rsidP="00CF3EB1">
            <w:pPr>
              <w:jc w:val="both"/>
            </w:pPr>
            <w:r w:rsidRPr="00BD070C">
              <w:t xml:space="preserve">- GV nêu: Một cửa hàng có </w:t>
            </w:r>
            <w:r w:rsidRPr="00BD070C">
              <w:rPr>
                <w:position w:val="-24"/>
              </w:rPr>
              <w:object w:dxaOrig="240" w:dyaOrig="620">
                <v:shape id="_x0000_i1326" type="#_x0000_t75" style="width:11.8pt;height:30.1pt" o:ole="">
                  <v:imagedata r:id="rId506" o:title=""/>
                </v:shape>
                <o:OLEObject Type="Embed" ProgID="Equation.DSMT4" ShapeID="_x0000_i1326" DrawAspect="Content" ObjectID="_1603698062" r:id="rId507"/>
              </w:object>
            </w:r>
            <w:r w:rsidRPr="00BD070C">
              <w:t xml:space="preserve"> tấn đường, cửa hàng đã bán được </w:t>
            </w:r>
            <w:r w:rsidRPr="00BD070C">
              <w:rPr>
                <w:position w:val="-24"/>
              </w:rPr>
              <w:object w:dxaOrig="240" w:dyaOrig="620">
                <v:shape id="_x0000_i1327" type="#_x0000_t75" style="width:11.8pt;height:30.1pt" o:ole="">
                  <v:imagedata r:id="rId508" o:title=""/>
                </v:shape>
                <o:OLEObject Type="Embed" ProgID="Equation.DSMT4" ShapeID="_x0000_i1327" DrawAspect="Content" ObjectID="_1603698063" r:id="rId509"/>
              </w:object>
            </w:r>
            <w:r w:rsidRPr="00BD070C">
              <w:t xml:space="preserve"> tấn đường. Hỏi cửa hàng còn lại bao nhiêu phần của tấn đường?</w:t>
            </w:r>
          </w:p>
          <w:p w:rsidR="0098368E" w:rsidRPr="00BD070C" w:rsidRDefault="0098368E" w:rsidP="00CF3EB1">
            <w:pPr>
              <w:jc w:val="both"/>
            </w:pPr>
            <w:r w:rsidRPr="00BD070C">
              <w:t>- Để biết cửa hàng còn lại bao nhiêu phần của tấn đường chúng ta phải làm phép tính gì?</w:t>
            </w:r>
          </w:p>
          <w:p w:rsidR="0098368E" w:rsidRPr="00BD070C" w:rsidRDefault="0098368E" w:rsidP="00CF3EB1">
            <w:pPr>
              <w:jc w:val="both"/>
            </w:pPr>
            <w:r w:rsidRPr="00BD070C">
              <w:t xml:space="preserve">- Yêu cầu HS tìm cách thực hiện phép trừ </w:t>
            </w:r>
            <w:r w:rsidRPr="00BD070C">
              <w:rPr>
                <w:position w:val="-24"/>
              </w:rPr>
              <w:object w:dxaOrig="600" w:dyaOrig="620">
                <v:shape id="_x0000_i1328" type="#_x0000_t75" style="width:30.1pt;height:30.1pt" o:ole="">
                  <v:imagedata r:id="rId510" o:title=""/>
                </v:shape>
                <o:OLEObject Type="Embed" ProgID="Equation.DSMT4" ShapeID="_x0000_i1328" DrawAspect="Content" ObjectID="_1603698064" r:id="rId511"/>
              </w:object>
            </w:r>
            <w:r w:rsidRPr="00BD070C">
              <w:t xml:space="preserve"> = ?</w:t>
            </w:r>
          </w:p>
          <w:p w:rsidR="0098368E" w:rsidRPr="00BD070C" w:rsidRDefault="0098368E" w:rsidP="00CF3EB1">
            <w:pPr>
              <w:jc w:val="both"/>
            </w:pPr>
            <w:r w:rsidRPr="00BD070C">
              <w:t>- Gọi HS phát biểu.</w:t>
            </w:r>
          </w:p>
          <w:p w:rsidR="0098368E" w:rsidRPr="00BD070C" w:rsidRDefault="0098368E" w:rsidP="00CF3EB1">
            <w:pPr>
              <w:jc w:val="both"/>
            </w:pPr>
            <w:r w:rsidRPr="00BD070C">
              <w:t>- Yêu cầu HS thực hiện quy đồng mẫu số hai phân số rồi thực hiện phép trừ hai phân số cùng mẫu số.</w:t>
            </w:r>
          </w:p>
          <w:p w:rsidR="0098368E" w:rsidRPr="00BD070C" w:rsidRDefault="0098368E" w:rsidP="00CF3EB1">
            <w:pPr>
              <w:jc w:val="both"/>
            </w:pPr>
          </w:p>
          <w:p w:rsidR="0098368E" w:rsidRPr="00BD070C" w:rsidRDefault="0098368E" w:rsidP="00CF3EB1">
            <w:pPr>
              <w:jc w:val="both"/>
            </w:pPr>
          </w:p>
          <w:p w:rsidR="0098368E" w:rsidRPr="00BD070C" w:rsidRDefault="0098368E" w:rsidP="00CF3EB1">
            <w:pPr>
              <w:jc w:val="both"/>
            </w:pPr>
          </w:p>
          <w:p w:rsidR="0098368E" w:rsidRPr="00BD070C" w:rsidRDefault="0098368E" w:rsidP="00CF3EB1">
            <w:pPr>
              <w:jc w:val="both"/>
            </w:pPr>
          </w:p>
          <w:p w:rsidR="0098368E" w:rsidRPr="00BD070C" w:rsidRDefault="0098368E" w:rsidP="00CF3EB1">
            <w:pPr>
              <w:jc w:val="both"/>
            </w:pPr>
          </w:p>
          <w:p w:rsidR="00BD070C" w:rsidRDefault="00BD070C" w:rsidP="00CF3EB1">
            <w:pPr>
              <w:jc w:val="both"/>
            </w:pPr>
          </w:p>
          <w:p w:rsidR="0098368E" w:rsidRPr="00BD070C" w:rsidRDefault="0098368E" w:rsidP="00CF3EB1">
            <w:pPr>
              <w:jc w:val="both"/>
            </w:pPr>
            <w:r w:rsidRPr="00BD070C">
              <w:t>- Muốn thực hiện trừ hai phân số khác mẫu số chúng ta làm như thế nào?</w:t>
            </w:r>
          </w:p>
          <w:p w:rsidR="0098368E" w:rsidRPr="00BD070C" w:rsidRDefault="0098368E" w:rsidP="00CF3EB1">
            <w:pPr>
              <w:jc w:val="both"/>
            </w:pPr>
          </w:p>
          <w:p w:rsidR="0098368E" w:rsidRPr="00BD070C" w:rsidRDefault="0098368E" w:rsidP="00CF3EB1">
            <w:pPr>
              <w:jc w:val="both"/>
            </w:pPr>
            <w:r w:rsidRPr="00BD070C">
              <w:t>- Yêu cầu HS nêu lại cách trừ hai phân số có cùng mẫu số.</w:t>
            </w:r>
          </w:p>
          <w:p w:rsidR="0098368E" w:rsidRPr="00BD070C" w:rsidRDefault="0098368E" w:rsidP="00CF3EB1">
            <w:pPr>
              <w:jc w:val="both"/>
            </w:pPr>
            <w:r w:rsidRPr="00BD070C">
              <w:t>- Yêu cầu HS tự làm bài.</w:t>
            </w:r>
          </w:p>
          <w:p w:rsidR="0098368E" w:rsidRPr="00BD070C" w:rsidRDefault="0098368E" w:rsidP="00CF3EB1">
            <w:pPr>
              <w:jc w:val="both"/>
            </w:pPr>
            <w:r w:rsidRPr="00BD070C">
              <w:lastRenderedPageBreak/>
              <w:t>- GV nhận xét, chữa bài.</w:t>
            </w:r>
          </w:p>
          <w:p w:rsidR="0098368E" w:rsidRPr="00BD070C" w:rsidRDefault="0098368E" w:rsidP="00CF3EB1">
            <w:pPr>
              <w:jc w:val="both"/>
            </w:pPr>
            <w:r w:rsidRPr="00BD070C">
              <w:t xml:space="preserve">a) </w:t>
            </w:r>
            <w:r w:rsidRPr="00BD070C">
              <w:rPr>
                <w:position w:val="-24"/>
              </w:rPr>
              <w:object w:dxaOrig="580" w:dyaOrig="620">
                <v:shape id="_x0000_i1329" type="#_x0000_t75" style="width:27.95pt;height:30.1pt" o:ole="">
                  <v:imagedata r:id="rId512" o:title=""/>
                </v:shape>
                <o:OLEObject Type="Embed" ProgID="Equation.DSMT4" ShapeID="_x0000_i1329" DrawAspect="Content" ObjectID="_1603698065" r:id="rId513"/>
              </w:object>
            </w:r>
          </w:p>
          <w:p w:rsidR="0098368E" w:rsidRPr="00BD070C" w:rsidRDefault="0098368E" w:rsidP="00CF3EB1">
            <w:pPr>
              <w:jc w:val="both"/>
            </w:pPr>
            <w:r w:rsidRPr="00BD070C">
              <w:rPr>
                <w:position w:val="-24"/>
              </w:rPr>
              <w:object w:dxaOrig="1359" w:dyaOrig="620">
                <v:shape id="_x0000_i1330" type="#_x0000_t75" style="width:67.7pt;height:30.1pt" o:ole="">
                  <v:imagedata r:id="rId514" o:title=""/>
                </v:shape>
                <o:OLEObject Type="Embed" ProgID="Equation.DSMT4" ShapeID="_x0000_i1330" DrawAspect="Content" ObjectID="_1603698066" r:id="rId515"/>
              </w:object>
            </w:r>
            <w:r w:rsidRPr="00BD070C">
              <w:t xml:space="preserve"> ; </w:t>
            </w:r>
            <w:r w:rsidRPr="00BD070C">
              <w:rPr>
                <w:position w:val="-24"/>
              </w:rPr>
              <w:object w:dxaOrig="1320" w:dyaOrig="620">
                <v:shape id="_x0000_i1331" type="#_x0000_t75" style="width:66.65pt;height:30.1pt" o:ole="">
                  <v:imagedata r:id="rId516" o:title=""/>
                </v:shape>
                <o:OLEObject Type="Embed" ProgID="Equation.DSMT4" ShapeID="_x0000_i1331" DrawAspect="Content" ObjectID="_1603698067" r:id="rId517"/>
              </w:object>
            </w:r>
          </w:p>
          <w:p w:rsidR="0098368E" w:rsidRPr="00BD070C" w:rsidRDefault="0098368E" w:rsidP="00CF3EB1">
            <w:pPr>
              <w:jc w:val="both"/>
            </w:pPr>
            <w:r w:rsidRPr="00BD070C">
              <w:rPr>
                <w:position w:val="-24"/>
              </w:rPr>
              <w:object w:dxaOrig="2020" w:dyaOrig="620">
                <v:shape id="_x0000_i1332" type="#_x0000_t75" style="width:99.95pt;height:30.1pt" o:ole="">
                  <v:imagedata r:id="rId518" o:title=""/>
                </v:shape>
                <o:OLEObject Type="Embed" ProgID="Equation.DSMT4" ShapeID="_x0000_i1332" DrawAspect="Content" ObjectID="_1603698068" r:id="rId519"/>
              </w:object>
            </w:r>
          </w:p>
          <w:p w:rsidR="0098368E" w:rsidRPr="00BD070C" w:rsidRDefault="0098368E" w:rsidP="00CF3EB1">
            <w:pPr>
              <w:jc w:val="both"/>
            </w:pPr>
            <w:r w:rsidRPr="00BD070C">
              <w:t xml:space="preserve">b) </w:t>
            </w:r>
            <w:r w:rsidRPr="00BD070C">
              <w:rPr>
                <w:position w:val="-24"/>
              </w:rPr>
              <w:object w:dxaOrig="580" w:dyaOrig="620">
                <v:shape id="_x0000_i1333" type="#_x0000_t75" style="width:27.95pt;height:30.1pt" o:ole="">
                  <v:imagedata r:id="rId520" o:title=""/>
                </v:shape>
                <o:OLEObject Type="Embed" ProgID="Equation.DSMT4" ShapeID="_x0000_i1333" DrawAspect="Content" ObjectID="_1603698069" r:id="rId521"/>
              </w:object>
            </w:r>
          </w:p>
          <w:p w:rsidR="0098368E" w:rsidRPr="00BD070C" w:rsidRDefault="0098368E" w:rsidP="00CF3EB1">
            <w:pPr>
              <w:jc w:val="both"/>
            </w:pPr>
            <w:r w:rsidRPr="00BD070C">
              <w:rPr>
                <w:position w:val="-54"/>
              </w:rPr>
              <w:object w:dxaOrig="2760" w:dyaOrig="1579">
                <v:shape id="_x0000_i1334" type="#_x0000_t75" style="width:138.65pt;height:79.5pt" o:ole="">
                  <v:imagedata r:id="rId522" o:title=""/>
                </v:shape>
                <o:OLEObject Type="Embed" ProgID="Equation.DSMT4" ShapeID="_x0000_i1334" DrawAspect="Content" ObjectID="_1603698070" r:id="rId523"/>
              </w:object>
            </w:r>
          </w:p>
          <w:p w:rsidR="0098368E" w:rsidRPr="00BD070C" w:rsidRDefault="0098368E" w:rsidP="00CF3EB1">
            <w:pPr>
              <w:jc w:val="both"/>
            </w:pPr>
            <w:r w:rsidRPr="00BD070C">
              <w:t>- Gọi HS đọc đầu bài.</w:t>
            </w:r>
          </w:p>
          <w:p w:rsidR="0098368E" w:rsidRPr="00BD070C" w:rsidRDefault="0098368E" w:rsidP="00CF3EB1">
            <w:pPr>
              <w:jc w:val="both"/>
            </w:pPr>
            <w:r w:rsidRPr="00BD070C">
              <w:t>- Yêu cầu HS tóm tắt và làm bài.</w:t>
            </w:r>
          </w:p>
          <w:p w:rsidR="0098368E" w:rsidRPr="00BD070C" w:rsidRDefault="0098368E" w:rsidP="00CF3EB1">
            <w:pPr>
              <w:ind w:left="720" w:hanging="720"/>
              <w:jc w:val="center"/>
            </w:pPr>
            <w:r w:rsidRPr="00BD070C">
              <w:t>Tóm tắt:</w:t>
            </w:r>
          </w:p>
          <w:p w:rsidR="0098368E" w:rsidRPr="00BD070C" w:rsidRDefault="0098368E" w:rsidP="00CF3EB1">
            <w:pPr>
              <w:ind w:left="720" w:hanging="720"/>
              <w:jc w:val="both"/>
            </w:pPr>
            <w:r w:rsidRPr="00BD070C">
              <w:t xml:space="preserve">Hoa và cây xanh: </w:t>
            </w:r>
            <w:r w:rsidRPr="00BD070C">
              <w:rPr>
                <w:position w:val="-24"/>
              </w:rPr>
              <w:object w:dxaOrig="240" w:dyaOrig="620">
                <v:shape id="_x0000_i1335" type="#_x0000_t75" style="width:11.8pt;height:30.1pt" o:ole="">
                  <v:imagedata r:id="rId524" o:title=""/>
                </v:shape>
                <o:OLEObject Type="Embed" ProgID="Equation.DSMT4" ShapeID="_x0000_i1335" DrawAspect="Content" ObjectID="_1603698071" r:id="rId525"/>
              </w:object>
            </w:r>
            <w:r w:rsidRPr="00BD070C">
              <w:t xml:space="preserve"> diện tích</w:t>
            </w:r>
          </w:p>
          <w:p w:rsidR="0098368E" w:rsidRPr="00BD070C" w:rsidRDefault="0098368E" w:rsidP="00CF3EB1">
            <w:pPr>
              <w:ind w:left="720" w:hanging="720"/>
              <w:jc w:val="both"/>
            </w:pPr>
            <w:r w:rsidRPr="00BD070C">
              <w:t xml:space="preserve">Hoa: </w:t>
            </w:r>
            <w:r w:rsidRPr="00BD070C">
              <w:rPr>
                <w:position w:val="-24"/>
              </w:rPr>
              <w:object w:dxaOrig="240" w:dyaOrig="620">
                <v:shape id="_x0000_i1336" type="#_x0000_t75" style="width:11.8pt;height:30.1pt" o:ole="">
                  <v:imagedata r:id="rId526" o:title=""/>
                </v:shape>
                <o:OLEObject Type="Embed" ProgID="Equation.DSMT4" ShapeID="_x0000_i1336" DrawAspect="Content" ObjectID="_1603698072" r:id="rId527"/>
              </w:object>
            </w:r>
            <w:r w:rsidRPr="00BD070C">
              <w:t xml:space="preserve"> diện tích</w:t>
            </w:r>
          </w:p>
          <w:p w:rsidR="0098368E" w:rsidRPr="00BD070C" w:rsidRDefault="0098368E" w:rsidP="00CF3EB1">
            <w:pPr>
              <w:ind w:left="720" w:hanging="720"/>
              <w:jc w:val="both"/>
            </w:pPr>
            <w:r w:rsidRPr="00BD070C">
              <w:t>Cây xanh: .... diện tích?</w:t>
            </w:r>
          </w:p>
          <w:p w:rsidR="0098368E" w:rsidRPr="00BD070C" w:rsidRDefault="0098368E" w:rsidP="00CF3EB1">
            <w:pPr>
              <w:ind w:left="720" w:hanging="720"/>
              <w:jc w:val="both"/>
            </w:pPr>
          </w:p>
          <w:p w:rsidR="0098368E" w:rsidRPr="00BD070C" w:rsidRDefault="0098368E" w:rsidP="00CF3EB1">
            <w:pPr>
              <w:jc w:val="both"/>
            </w:pPr>
            <w:r w:rsidRPr="00BD070C">
              <w:t xml:space="preserve">- GV nhận xét, </w:t>
            </w:r>
            <w:r w:rsidR="00BD070C">
              <w:t>đánh giá.</w:t>
            </w:r>
          </w:p>
          <w:p w:rsidR="0098368E" w:rsidRPr="00BD070C" w:rsidRDefault="0098368E" w:rsidP="00CF3EB1">
            <w:pPr>
              <w:jc w:val="both"/>
            </w:pPr>
            <w:r w:rsidRPr="00BD070C">
              <w:t>- Nhận xét tiết học.</w:t>
            </w:r>
          </w:p>
          <w:p w:rsidR="0098368E" w:rsidRPr="00BD070C" w:rsidRDefault="0098368E" w:rsidP="00CF3EB1">
            <w:pPr>
              <w:jc w:val="both"/>
            </w:pPr>
            <w:r w:rsidRPr="00BD070C">
              <w:t>- Chuẩn bị bài sau.</w:t>
            </w:r>
          </w:p>
          <w:p w:rsidR="0098368E" w:rsidRPr="00BD070C" w:rsidRDefault="0098368E" w:rsidP="00CF3EB1">
            <w:pPr>
              <w:jc w:val="both"/>
            </w:pPr>
          </w:p>
        </w:tc>
        <w:tc>
          <w:tcPr>
            <w:tcW w:w="3600" w:type="dxa"/>
          </w:tcPr>
          <w:p w:rsidR="0098368E" w:rsidRPr="00BD070C" w:rsidRDefault="0098368E" w:rsidP="00CF3EB1">
            <w:pPr>
              <w:jc w:val="both"/>
            </w:pPr>
          </w:p>
          <w:p w:rsidR="0098368E" w:rsidRPr="00BD070C" w:rsidRDefault="0098368E" w:rsidP="00CF3EB1">
            <w:pPr>
              <w:jc w:val="both"/>
            </w:pPr>
            <w:r w:rsidRPr="00BD070C">
              <w:t>- 2 HS lên bảng thực hiện.</w:t>
            </w:r>
          </w:p>
          <w:p w:rsidR="0098368E" w:rsidRPr="00BD070C" w:rsidRDefault="0098368E" w:rsidP="00CF3EB1">
            <w:pPr>
              <w:jc w:val="both"/>
            </w:pPr>
          </w:p>
          <w:p w:rsidR="0098368E" w:rsidRPr="00BD070C" w:rsidRDefault="0098368E" w:rsidP="00CF3EB1">
            <w:pPr>
              <w:jc w:val="both"/>
            </w:pPr>
          </w:p>
          <w:p w:rsidR="0098368E" w:rsidRPr="00BD070C" w:rsidRDefault="0098368E" w:rsidP="00CF3EB1">
            <w:pPr>
              <w:jc w:val="both"/>
            </w:pPr>
          </w:p>
          <w:p w:rsidR="0098368E" w:rsidRPr="00BD070C" w:rsidRDefault="0098368E" w:rsidP="00CF3EB1">
            <w:pPr>
              <w:jc w:val="both"/>
            </w:pPr>
          </w:p>
          <w:p w:rsidR="00BD070C" w:rsidRDefault="00BD070C" w:rsidP="00BD070C">
            <w:pPr>
              <w:jc w:val="both"/>
            </w:pPr>
            <w:r>
              <w:t>-Lắng nghe, ghi bài.</w:t>
            </w:r>
          </w:p>
          <w:p w:rsidR="0098368E" w:rsidRPr="00BD070C" w:rsidRDefault="0098368E" w:rsidP="00CF3EB1">
            <w:pPr>
              <w:jc w:val="both"/>
            </w:pPr>
          </w:p>
          <w:p w:rsidR="0098368E" w:rsidRPr="00BD070C" w:rsidRDefault="0098368E" w:rsidP="00CF3EB1">
            <w:pPr>
              <w:jc w:val="both"/>
            </w:pPr>
          </w:p>
          <w:p w:rsidR="0098368E" w:rsidRPr="00BD070C" w:rsidRDefault="0098368E" w:rsidP="00CF3EB1">
            <w:pPr>
              <w:jc w:val="both"/>
            </w:pPr>
          </w:p>
          <w:p w:rsidR="0098368E" w:rsidRPr="00BD070C" w:rsidRDefault="0098368E" w:rsidP="00CF3EB1">
            <w:pPr>
              <w:jc w:val="both"/>
            </w:pPr>
            <w:r w:rsidRPr="00BD070C">
              <w:t>- Nghe và ghi nhớ.</w:t>
            </w:r>
          </w:p>
          <w:p w:rsidR="0098368E" w:rsidRPr="00BD070C" w:rsidRDefault="0098368E" w:rsidP="00CF3EB1">
            <w:pPr>
              <w:jc w:val="both"/>
            </w:pPr>
          </w:p>
          <w:p w:rsidR="0098368E" w:rsidRPr="00BD070C" w:rsidRDefault="0098368E" w:rsidP="00CF3EB1">
            <w:pPr>
              <w:jc w:val="both"/>
            </w:pPr>
          </w:p>
          <w:p w:rsidR="0098368E" w:rsidRPr="00BD070C" w:rsidRDefault="0098368E" w:rsidP="00CF3EB1">
            <w:pPr>
              <w:jc w:val="both"/>
            </w:pPr>
          </w:p>
          <w:p w:rsidR="0098368E" w:rsidRPr="00BD070C" w:rsidRDefault="0098368E" w:rsidP="00CF3EB1">
            <w:pPr>
              <w:jc w:val="both"/>
            </w:pPr>
          </w:p>
          <w:p w:rsidR="0098368E" w:rsidRPr="00BD070C" w:rsidRDefault="0098368E" w:rsidP="00CF3EB1">
            <w:pPr>
              <w:jc w:val="both"/>
            </w:pPr>
            <w:r w:rsidRPr="00BD070C">
              <w:t>- Phép tính trừ.</w:t>
            </w:r>
          </w:p>
          <w:p w:rsidR="0098368E" w:rsidRPr="00BD070C" w:rsidRDefault="0098368E" w:rsidP="00CF3EB1">
            <w:pPr>
              <w:jc w:val="both"/>
            </w:pPr>
          </w:p>
          <w:p w:rsidR="0098368E" w:rsidRPr="00BD070C" w:rsidRDefault="0098368E" w:rsidP="00CF3EB1">
            <w:pPr>
              <w:jc w:val="both"/>
            </w:pPr>
          </w:p>
          <w:p w:rsidR="00BD070C" w:rsidRDefault="00BD070C" w:rsidP="00CF3EB1">
            <w:pPr>
              <w:jc w:val="both"/>
            </w:pPr>
          </w:p>
          <w:p w:rsidR="0098368E" w:rsidRPr="00BD070C" w:rsidRDefault="0098368E" w:rsidP="00CF3EB1">
            <w:pPr>
              <w:jc w:val="both"/>
            </w:pPr>
            <w:r w:rsidRPr="00BD070C">
              <w:t>- Trao đổi.</w:t>
            </w:r>
          </w:p>
          <w:p w:rsidR="0098368E" w:rsidRPr="00BD070C" w:rsidRDefault="0098368E" w:rsidP="00CF3EB1">
            <w:pPr>
              <w:jc w:val="both"/>
            </w:pPr>
          </w:p>
          <w:p w:rsidR="0098368E" w:rsidRPr="00BD070C" w:rsidRDefault="0098368E" w:rsidP="00CF3EB1">
            <w:pPr>
              <w:jc w:val="both"/>
            </w:pPr>
          </w:p>
          <w:p w:rsidR="0098368E" w:rsidRPr="00BD070C" w:rsidRDefault="0098368E" w:rsidP="00CF3EB1">
            <w:pPr>
              <w:jc w:val="both"/>
            </w:pPr>
            <w:r w:rsidRPr="00BD070C">
              <w:t>- Quy đồng mẫu số hai phân số rồi thực hiện phép trừ.</w:t>
            </w:r>
          </w:p>
          <w:p w:rsidR="0098368E" w:rsidRPr="00BD070C" w:rsidRDefault="0098368E" w:rsidP="00CF3EB1">
            <w:pPr>
              <w:jc w:val="both"/>
            </w:pPr>
            <w:r w:rsidRPr="00BD070C">
              <w:t>- Thực hiện.</w:t>
            </w:r>
          </w:p>
          <w:p w:rsidR="0098368E" w:rsidRPr="00BD070C" w:rsidRDefault="0098368E" w:rsidP="00CF3EB1">
            <w:pPr>
              <w:jc w:val="both"/>
            </w:pPr>
            <w:r w:rsidRPr="00BD070C">
              <w:t>* Quy đồng mẫu số hai phân số:</w:t>
            </w:r>
          </w:p>
          <w:p w:rsidR="0098368E" w:rsidRPr="00BD070C" w:rsidRDefault="0098368E" w:rsidP="00CF3EB1">
            <w:pPr>
              <w:jc w:val="both"/>
            </w:pPr>
            <w:r w:rsidRPr="00BD070C">
              <w:rPr>
                <w:position w:val="-24"/>
              </w:rPr>
              <w:object w:dxaOrig="240" w:dyaOrig="620">
                <v:shape id="_x0000_i1337" type="#_x0000_t75" style="width:11.8pt;height:30.1pt" o:ole="">
                  <v:imagedata r:id="rId528" o:title=""/>
                </v:shape>
                <o:OLEObject Type="Embed" ProgID="Equation.DSMT4" ShapeID="_x0000_i1337" DrawAspect="Content" ObjectID="_1603698073" r:id="rId529"/>
              </w:object>
            </w:r>
            <w:r w:rsidRPr="00BD070C">
              <w:t xml:space="preserve"> = </w:t>
            </w:r>
            <w:r w:rsidRPr="00BD070C">
              <w:rPr>
                <w:position w:val="-24"/>
              </w:rPr>
              <w:object w:dxaOrig="960" w:dyaOrig="620">
                <v:shape id="_x0000_i1338" type="#_x0000_t75" style="width:47.3pt;height:30.1pt" o:ole="">
                  <v:imagedata r:id="rId530" o:title=""/>
                </v:shape>
                <o:OLEObject Type="Embed" ProgID="Equation.DSMT4" ShapeID="_x0000_i1338" DrawAspect="Content" ObjectID="_1603698074" r:id="rId531"/>
              </w:object>
            </w:r>
            <w:r w:rsidRPr="00BD070C">
              <w:t xml:space="preserve"> ; </w:t>
            </w:r>
            <w:r w:rsidRPr="00BD070C">
              <w:rPr>
                <w:position w:val="-24"/>
              </w:rPr>
              <w:object w:dxaOrig="1359" w:dyaOrig="620">
                <v:shape id="_x0000_i1339" type="#_x0000_t75" style="width:67.7pt;height:30.1pt" o:ole="">
                  <v:imagedata r:id="rId532" o:title=""/>
                </v:shape>
                <o:OLEObject Type="Embed" ProgID="Equation.DSMT4" ShapeID="_x0000_i1339" DrawAspect="Content" ObjectID="_1603698075" r:id="rId533"/>
              </w:object>
            </w:r>
          </w:p>
          <w:p w:rsidR="0098368E" w:rsidRPr="00BD070C" w:rsidRDefault="0098368E" w:rsidP="00CF3EB1">
            <w:pPr>
              <w:jc w:val="both"/>
            </w:pPr>
            <w:r w:rsidRPr="00BD070C">
              <w:t>* Trừ hai phân số:</w:t>
            </w:r>
          </w:p>
          <w:p w:rsidR="0098368E" w:rsidRPr="00BD070C" w:rsidRDefault="0098368E" w:rsidP="00CF3EB1">
            <w:pPr>
              <w:jc w:val="both"/>
            </w:pPr>
            <w:r w:rsidRPr="00BD070C">
              <w:rPr>
                <w:position w:val="-24"/>
              </w:rPr>
              <w:object w:dxaOrig="2040" w:dyaOrig="620">
                <v:shape id="_x0000_i1340" type="#_x0000_t75" style="width:102.1pt;height:30.1pt" o:ole="">
                  <v:imagedata r:id="rId534" o:title=""/>
                </v:shape>
                <o:OLEObject Type="Embed" ProgID="Equation.DSMT4" ShapeID="_x0000_i1340" DrawAspect="Content" ObjectID="_1603698076" r:id="rId535"/>
              </w:object>
            </w:r>
          </w:p>
          <w:p w:rsidR="0098368E" w:rsidRPr="00BD070C" w:rsidRDefault="0098368E" w:rsidP="00CF3EB1">
            <w:r w:rsidRPr="00BD070C">
              <w:t>- Muốn trừ hai phân số khác mẫu số, ta quy đồng mẫu số hai phân số rồi trừ hai phân số đó.</w:t>
            </w:r>
          </w:p>
          <w:p w:rsidR="0098368E" w:rsidRPr="00BD070C" w:rsidRDefault="0098368E" w:rsidP="00CF3EB1">
            <w:pPr>
              <w:jc w:val="both"/>
            </w:pPr>
            <w:r w:rsidRPr="00BD070C">
              <w:t>- Nêu.</w:t>
            </w:r>
          </w:p>
          <w:p w:rsidR="0098368E" w:rsidRPr="00BD070C" w:rsidRDefault="0098368E" w:rsidP="00CF3EB1">
            <w:pPr>
              <w:jc w:val="both"/>
            </w:pPr>
          </w:p>
          <w:p w:rsidR="0098368E" w:rsidRPr="00BD070C" w:rsidRDefault="0098368E" w:rsidP="00CF3EB1">
            <w:pPr>
              <w:jc w:val="both"/>
            </w:pPr>
          </w:p>
          <w:p w:rsidR="0098368E" w:rsidRPr="00BD070C" w:rsidRDefault="0098368E" w:rsidP="00CF3EB1">
            <w:pPr>
              <w:jc w:val="both"/>
            </w:pPr>
          </w:p>
          <w:p w:rsidR="0098368E" w:rsidRPr="00BD070C" w:rsidRDefault="0098368E" w:rsidP="00CF3EB1">
            <w:pPr>
              <w:jc w:val="both"/>
            </w:pPr>
            <w:r w:rsidRPr="00BD070C">
              <w:lastRenderedPageBreak/>
              <w:t>- 4 HS lên bảng làm bài.</w:t>
            </w:r>
          </w:p>
          <w:p w:rsidR="0098368E" w:rsidRPr="00BD070C" w:rsidRDefault="0098368E" w:rsidP="00CF3EB1">
            <w:pPr>
              <w:jc w:val="both"/>
            </w:pPr>
          </w:p>
          <w:p w:rsidR="0098368E" w:rsidRPr="00BD070C" w:rsidRDefault="0098368E" w:rsidP="00CF3EB1">
            <w:pPr>
              <w:jc w:val="both"/>
            </w:pPr>
            <w:r w:rsidRPr="00BD070C">
              <w:t xml:space="preserve">c) </w:t>
            </w:r>
            <w:r w:rsidRPr="00BD070C">
              <w:rPr>
                <w:position w:val="-24"/>
              </w:rPr>
              <w:object w:dxaOrig="600" w:dyaOrig="620">
                <v:shape id="_x0000_i1341" type="#_x0000_t75" style="width:30.1pt;height:30.1pt" o:ole="">
                  <v:imagedata r:id="rId536" o:title=""/>
                </v:shape>
                <o:OLEObject Type="Embed" ProgID="Equation.DSMT4" ShapeID="_x0000_i1341" DrawAspect="Content" ObjectID="_1603698077" r:id="rId537"/>
              </w:object>
            </w:r>
          </w:p>
          <w:p w:rsidR="0098368E" w:rsidRPr="00BD070C" w:rsidRDefault="0098368E" w:rsidP="00CF3EB1">
            <w:pPr>
              <w:jc w:val="both"/>
            </w:pPr>
            <w:r w:rsidRPr="00BD070C">
              <w:rPr>
                <w:position w:val="-24"/>
              </w:rPr>
              <w:object w:dxaOrig="1380" w:dyaOrig="620">
                <v:shape id="_x0000_i1342" type="#_x0000_t75" style="width:67.7pt;height:30.1pt" o:ole="">
                  <v:imagedata r:id="rId538" o:title=""/>
                </v:shape>
                <o:OLEObject Type="Embed" ProgID="Equation.DSMT4" ShapeID="_x0000_i1342" DrawAspect="Content" ObjectID="_1603698078" r:id="rId539"/>
              </w:object>
            </w:r>
            <w:r w:rsidRPr="00BD070C">
              <w:t xml:space="preserve"> ; </w:t>
            </w:r>
            <w:r w:rsidRPr="00BD070C">
              <w:rPr>
                <w:position w:val="-24"/>
              </w:rPr>
              <w:object w:dxaOrig="1380" w:dyaOrig="620">
                <v:shape id="_x0000_i1343" type="#_x0000_t75" style="width:67.7pt;height:30.1pt" o:ole="">
                  <v:imagedata r:id="rId540" o:title=""/>
                </v:shape>
                <o:OLEObject Type="Embed" ProgID="Equation.DSMT4" ShapeID="_x0000_i1343" DrawAspect="Content" ObjectID="_1603698079" r:id="rId541"/>
              </w:object>
            </w:r>
          </w:p>
          <w:p w:rsidR="0098368E" w:rsidRPr="00BD070C" w:rsidRDefault="0098368E" w:rsidP="00CF3EB1">
            <w:pPr>
              <w:jc w:val="both"/>
            </w:pPr>
            <w:r w:rsidRPr="00BD070C">
              <w:rPr>
                <w:position w:val="-24"/>
              </w:rPr>
              <w:object w:dxaOrig="2079" w:dyaOrig="620">
                <v:shape id="_x0000_i1344" type="#_x0000_t75" style="width:104.25pt;height:30.1pt" o:ole="">
                  <v:imagedata r:id="rId542" o:title=""/>
                </v:shape>
                <o:OLEObject Type="Embed" ProgID="Equation.DSMT4" ShapeID="_x0000_i1344" DrawAspect="Content" ObjectID="_1603698080" r:id="rId543"/>
              </w:object>
            </w:r>
          </w:p>
          <w:p w:rsidR="0098368E" w:rsidRPr="00BD070C" w:rsidRDefault="0098368E" w:rsidP="00CF3EB1">
            <w:pPr>
              <w:jc w:val="both"/>
            </w:pPr>
            <w:r w:rsidRPr="00BD070C">
              <w:t xml:space="preserve">d) </w:t>
            </w:r>
            <w:r w:rsidRPr="00BD070C">
              <w:rPr>
                <w:position w:val="-24"/>
              </w:rPr>
              <w:object w:dxaOrig="580" w:dyaOrig="620">
                <v:shape id="_x0000_i1345" type="#_x0000_t75" style="width:27.95pt;height:30.1pt" o:ole="">
                  <v:imagedata r:id="rId544" o:title=""/>
                </v:shape>
                <o:OLEObject Type="Embed" ProgID="Equation.DSMT4" ShapeID="_x0000_i1345" DrawAspect="Content" ObjectID="_1603698081" r:id="rId545"/>
              </w:object>
            </w:r>
          </w:p>
          <w:p w:rsidR="00BD070C" w:rsidRDefault="0098368E" w:rsidP="00CF3EB1">
            <w:pPr>
              <w:jc w:val="both"/>
            </w:pPr>
            <w:r w:rsidRPr="00BD070C">
              <w:rPr>
                <w:position w:val="-54"/>
              </w:rPr>
              <w:object w:dxaOrig="2720" w:dyaOrig="1579">
                <v:shape id="_x0000_i1346" type="#_x0000_t75" style="width:136.5pt;height:79.5pt" o:ole="">
                  <v:imagedata r:id="rId546" o:title=""/>
                </v:shape>
                <o:OLEObject Type="Embed" ProgID="Equation.DSMT4" ShapeID="_x0000_i1346" DrawAspect="Content" ObjectID="_1603698082" r:id="rId547"/>
              </w:object>
            </w:r>
          </w:p>
          <w:p w:rsidR="0098368E" w:rsidRPr="00BD070C" w:rsidRDefault="00BD070C" w:rsidP="00CF3EB1">
            <w:pPr>
              <w:jc w:val="both"/>
            </w:pPr>
            <w:r>
              <w:t xml:space="preserve">- </w:t>
            </w:r>
            <w:r w:rsidR="0098368E" w:rsidRPr="00BD070C">
              <w:t>Đọc.</w:t>
            </w:r>
          </w:p>
          <w:p w:rsidR="0098368E" w:rsidRPr="00BD070C" w:rsidRDefault="0098368E" w:rsidP="00CF3EB1">
            <w:pPr>
              <w:jc w:val="both"/>
            </w:pPr>
            <w:r w:rsidRPr="00BD070C">
              <w:t>- 1 HS lên bảng làm bài.</w:t>
            </w:r>
          </w:p>
          <w:p w:rsidR="0098368E" w:rsidRPr="00BD070C" w:rsidRDefault="0098368E" w:rsidP="00CF3EB1">
            <w:pPr>
              <w:ind w:left="720" w:hanging="720"/>
              <w:jc w:val="center"/>
            </w:pPr>
            <w:r w:rsidRPr="00BD070C">
              <w:t>Bài giải</w:t>
            </w:r>
          </w:p>
          <w:p w:rsidR="0098368E" w:rsidRPr="00BD070C" w:rsidRDefault="0098368E" w:rsidP="00CF3EB1">
            <w:pPr>
              <w:ind w:left="720" w:hanging="720"/>
              <w:jc w:val="both"/>
            </w:pPr>
            <w:r w:rsidRPr="00BD070C">
              <w:t>Diện tích trồng cây xanh chiếm số phần là:</w:t>
            </w:r>
          </w:p>
          <w:p w:rsidR="0098368E" w:rsidRPr="00BD070C" w:rsidRDefault="0098368E" w:rsidP="00CF3EB1">
            <w:pPr>
              <w:ind w:left="720" w:hanging="720"/>
              <w:jc w:val="center"/>
            </w:pPr>
            <w:r w:rsidRPr="00BD070C">
              <w:rPr>
                <w:position w:val="-24"/>
              </w:rPr>
              <w:object w:dxaOrig="240" w:dyaOrig="620">
                <v:shape id="_x0000_i1347" type="#_x0000_t75" style="width:11.8pt;height:30.1pt" o:ole="">
                  <v:imagedata r:id="rId524" o:title=""/>
                </v:shape>
                <o:OLEObject Type="Embed" ProgID="Equation.DSMT4" ShapeID="_x0000_i1347" DrawAspect="Content" ObjectID="_1603698083" r:id="rId548"/>
              </w:object>
            </w:r>
            <w:r w:rsidRPr="00BD070C">
              <w:t xml:space="preserve"> - </w:t>
            </w:r>
            <w:r w:rsidRPr="00BD070C">
              <w:rPr>
                <w:position w:val="-24"/>
              </w:rPr>
              <w:object w:dxaOrig="240" w:dyaOrig="620">
                <v:shape id="_x0000_i1348" type="#_x0000_t75" style="width:11.8pt;height:30.1pt" o:ole="">
                  <v:imagedata r:id="rId526" o:title=""/>
                </v:shape>
                <o:OLEObject Type="Embed" ProgID="Equation.DSMT4" ShapeID="_x0000_i1348" DrawAspect="Content" ObjectID="_1603698084" r:id="rId549"/>
              </w:object>
            </w:r>
            <w:r w:rsidRPr="00BD070C">
              <w:t xml:space="preserve">  = </w:t>
            </w:r>
            <w:r w:rsidRPr="00BD070C">
              <w:rPr>
                <w:position w:val="-24"/>
              </w:rPr>
              <w:object w:dxaOrig="340" w:dyaOrig="620">
                <v:shape id="_x0000_i1349" type="#_x0000_t75" style="width:17.2pt;height:30.1pt" o:ole="">
                  <v:imagedata r:id="rId550" o:title=""/>
                </v:shape>
                <o:OLEObject Type="Embed" ProgID="Equation.DSMT4" ShapeID="_x0000_i1349" DrawAspect="Content" ObjectID="_1603698085" r:id="rId551"/>
              </w:object>
            </w:r>
            <w:r w:rsidRPr="00BD070C">
              <w:t xml:space="preserve"> (diện tích)</w:t>
            </w:r>
          </w:p>
          <w:p w:rsidR="0098368E" w:rsidRPr="00BD070C" w:rsidRDefault="0098368E" w:rsidP="00CF3EB1">
            <w:pPr>
              <w:ind w:left="720" w:hanging="720"/>
              <w:jc w:val="right"/>
            </w:pPr>
            <w:r w:rsidRPr="00BD070C">
              <w:t xml:space="preserve">Đáp số: </w:t>
            </w:r>
            <w:r w:rsidRPr="00BD070C">
              <w:rPr>
                <w:position w:val="-24"/>
              </w:rPr>
              <w:object w:dxaOrig="340" w:dyaOrig="620">
                <v:shape id="_x0000_i1350" type="#_x0000_t75" style="width:17.2pt;height:30.1pt" o:ole="">
                  <v:imagedata r:id="rId550" o:title=""/>
                </v:shape>
                <o:OLEObject Type="Embed" ProgID="Equation.DSMT4" ShapeID="_x0000_i1350" DrawAspect="Content" ObjectID="_1603698086" r:id="rId552"/>
              </w:object>
            </w:r>
            <w:r w:rsidRPr="00BD070C">
              <w:t xml:space="preserve"> diện tích </w:t>
            </w:r>
          </w:p>
          <w:p w:rsidR="0098368E" w:rsidRDefault="0098368E" w:rsidP="00CF3EB1"/>
          <w:p w:rsidR="00BD070C" w:rsidRDefault="00BD070C" w:rsidP="00CF3EB1"/>
          <w:p w:rsidR="00BD070C" w:rsidRPr="00BD070C" w:rsidRDefault="00BD070C" w:rsidP="00CF3EB1">
            <w:r>
              <w:rPr>
                <w:rFonts w:ascii="VNI-Times" w:hAnsi="VNI-Times"/>
              </w:rPr>
              <w:t>-L</w:t>
            </w:r>
            <w:r>
              <w:t>ắng nghe, thực hiện.</w:t>
            </w:r>
            <w:r w:rsidRPr="0060664B">
              <w:t>.</w:t>
            </w:r>
          </w:p>
        </w:tc>
      </w:tr>
    </w:tbl>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070C" w:rsidRDefault="00BD070C" w:rsidP="00BD070C">
      <w:pPr>
        <w:jc w:val="center"/>
        <w:rPr>
          <w:i/>
        </w:rPr>
      </w:pPr>
    </w:p>
    <w:p w:rsidR="00BD070C" w:rsidRDefault="00BD070C" w:rsidP="00BD070C">
      <w:pPr>
        <w:jc w:val="center"/>
        <w:rPr>
          <w:i/>
        </w:rPr>
      </w:pPr>
    </w:p>
    <w:p w:rsidR="00BD070C" w:rsidRDefault="00BD070C" w:rsidP="00BD070C">
      <w:pPr>
        <w:rPr>
          <w:b/>
        </w:rPr>
      </w:pPr>
      <w:r>
        <w:rPr>
          <w:b/>
        </w:rPr>
        <w:t>Tiết 1                                                    Thể dục</w:t>
      </w:r>
    </w:p>
    <w:p w:rsidR="00BD070C" w:rsidRDefault="00BD070C" w:rsidP="00BD070C">
      <w:pPr>
        <w:jc w:val="center"/>
        <w:rPr>
          <w:b/>
        </w:rPr>
      </w:pPr>
      <w:r>
        <w:rPr>
          <w:b/>
        </w:rPr>
        <w:t>Đ/c Thương soạn giảng</w:t>
      </w:r>
    </w:p>
    <w:p w:rsidR="00BD070C" w:rsidRDefault="00BD070C" w:rsidP="00BD070C">
      <w:pPr>
        <w:jc w:val="center"/>
        <w:rPr>
          <w:b/>
        </w:rPr>
      </w:pPr>
      <w:r>
        <w:rPr>
          <w:b/>
        </w:rPr>
        <w:lastRenderedPageBreak/>
        <w:t>********************</w:t>
      </w:r>
    </w:p>
    <w:p w:rsidR="00BD070C" w:rsidRDefault="00BD070C" w:rsidP="00BD070C">
      <w:pPr>
        <w:rPr>
          <w:b/>
        </w:rPr>
      </w:pPr>
      <w:r>
        <w:rPr>
          <w:b/>
        </w:rPr>
        <w:t>Tiết 2                                                      Toán</w:t>
      </w:r>
    </w:p>
    <w:p w:rsidR="00BD7F6E" w:rsidRDefault="00BD7F6E" w:rsidP="00BD070C">
      <w:pPr>
        <w:tabs>
          <w:tab w:val="left" w:pos="4127"/>
        </w:tabs>
        <w:jc w:val="center"/>
        <w:rPr>
          <w:b/>
        </w:rPr>
      </w:pPr>
      <w:r>
        <w:rPr>
          <w:b/>
        </w:rPr>
        <w:t>LUYỆN TẬP</w:t>
      </w:r>
    </w:p>
    <w:p w:rsidR="00BD7F6E" w:rsidRPr="002102C2" w:rsidRDefault="00BD7F6E" w:rsidP="00BD7F6E">
      <w:pPr>
        <w:jc w:val="both"/>
        <w:rPr>
          <w:b/>
          <w:u w:val="single"/>
        </w:rPr>
      </w:pPr>
      <w:r w:rsidRPr="00901917">
        <w:rPr>
          <w:b/>
        </w:rPr>
        <w:t>I. Mục tiêu</w:t>
      </w:r>
    </w:p>
    <w:p w:rsidR="00BD7F6E" w:rsidRDefault="00BD7F6E" w:rsidP="00BD7F6E">
      <w:pPr>
        <w:jc w:val="both"/>
      </w:pPr>
      <w:r>
        <w:t>- Thực hiện được phép trừ hai phân số, trừ một số tự nhiên cho một phân số, trừ một phân số cho một số tự nhiên.</w:t>
      </w:r>
    </w:p>
    <w:p w:rsidR="00BD7F6E" w:rsidRDefault="00BD7F6E" w:rsidP="00BD7F6E">
      <w:pPr>
        <w:jc w:val="both"/>
      </w:pPr>
      <w:r>
        <w:t>- Rèn kĩ năng thực hiện phép trừ hai phân số.</w:t>
      </w:r>
    </w:p>
    <w:p w:rsidR="00BD7F6E" w:rsidRDefault="00BD7F6E" w:rsidP="00BD7F6E">
      <w:pPr>
        <w:jc w:val="both"/>
      </w:pPr>
      <w:r>
        <w:t>- Tự giác làm bài.</w:t>
      </w:r>
    </w:p>
    <w:p w:rsidR="00BD7F6E" w:rsidRPr="00901917" w:rsidRDefault="00BD7F6E" w:rsidP="00BD7F6E">
      <w:pPr>
        <w:jc w:val="both"/>
        <w:rPr>
          <w:b/>
        </w:rPr>
      </w:pPr>
      <w:r w:rsidRPr="00901917">
        <w:rPr>
          <w:b/>
        </w:rPr>
        <w:t>II. Đồ dùng dạy học</w:t>
      </w:r>
    </w:p>
    <w:p w:rsidR="005030E4" w:rsidRDefault="005030E4" w:rsidP="005030E4">
      <w:pPr>
        <w:jc w:val="both"/>
      </w:pPr>
      <w:r>
        <w:t>- Giáo viên: Phiếu HT, Bảng phụ.</w:t>
      </w:r>
    </w:p>
    <w:p w:rsidR="005030E4" w:rsidRDefault="005030E4" w:rsidP="005030E4">
      <w:pPr>
        <w:jc w:val="both"/>
      </w:pPr>
      <w:r>
        <w:t>- Học sinh: SGK,VBT Toán.</w:t>
      </w:r>
    </w:p>
    <w:p w:rsidR="00BD7F6E" w:rsidRPr="00901917" w:rsidRDefault="00BD7F6E" w:rsidP="00BD7F6E">
      <w:pPr>
        <w:jc w:val="both"/>
        <w:rPr>
          <w:b/>
        </w:rPr>
      </w:pPr>
      <w:r w:rsidRPr="00901917">
        <w:rPr>
          <w:b/>
        </w:rPr>
        <w:t>III. Các hoạt động dạy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92"/>
        <w:gridCol w:w="2286"/>
        <w:gridCol w:w="3330"/>
        <w:gridCol w:w="3420"/>
      </w:tblGrid>
      <w:tr w:rsidR="0098368E" w:rsidRPr="006A1E65" w:rsidTr="00BD070C">
        <w:trPr>
          <w:trHeight w:val="494"/>
        </w:trPr>
        <w:tc>
          <w:tcPr>
            <w:tcW w:w="792" w:type="dxa"/>
          </w:tcPr>
          <w:p w:rsidR="0098368E" w:rsidRPr="006A1E65" w:rsidRDefault="0098368E" w:rsidP="00CF3EB1">
            <w:pPr>
              <w:jc w:val="center"/>
              <w:rPr>
                <w:b/>
              </w:rPr>
            </w:pPr>
            <w:r>
              <w:rPr>
                <w:b/>
              </w:rPr>
              <w:t>TG</w:t>
            </w:r>
          </w:p>
        </w:tc>
        <w:tc>
          <w:tcPr>
            <w:tcW w:w="2286" w:type="dxa"/>
          </w:tcPr>
          <w:p w:rsidR="0098368E" w:rsidRPr="006A1E65" w:rsidRDefault="0098368E" w:rsidP="00CF3EB1">
            <w:pPr>
              <w:jc w:val="center"/>
              <w:rPr>
                <w:b/>
              </w:rPr>
            </w:pPr>
            <w:r>
              <w:rPr>
                <w:b/>
              </w:rPr>
              <w:t>Nội dung</w:t>
            </w:r>
          </w:p>
        </w:tc>
        <w:tc>
          <w:tcPr>
            <w:tcW w:w="3330" w:type="dxa"/>
          </w:tcPr>
          <w:p w:rsidR="0098368E" w:rsidRPr="006A1E65" w:rsidRDefault="0098368E" w:rsidP="00CF3EB1">
            <w:pPr>
              <w:jc w:val="center"/>
              <w:rPr>
                <w:b/>
              </w:rPr>
            </w:pPr>
            <w:r w:rsidRPr="006A1E65">
              <w:rPr>
                <w:b/>
              </w:rPr>
              <w:t xml:space="preserve">Hoạt động của </w:t>
            </w:r>
            <w:r>
              <w:rPr>
                <w:b/>
              </w:rPr>
              <w:t>thầy</w:t>
            </w:r>
          </w:p>
        </w:tc>
        <w:tc>
          <w:tcPr>
            <w:tcW w:w="3420" w:type="dxa"/>
          </w:tcPr>
          <w:p w:rsidR="0098368E" w:rsidRPr="006A1E65" w:rsidRDefault="0098368E" w:rsidP="00CF3EB1">
            <w:pPr>
              <w:jc w:val="center"/>
              <w:rPr>
                <w:b/>
              </w:rPr>
            </w:pPr>
            <w:r w:rsidRPr="006A1E65">
              <w:rPr>
                <w:b/>
              </w:rPr>
              <w:t xml:space="preserve">Hoạt động của </w:t>
            </w:r>
            <w:r>
              <w:rPr>
                <w:b/>
              </w:rPr>
              <w:t>trò</w:t>
            </w:r>
          </w:p>
        </w:tc>
      </w:tr>
      <w:tr w:rsidR="0098368E" w:rsidRPr="006A1E65" w:rsidTr="00BD070C">
        <w:tc>
          <w:tcPr>
            <w:tcW w:w="792" w:type="dxa"/>
          </w:tcPr>
          <w:p w:rsidR="0098368E" w:rsidRPr="006A1E65" w:rsidRDefault="00611895" w:rsidP="00611895">
            <w:pPr>
              <w:jc w:val="center"/>
            </w:pPr>
            <w:r>
              <w:t>5’</w:t>
            </w: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611895" w:rsidP="00611895">
            <w:pPr>
              <w:jc w:val="center"/>
            </w:pPr>
            <w:r>
              <w:t>32’</w:t>
            </w: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611895" w:rsidRDefault="00611895" w:rsidP="00CF3EB1">
            <w:pPr>
              <w:jc w:val="both"/>
            </w:pPr>
          </w:p>
          <w:p w:rsidR="00611895" w:rsidRDefault="00611895" w:rsidP="00CF3EB1">
            <w:pPr>
              <w:jc w:val="both"/>
            </w:pPr>
          </w:p>
          <w:p w:rsidR="00611895" w:rsidRDefault="00611895" w:rsidP="00CF3EB1">
            <w:pPr>
              <w:jc w:val="both"/>
            </w:pPr>
          </w:p>
          <w:p w:rsidR="00611895" w:rsidRDefault="00611895" w:rsidP="00CF3EB1">
            <w:pPr>
              <w:jc w:val="both"/>
            </w:pPr>
          </w:p>
          <w:p w:rsidR="00611895" w:rsidRDefault="00611895" w:rsidP="00CF3EB1">
            <w:pPr>
              <w:jc w:val="both"/>
            </w:pPr>
          </w:p>
          <w:p w:rsidR="00611895" w:rsidRDefault="00611895" w:rsidP="00CF3EB1">
            <w:pPr>
              <w:jc w:val="both"/>
            </w:pPr>
          </w:p>
          <w:p w:rsidR="00611895" w:rsidRDefault="00611895" w:rsidP="00CF3EB1">
            <w:pPr>
              <w:jc w:val="both"/>
            </w:pPr>
          </w:p>
          <w:p w:rsidR="0098368E" w:rsidRPr="006A1E65" w:rsidRDefault="0098368E" w:rsidP="00611895">
            <w:pPr>
              <w:jc w:val="center"/>
            </w:pPr>
            <w:r w:rsidRPr="006A1E65">
              <w:t>3’</w:t>
            </w:r>
          </w:p>
          <w:p w:rsidR="0098368E" w:rsidRPr="006A1E65" w:rsidRDefault="0098368E" w:rsidP="00CF3EB1">
            <w:pPr>
              <w:jc w:val="both"/>
            </w:pPr>
          </w:p>
        </w:tc>
        <w:tc>
          <w:tcPr>
            <w:tcW w:w="2286" w:type="dxa"/>
          </w:tcPr>
          <w:p w:rsidR="00BD070C" w:rsidRPr="00CC1521" w:rsidRDefault="00BD070C" w:rsidP="00BD070C">
            <w:pPr>
              <w:jc w:val="both"/>
              <w:rPr>
                <w:b/>
              </w:rPr>
            </w:pPr>
            <w:r w:rsidRPr="00CC1521">
              <w:rPr>
                <w:b/>
              </w:rPr>
              <w:lastRenderedPageBreak/>
              <w:t>1.Kiểm tra bài cũ:</w:t>
            </w:r>
          </w:p>
          <w:p w:rsidR="00BD070C" w:rsidRDefault="00BD070C" w:rsidP="00BD070C">
            <w:pPr>
              <w:jc w:val="both"/>
              <w:rPr>
                <w:b/>
                <w:u w:val="single"/>
              </w:rPr>
            </w:pPr>
          </w:p>
          <w:p w:rsidR="00BD070C" w:rsidRDefault="00BD070C" w:rsidP="00BD070C">
            <w:pPr>
              <w:jc w:val="both"/>
              <w:rPr>
                <w:b/>
              </w:rPr>
            </w:pPr>
          </w:p>
          <w:p w:rsidR="00BD070C" w:rsidRPr="00CC1521" w:rsidRDefault="00BD070C" w:rsidP="00BD070C">
            <w:pPr>
              <w:jc w:val="both"/>
              <w:rPr>
                <w:b/>
              </w:rPr>
            </w:pPr>
            <w:r w:rsidRPr="00CC1521">
              <w:rPr>
                <w:b/>
              </w:rPr>
              <w:t>2.Bài mới:</w:t>
            </w:r>
          </w:p>
          <w:p w:rsidR="00BD070C" w:rsidRPr="00CC1521" w:rsidRDefault="00BD070C" w:rsidP="00BD070C">
            <w:pPr>
              <w:jc w:val="both"/>
            </w:pPr>
            <w:r w:rsidRPr="00CC1521">
              <w:t>2.1. Giới thiệu bài</w:t>
            </w:r>
          </w:p>
          <w:p w:rsidR="00BD070C" w:rsidRDefault="00BD070C" w:rsidP="00BD070C">
            <w:pPr>
              <w:jc w:val="both"/>
            </w:pPr>
            <w:r w:rsidRPr="00CC1521">
              <w:t xml:space="preserve">2.2. Hướng dẫn HS luyện tập </w:t>
            </w:r>
          </w:p>
          <w:p w:rsidR="00BD070C" w:rsidRPr="00F80178" w:rsidRDefault="00BD070C" w:rsidP="00BD070C">
            <w:pPr>
              <w:jc w:val="both"/>
            </w:pPr>
            <w:r w:rsidRPr="00F80178">
              <w:t xml:space="preserve">Bài </w:t>
            </w:r>
            <w:r>
              <w:t>1. Tính</w:t>
            </w:r>
          </w:p>
          <w:p w:rsidR="00BD070C" w:rsidRDefault="00BD070C" w:rsidP="00BD070C">
            <w:pPr>
              <w:jc w:val="both"/>
              <w:rPr>
                <w:b/>
              </w:rPr>
            </w:pPr>
          </w:p>
          <w:p w:rsidR="00BD070C" w:rsidRDefault="00BD070C" w:rsidP="00BD070C">
            <w:pPr>
              <w:jc w:val="both"/>
              <w:rPr>
                <w:b/>
              </w:rPr>
            </w:pPr>
          </w:p>
          <w:p w:rsidR="00BD070C" w:rsidRDefault="00BD070C" w:rsidP="00BD070C">
            <w:pPr>
              <w:jc w:val="both"/>
              <w:rPr>
                <w:b/>
              </w:rPr>
            </w:pPr>
          </w:p>
          <w:p w:rsidR="00BD070C" w:rsidRDefault="00BD070C" w:rsidP="00BD070C">
            <w:pPr>
              <w:jc w:val="both"/>
              <w:rPr>
                <w:b/>
              </w:rPr>
            </w:pPr>
          </w:p>
          <w:p w:rsidR="00BD070C" w:rsidRDefault="00BD070C" w:rsidP="00BD070C">
            <w:pPr>
              <w:jc w:val="both"/>
              <w:rPr>
                <w:b/>
              </w:rPr>
            </w:pPr>
          </w:p>
          <w:p w:rsidR="00BD070C" w:rsidRDefault="00BD070C" w:rsidP="00BD070C">
            <w:pPr>
              <w:jc w:val="both"/>
              <w:rPr>
                <w:b/>
              </w:rPr>
            </w:pPr>
          </w:p>
          <w:p w:rsidR="00BD070C" w:rsidRDefault="00BD070C" w:rsidP="00BD070C">
            <w:pPr>
              <w:jc w:val="both"/>
              <w:rPr>
                <w:b/>
              </w:rPr>
            </w:pPr>
          </w:p>
          <w:p w:rsidR="00611895" w:rsidRPr="00F80178" w:rsidRDefault="00611895" w:rsidP="00611895">
            <w:pPr>
              <w:jc w:val="both"/>
            </w:pPr>
            <w:r w:rsidRPr="00F80178">
              <w:t xml:space="preserve">Bài </w:t>
            </w:r>
            <w:r>
              <w:t>2. Tính</w:t>
            </w:r>
          </w:p>
          <w:p w:rsidR="00611895" w:rsidRDefault="00611895" w:rsidP="00611895">
            <w:pPr>
              <w:jc w:val="both"/>
              <w:rPr>
                <w:b/>
              </w:rPr>
            </w:pPr>
          </w:p>
          <w:p w:rsidR="00BD070C" w:rsidRDefault="00BD070C" w:rsidP="00BD070C">
            <w:pPr>
              <w:jc w:val="both"/>
              <w:rPr>
                <w:b/>
              </w:rPr>
            </w:pPr>
          </w:p>
          <w:p w:rsidR="00BD070C" w:rsidRDefault="00BD070C" w:rsidP="00BD070C">
            <w:pPr>
              <w:jc w:val="both"/>
              <w:rPr>
                <w:b/>
              </w:rPr>
            </w:pPr>
          </w:p>
          <w:p w:rsidR="00BD070C" w:rsidRDefault="00BD070C" w:rsidP="00BD070C">
            <w:pPr>
              <w:jc w:val="both"/>
              <w:rPr>
                <w:b/>
              </w:rPr>
            </w:pPr>
          </w:p>
          <w:p w:rsidR="00BD070C" w:rsidRDefault="00BD070C" w:rsidP="00BD070C">
            <w:pPr>
              <w:jc w:val="both"/>
              <w:rPr>
                <w:b/>
              </w:rPr>
            </w:pPr>
          </w:p>
          <w:p w:rsidR="00BD070C" w:rsidRDefault="00BD070C" w:rsidP="00BD070C">
            <w:pPr>
              <w:jc w:val="both"/>
              <w:rPr>
                <w:b/>
              </w:rPr>
            </w:pPr>
          </w:p>
          <w:p w:rsidR="00BD070C" w:rsidRDefault="00BD070C" w:rsidP="00BD070C">
            <w:pPr>
              <w:jc w:val="both"/>
              <w:rPr>
                <w:b/>
              </w:rPr>
            </w:pPr>
          </w:p>
          <w:p w:rsidR="00BD070C" w:rsidRDefault="00BD070C" w:rsidP="00BD070C">
            <w:pPr>
              <w:jc w:val="both"/>
              <w:rPr>
                <w:b/>
              </w:rPr>
            </w:pPr>
          </w:p>
          <w:p w:rsidR="00BD070C" w:rsidRDefault="00BD070C" w:rsidP="00BD070C">
            <w:pPr>
              <w:jc w:val="both"/>
              <w:rPr>
                <w:b/>
              </w:rPr>
            </w:pPr>
          </w:p>
          <w:p w:rsidR="00611895" w:rsidRPr="00F80178" w:rsidRDefault="00611895" w:rsidP="00611895">
            <w:pPr>
              <w:jc w:val="both"/>
            </w:pPr>
            <w:r w:rsidRPr="00F80178">
              <w:t xml:space="preserve">Bài </w:t>
            </w:r>
            <w:r>
              <w:t>3. Tính</w:t>
            </w:r>
          </w:p>
          <w:p w:rsidR="00BD070C" w:rsidRDefault="00BD070C" w:rsidP="00BD070C">
            <w:pPr>
              <w:jc w:val="both"/>
              <w:rPr>
                <w:b/>
              </w:rPr>
            </w:pPr>
          </w:p>
          <w:p w:rsidR="00BD070C" w:rsidRDefault="00BD070C" w:rsidP="00BD070C">
            <w:pPr>
              <w:jc w:val="both"/>
              <w:rPr>
                <w:b/>
              </w:rPr>
            </w:pPr>
          </w:p>
          <w:p w:rsidR="00611895" w:rsidRDefault="00611895" w:rsidP="00BD070C">
            <w:pPr>
              <w:jc w:val="both"/>
              <w:rPr>
                <w:b/>
              </w:rPr>
            </w:pPr>
          </w:p>
          <w:p w:rsidR="00611895" w:rsidRDefault="00611895" w:rsidP="00BD070C">
            <w:pPr>
              <w:jc w:val="both"/>
              <w:rPr>
                <w:b/>
              </w:rPr>
            </w:pPr>
          </w:p>
          <w:p w:rsidR="00611895" w:rsidRDefault="00611895" w:rsidP="00BD070C">
            <w:pPr>
              <w:jc w:val="both"/>
              <w:rPr>
                <w:b/>
              </w:rPr>
            </w:pPr>
          </w:p>
          <w:p w:rsidR="00611895" w:rsidRDefault="00611895" w:rsidP="00BD070C">
            <w:pPr>
              <w:jc w:val="both"/>
              <w:rPr>
                <w:b/>
              </w:rPr>
            </w:pPr>
          </w:p>
          <w:p w:rsidR="00611895" w:rsidRDefault="00611895" w:rsidP="00BD070C">
            <w:pPr>
              <w:jc w:val="both"/>
              <w:rPr>
                <w:b/>
              </w:rPr>
            </w:pPr>
          </w:p>
          <w:p w:rsidR="00611895" w:rsidRDefault="00611895" w:rsidP="00BD070C">
            <w:pPr>
              <w:jc w:val="both"/>
              <w:rPr>
                <w:b/>
              </w:rPr>
            </w:pPr>
          </w:p>
          <w:p w:rsidR="00611895" w:rsidRDefault="00611895" w:rsidP="00BD070C">
            <w:pPr>
              <w:jc w:val="both"/>
              <w:rPr>
                <w:b/>
              </w:rPr>
            </w:pPr>
          </w:p>
          <w:p w:rsidR="00611895" w:rsidRDefault="00611895" w:rsidP="00BD070C">
            <w:pPr>
              <w:jc w:val="both"/>
              <w:rPr>
                <w:b/>
              </w:rPr>
            </w:pPr>
          </w:p>
          <w:p w:rsidR="00611895" w:rsidRDefault="00611895" w:rsidP="00BD070C">
            <w:pPr>
              <w:jc w:val="both"/>
              <w:rPr>
                <w:b/>
              </w:rPr>
            </w:pPr>
          </w:p>
          <w:p w:rsidR="00611895" w:rsidRDefault="00611895" w:rsidP="00BD070C">
            <w:pPr>
              <w:jc w:val="both"/>
              <w:rPr>
                <w:b/>
              </w:rPr>
            </w:pPr>
          </w:p>
          <w:p w:rsidR="00611895" w:rsidRDefault="00611895" w:rsidP="00BD070C">
            <w:pPr>
              <w:jc w:val="both"/>
              <w:rPr>
                <w:b/>
              </w:rPr>
            </w:pPr>
          </w:p>
          <w:p w:rsidR="00611895" w:rsidRDefault="00611895" w:rsidP="00BD070C">
            <w:pPr>
              <w:jc w:val="both"/>
              <w:rPr>
                <w:b/>
              </w:rPr>
            </w:pPr>
          </w:p>
          <w:p w:rsidR="00611895" w:rsidRDefault="00611895" w:rsidP="00BD070C">
            <w:pPr>
              <w:jc w:val="both"/>
              <w:rPr>
                <w:b/>
              </w:rPr>
            </w:pPr>
          </w:p>
          <w:p w:rsidR="00611895" w:rsidRDefault="00611895" w:rsidP="00BD070C">
            <w:pPr>
              <w:jc w:val="both"/>
              <w:rPr>
                <w:b/>
              </w:rPr>
            </w:pPr>
          </w:p>
          <w:p w:rsidR="00BD070C" w:rsidRPr="002A00F2" w:rsidRDefault="00BD070C" w:rsidP="00BD070C">
            <w:pPr>
              <w:jc w:val="both"/>
            </w:pPr>
            <w:r w:rsidRPr="00650BA8">
              <w:rPr>
                <w:b/>
              </w:rPr>
              <w:t>3. Củng cố, dặn dò</w:t>
            </w:r>
          </w:p>
          <w:p w:rsidR="00BD070C" w:rsidRDefault="00BD070C" w:rsidP="00BD070C">
            <w:pPr>
              <w:jc w:val="both"/>
              <w:rPr>
                <w:b/>
              </w:rPr>
            </w:pPr>
          </w:p>
          <w:p w:rsidR="0098368E" w:rsidRPr="00650BA8" w:rsidRDefault="0098368E" w:rsidP="00CF3EB1">
            <w:pPr>
              <w:jc w:val="both"/>
              <w:rPr>
                <w:b/>
              </w:rPr>
            </w:pPr>
          </w:p>
        </w:tc>
        <w:tc>
          <w:tcPr>
            <w:tcW w:w="3330" w:type="dxa"/>
          </w:tcPr>
          <w:p w:rsidR="00BD070C" w:rsidRDefault="0098368E" w:rsidP="00CF3EB1">
            <w:pPr>
              <w:jc w:val="both"/>
            </w:pPr>
            <w:r>
              <w:lastRenderedPageBreak/>
              <w:t xml:space="preserve">- Gọi HS lên bảng tính: </w:t>
            </w:r>
          </w:p>
          <w:p w:rsidR="0098368E" w:rsidRDefault="0098368E" w:rsidP="00CF3EB1">
            <w:pPr>
              <w:jc w:val="both"/>
            </w:pPr>
            <w:r>
              <w:t xml:space="preserve">a) </w:t>
            </w:r>
            <w:r w:rsidRPr="000C691A">
              <w:rPr>
                <w:position w:val="-24"/>
              </w:rPr>
              <w:object w:dxaOrig="720" w:dyaOrig="620">
                <v:shape id="_x0000_i1351" type="#_x0000_t75" style="width:36.55pt;height:30.1pt" o:ole="">
                  <v:imagedata r:id="rId553" o:title=""/>
                </v:shape>
                <o:OLEObject Type="Embed" ProgID="Equation.DSMT4" ShapeID="_x0000_i1351" DrawAspect="Content" ObjectID="_1603698087" r:id="rId554"/>
              </w:object>
            </w:r>
            <w:r>
              <w:t>;              b)</w:t>
            </w:r>
            <w:r w:rsidRPr="000C691A">
              <w:rPr>
                <w:position w:val="-24"/>
              </w:rPr>
              <w:object w:dxaOrig="720" w:dyaOrig="620">
                <v:shape id="_x0000_i1352" type="#_x0000_t75" style="width:36.55pt;height:30.1pt" o:ole="">
                  <v:imagedata r:id="rId555" o:title=""/>
                </v:shape>
                <o:OLEObject Type="Embed" ProgID="Equation.DSMT4" ShapeID="_x0000_i1352" DrawAspect="Content" ObjectID="_1603698088" r:id="rId556"/>
              </w:object>
            </w:r>
            <w:r>
              <w:t>.</w:t>
            </w:r>
          </w:p>
          <w:p w:rsidR="00BD070C" w:rsidRPr="0060664B" w:rsidRDefault="00BD070C" w:rsidP="00BD070C">
            <w:pPr>
              <w:jc w:val="both"/>
            </w:pPr>
            <w:r w:rsidRPr="0060664B">
              <w:t>- GV nhận xét, đánh giá.</w:t>
            </w:r>
          </w:p>
          <w:p w:rsidR="00BD070C" w:rsidRPr="0060664B" w:rsidRDefault="00BD070C" w:rsidP="00BD070C">
            <w:pPr>
              <w:jc w:val="both"/>
            </w:pPr>
          </w:p>
          <w:p w:rsidR="00BD070C" w:rsidRPr="0060664B" w:rsidRDefault="00BD070C" w:rsidP="00BD070C">
            <w:pPr>
              <w:jc w:val="both"/>
            </w:pPr>
            <w:r w:rsidRPr="0060664B">
              <w:t>-Ghi đầu bài lên bảng.</w:t>
            </w:r>
          </w:p>
          <w:p w:rsidR="00BD070C" w:rsidRDefault="00BD070C" w:rsidP="00BD070C">
            <w:pPr>
              <w:jc w:val="both"/>
            </w:pPr>
          </w:p>
          <w:p w:rsidR="00611895" w:rsidRPr="0060664B" w:rsidRDefault="00611895" w:rsidP="00611895">
            <w:pPr>
              <w:jc w:val="both"/>
            </w:pPr>
            <w:r w:rsidRPr="0060664B">
              <w:t>- Gọi HS đọc đầu bài.</w:t>
            </w:r>
          </w:p>
          <w:p w:rsidR="00611895" w:rsidRDefault="00611895" w:rsidP="00CF3EB1">
            <w:pPr>
              <w:jc w:val="both"/>
            </w:pPr>
          </w:p>
          <w:p w:rsidR="0098368E" w:rsidRDefault="0098368E" w:rsidP="00CF3EB1">
            <w:pPr>
              <w:jc w:val="both"/>
            </w:pPr>
            <w:r>
              <w:t>- Yêu cầu HS làm bài.</w:t>
            </w: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r>
              <w:t>- GV nhận xét, chữa bài.</w:t>
            </w:r>
          </w:p>
          <w:p w:rsidR="00611895" w:rsidRDefault="00611895" w:rsidP="00CF3EB1">
            <w:pPr>
              <w:jc w:val="both"/>
            </w:pPr>
          </w:p>
          <w:p w:rsidR="00611895" w:rsidRPr="0060664B" w:rsidRDefault="00611895" w:rsidP="00611895">
            <w:pPr>
              <w:jc w:val="both"/>
            </w:pPr>
            <w:r w:rsidRPr="0060664B">
              <w:t>- Gọi HS đọc đầu bài.</w:t>
            </w:r>
          </w:p>
          <w:p w:rsidR="00611895" w:rsidRDefault="00611895" w:rsidP="00CF3EB1">
            <w:pPr>
              <w:jc w:val="both"/>
            </w:pPr>
          </w:p>
          <w:p w:rsidR="0098368E" w:rsidRDefault="0098368E" w:rsidP="00CF3EB1">
            <w:pPr>
              <w:jc w:val="both"/>
            </w:pPr>
            <w:r>
              <w:t>- Yêu cầu HS làm bài.</w:t>
            </w: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r>
              <w:t xml:space="preserve">- GV nhận xét, </w:t>
            </w:r>
            <w:r w:rsidR="00611895">
              <w:t>đánh giá</w:t>
            </w:r>
          </w:p>
          <w:p w:rsidR="0098368E" w:rsidRDefault="0098368E" w:rsidP="00CF3EB1">
            <w:pPr>
              <w:jc w:val="both"/>
            </w:pPr>
            <w:r>
              <w:t xml:space="preserve">- GV viết lên bảng </w:t>
            </w:r>
            <w:r w:rsidRPr="001C7641">
              <w:rPr>
                <w:position w:val="-24"/>
              </w:rPr>
              <w:object w:dxaOrig="560" w:dyaOrig="620">
                <v:shape id="_x0000_i1353" type="#_x0000_t75" style="width:27.95pt;height:30.1pt" o:ole="">
                  <v:imagedata r:id="rId557" o:title=""/>
                </v:shape>
                <o:OLEObject Type="Embed" ProgID="Equation.DSMT4" ShapeID="_x0000_i1353" DrawAspect="Content" ObjectID="_1603698089" r:id="rId558"/>
              </w:object>
            </w:r>
            <w:r>
              <w:t>, yêu cầu HS nêu cách thực hiện phép trừ trên.</w:t>
            </w:r>
          </w:p>
          <w:p w:rsidR="0098368E" w:rsidRDefault="0098368E" w:rsidP="00CF3EB1">
            <w:pPr>
              <w:jc w:val="both"/>
            </w:pPr>
            <w:r>
              <w:t>- GV hướng dẫn HS:</w:t>
            </w:r>
          </w:p>
          <w:p w:rsidR="0098368E" w:rsidRDefault="0098368E" w:rsidP="00CF3EB1">
            <w:pPr>
              <w:jc w:val="both"/>
            </w:pPr>
            <w:r>
              <w:t>+ Viết 2 thành phân số có mẫu số là 4.</w:t>
            </w:r>
          </w:p>
          <w:p w:rsidR="0098368E" w:rsidRDefault="0098368E" w:rsidP="00CF3EB1">
            <w:pPr>
              <w:jc w:val="both"/>
            </w:pPr>
            <w:r>
              <w:t xml:space="preserve">+ Thực hiện phép trừ </w:t>
            </w:r>
            <w:r w:rsidRPr="001C7641">
              <w:rPr>
                <w:position w:val="-24"/>
              </w:rPr>
              <w:object w:dxaOrig="560" w:dyaOrig="620">
                <v:shape id="_x0000_i1354" type="#_x0000_t75" style="width:27.95pt;height:30.1pt" o:ole="">
                  <v:imagedata r:id="rId559" o:title=""/>
                </v:shape>
                <o:OLEObject Type="Embed" ProgID="Equation.DSMT4" ShapeID="_x0000_i1354" DrawAspect="Content" ObjectID="_1603698090" r:id="rId560"/>
              </w:object>
            </w:r>
            <w:r>
              <w:t>.</w:t>
            </w:r>
          </w:p>
          <w:p w:rsidR="0098368E" w:rsidRDefault="0098368E" w:rsidP="00CF3EB1">
            <w:pPr>
              <w:jc w:val="both"/>
            </w:pPr>
            <w:r>
              <w:t>- Yêu cầu HS làm bài.</w:t>
            </w: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r>
              <w:t xml:space="preserve">- GV nhận xét, </w:t>
            </w:r>
            <w:r w:rsidR="00611895">
              <w:t>đánh giá.</w:t>
            </w:r>
          </w:p>
          <w:p w:rsidR="0098368E" w:rsidRDefault="0098368E" w:rsidP="00CF3EB1">
            <w:pPr>
              <w:jc w:val="both"/>
            </w:pPr>
            <w:r w:rsidRPr="006A1E65">
              <w:t>- Nhận xét tiết học.</w:t>
            </w:r>
          </w:p>
          <w:p w:rsidR="0098368E" w:rsidRDefault="0098368E" w:rsidP="00CF3EB1">
            <w:pPr>
              <w:jc w:val="both"/>
            </w:pPr>
            <w:r>
              <w:t>-</w:t>
            </w:r>
            <w:r w:rsidRPr="006A1E65">
              <w:t xml:space="preserve"> Chuẩn bị bài sau.</w:t>
            </w:r>
          </w:p>
          <w:p w:rsidR="0098368E" w:rsidRPr="006A1E65" w:rsidRDefault="0098368E" w:rsidP="00CF3EB1">
            <w:pPr>
              <w:jc w:val="both"/>
            </w:pPr>
          </w:p>
        </w:tc>
        <w:tc>
          <w:tcPr>
            <w:tcW w:w="3420" w:type="dxa"/>
          </w:tcPr>
          <w:p w:rsidR="0098368E" w:rsidRPr="006A1E65" w:rsidRDefault="0098368E" w:rsidP="00CF3EB1">
            <w:pPr>
              <w:jc w:val="both"/>
            </w:pPr>
          </w:p>
          <w:p w:rsidR="0098368E" w:rsidRPr="006A1E65" w:rsidRDefault="0098368E" w:rsidP="00CF3EB1">
            <w:pPr>
              <w:jc w:val="both"/>
            </w:pPr>
            <w:r>
              <w:t>- 2 HS lên bảng.</w:t>
            </w:r>
          </w:p>
          <w:p w:rsidR="0098368E" w:rsidRDefault="0098368E" w:rsidP="00CF3EB1">
            <w:pPr>
              <w:jc w:val="both"/>
            </w:pPr>
          </w:p>
          <w:p w:rsidR="0098368E" w:rsidRDefault="0098368E" w:rsidP="00CF3EB1">
            <w:pPr>
              <w:jc w:val="both"/>
            </w:pPr>
          </w:p>
          <w:p w:rsidR="0098368E" w:rsidRDefault="0098368E" w:rsidP="00CF3EB1">
            <w:pPr>
              <w:jc w:val="both"/>
            </w:pPr>
          </w:p>
          <w:p w:rsidR="00BD070C" w:rsidRDefault="00BD070C" w:rsidP="00BD070C">
            <w:pPr>
              <w:jc w:val="both"/>
            </w:pPr>
            <w:r>
              <w:t>-Lắng nghe, ghi bài.</w:t>
            </w:r>
          </w:p>
          <w:p w:rsidR="0098368E" w:rsidRDefault="0098368E" w:rsidP="00CF3EB1">
            <w:pPr>
              <w:jc w:val="both"/>
            </w:pPr>
          </w:p>
          <w:p w:rsidR="0098368E" w:rsidRDefault="00611895" w:rsidP="00CF3EB1">
            <w:pPr>
              <w:jc w:val="both"/>
            </w:pPr>
            <w:r>
              <w:t>- Đọc</w:t>
            </w:r>
          </w:p>
          <w:p w:rsidR="0098368E" w:rsidRDefault="0098368E" w:rsidP="00CF3EB1">
            <w:r>
              <w:t>- 3 HS lên bảng làm bài:</w:t>
            </w:r>
          </w:p>
          <w:p w:rsidR="0098368E" w:rsidRDefault="0098368E" w:rsidP="00CF3EB1">
            <w:pPr>
              <w:jc w:val="both"/>
            </w:pPr>
            <w:r>
              <w:t xml:space="preserve">a) </w:t>
            </w:r>
            <w:r w:rsidRPr="00B10AB1">
              <w:rPr>
                <w:position w:val="-24"/>
              </w:rPr>
              <w:object w:dxaOrig="1280" w:dyaOrig="620">
                <v:shape id="_x0000_i1355" type="#_x0000_t75" style="width:64.5pt;height:30.1pt" o:ole="">
                  <v:imagedata r:id="rId561" o:title=""/>
                </v:shape>
                <o:OLEObject Type="Embed" ProgID="Equation.DSMT4" ShapeID="_x0000_i1355" DrawAspect="Content" ObjectID="_1603698091" r:id="rId562"/>
              </w:object>
            </w:r>
          </w:p>
          <w:p w:rsidR="0098368E" w:rsidRDefault="0098368E" w:rsidP="00CF3EB1">
            <w:pPr>
              <w:jc w:val="both"/>
            </w:pPr>
            <w:r>
              <w:t xml:space="preserve">b) </w:t>
            </w:r>
            <w:r w:rsidRPr="00B10AB1">
              <w:rPr>
                <w:position w:val="-24"/>
              </w:rPr>
              <w:object w:dxaOrig="1080" w:dyaOrig="620">
                <v:shape id="_x0000_i1356" type="#_x0000_t75" style="width:54.8pt;height:30.1pt" o:ole="">
                  <v:imagedata r:id="rId563" o:title=""/>
                </v:shape>
                <o:OLEObject Type="Embed" ProgID="Equation.DSMT4" ShapeID="_x0000_i1356" DrawAspect="Content" ObjectID="_1603698092" r:id="rId564"/>
              </w:object>
            </w:r>
          </w:p>
          <w:p w:rsidR="0098368E" w:rsidRDefault="0098368E" w:rsidP="00CF3EB1">
            <w:pPr>
              <w:jc w:val="both"/>
            </w:pPr>
            <w:r>
              <w:t xml:space="preserve">c) </w:t>
            </w:r>
            <w:r w:rsidRPr="00B10AB1">
              <w:rPr>
                <w:position w:val="-24"/>
              </w:rPr>
              <w:object w:dxaOrig="1579" w:dyaOrig="620">
                <v:shape id="_x0000_i1357" type="#_x0000_t75" style="width:79.5pt;height:30.1pt" o:ole="">
                  <v:imagedata r:id="rId565" o:title=""/>
                </v:shape>
                <o:OLEObject Type="Embed" ProgID="Equation.DSMT4" ShapeID="_x0000_i1357" DrawAspect="Content" ObjectID="_1603698093" r:id="rId566"/>
              </w:object>
            </w:r>
          </w:p>
          <w:p w:rsidR="0098368E" w:rsidRDefault="0098368E" w:rsidP="00CF3EB1">
            <w:pPr>
              <w:jc w:val="both"/>
            </w:pPr>
          </w:p>
          <w:p w:rsidR="00611895" w:rsidRDefault="00611895" w:rsidP="00611895">
            <w:pPr>
              <w:jc w:val="both"/>
            </w:pPr>
            <w:r>
              <w:t>- Đọc</w:t>
            </w:r>
          </w:p>
          <w:p w:rsidR="0098368E" w:rsidRDefault="0098368E" w:rsidP="00CF3EB1">
            <w:pPr>
              <w:jc w:val="both"/>
            </w:pPr>
          </w:p>
          <w:p w:rsidR="0098368E" w:rsidRDefault="0098368E" w:rsidP="00CF3EB1">
            <w:pPr>
              <w:jc w:val="both"/>
            </w:pPr>
            <w:r>
              <w:t>- 3 HS lên bảng làm bài.</w:t>
            </w:r>
          </w:p>
          <w:p w:rsidR="0098368E" w:rsidRDefault="0098368E" w:rsidP="00CF3EB1">
            <w:pPr>
              <w:ind w:left="720" w:hanging="720"/>
              <w:jc w:val="both"/>
            </w:pPr>
            <w:r>
              <w:t xml:space="preserve">a) </w:t>
            </w:r>
            <w:r w:rsidRPr="00E76E85">
              <w:rPr>
                <w:position w:val="-24"/>
              </w:rPr>
              <w:object w:dxaOrig="2120" w:dyaOrig="620">
                <v:shape id="_x0000_i1358" type="#_x0000_t75" style="width:106.4pt;height:30.1pt" o:ole="">
                  <v:imagedata r:id="rId567" o:title=""/>
                </v:shape>
                <o:OLEObject Type="Embed" ProgID="Equation.DSMT4" ShapeID="_x0000_i1358" DrawAspect="Content" ObjectID="_1603698094" r:id="rId568"/>
              </w:object>
            </w:r>
          </w:p>
          <w:p w:rsidR="0098368E" w:rsidRDefault="0098368E" w:rsidP="00CF3EB1">
            <w:pPr>
              <w:ind w:left="720" w:hanging="720"/>
              <w:jc w:val="both"/>
            </w:pPr>
            <w:r>
              <w:lastRenderedPageBreak/>
              <w:t xml:space="preserve">b) </w:t>
            </w:r>
            <w:r w:rsidRPr="00E76E85">
              <w:rPr>
                <w:position w:val="-24"/>
              </w:rPr>
              <w:object w:dxaOrig="2120" w:dyaOrig="620">
                <v:shape id="_x0000_i1359" type="#_x0000_t75" style="width:106.4pt;height:30.1pt" o:ole="">
                  <v:imagedata r:id="rId569" o:title=""/>
                </v:shape>
                <o:OLEObject Type="Embed" ProgID="Equation.DSMT4" ShapeID="_x0000_i1359" DrawAspect="Content" ObjectID="_1603698095" r:id="rId570"/>
              </w:object>
            </w:r>
          </w:p>
          <w:p w:rsidR="0098368E" w:rsidRDefault="0098368E" w:rsidP="00CF3EB1">
            <w:pPr>
              <w:ind w:left="720" w:hanging="720"/>
              <w:jc w:val="both"/>
            </w:pPr>
            <w:r>
              <w:t xml:space="preserve">c) </w:t>
            </w:r>
            <w:r w:rsidRPr="00E76E85">
              <w:rPr>
                <w:position w:val="-24"/>
              </w:rPr>
              <w:object w:dxaOrig="2040" w:dyaOrig="620">
                <v:shape id="_x0000_i1360" type="#_x0000_t75" style="width:102.1pt;height:30.1pt" o:ole="">
                  <v:imagedata r:id="rId571" o:title=""/>
                </v:shape>
                <o:OLEObject Type="Embed" ProgID="Equation.DSMT4" ShapeID="_x0000_i1360" DrawAspect="Content" ObjectID="_1603698096" r:id="rId572"/>
              </w:object>
            </w:r>
          </w:p>
          <w:p w:rsidR="0098368E" w:rsidRDefault="0098368E" w:rsidP="00CF3EB1">
            <w:pPr>
              <w:jc w:val="both"/>
            </w:pPr>
          </w:p>
          <w:p w:rsidR="0098368E" w:rsidRDefault="0098368E" w:rsidP="00CF3EB1">
            <w:pPr>
              <w:jc w:val="both"/>
            </w:pPr>
          </w:p>
          <w:p w:rsidR="0098368E" w:rsidRDefault="0098368E" w:rsidP="00CF3EB1">
            <w:pPr>
              <w:jc w:val="both"/>
            </w:pPr>
            <w:r>
              <w:t>- Suy nghĩ và nêu:</w:t>
            </w:r>
          </w:p>
          <w:p w:rsidR="0098368E" w:rsidRDefault="0098368E" w:rsidP="00CF3EB1">
            <w:pPr>
              <w:jc w:val="both"/>
            </w:pPr>
            <w:r w:rsidRPr="00917FA1">
              <w:rPr>
                <w:position w:val="-24"/>
              </w:rPr>
              <w:object w:dxaOrig="1719" w:dyaOrig="620">
                <v:shape id="_x0000_i1361" type="#_x0000_t75" style="width:84.9pt;height:30.1pt" o:ole="">
                  <v:imagedata r:id="rId573" o:title=""/>
                </v:shape>
                <o:OLEObject Type="Embed" ProgID="Equation.DSMT4" ShapeID="_x0000_i1361" DrawAspect="Content" ObjectID="_1603698097" r:id="rId574"/>
              </w:object>
            </w:r>
          </w:p>
          <w:p w:rsidR="0098368E" w:rsidRDefault="0098368E" w:rsidP="00CF3EB1">
            <w:pPr>
              <w:jc w:val="both"/>
            </w:pPr>
          </w:p>
          <w:p w:rsidR="0098368E" w:rsidRDefault="0098368E" w:rsidP="00CF3EB1">
            <w:pPr>
              <w:jc w:val="both"/>
            </w:pPr>
            <w:r>
              <w:t>- Theo dõi.</w:t>
            </w:r>
          </w:p>
          <w:p w:rsidR="0098368E" w:rsidRDefault="0098368E" w:rsidP="00CF3EB1">
            <w:pPr>
              <w:jc w:val="both"/>
            </w:pPr>
          </w:p>
          <w:p w:rsidR="0098368E" w:rsidRDefault="0098368E" w:rsidP="00CF3EB1">
            <w:pPr>
              <w:jc w:val="both"/>
            </w:pPr>
          </w:p>
          <w:p w:rsidR="0098368E" w:rsidRDefault="0098368E" w:rsidP="00CF3EB1">
            <w:pPr>
              <w:jc w:val="both"/>
            </w:pPr>
            <w:r>
              <w:t>- Làm bài.</w:t>
            </w:r>
          </w:p>
          <w:p w:rsidR="0098368E" w:rsidRDefault="0098368E" w:rsidP="00CF3EB1">
            <w:pPr>
              <w:jc w:val="both"/>
            </w:pPr>
            <w:r>
              <w:t xml:space="preserve">a) </w:t>
            </w:r>
            <w:r w:rsidRPr="00917FA1">
              <w:rPr>
                <w:position w:val="-24"/>
              </w:rPr>
              <w:object w:dxaOrig="1719" w:dyaOrig="620">
                <v:shape id="_x0000_i1362" type="#_x0000_t75" style="width:84.9pt;height:30.1pt" o:ole="">
                  <v:imagedata r:id="rId575" o:title=""/>
                </v:shape>
                <o:OLEObject Type="Embed" ProgID="Equation.DSMT4" ShapeID="_x0000_i1362" DrawAspect="Content" ObjectID="_1603698098" r:id="rId576"/>
              </w:object>
            </w:r>
          </w:p>
          <w:p w:rsidR="0098368E" w:rsidRDefault="0098368E" w:rsidP="00CF3EB1">
            <w:pPr>
              <w:jc w:val="both"/>
            </w:pPr>
            <w:r>
              <w:t xml:space="preserve">b) </w:t>
            </w:r>
            <w:r w:rsidRPr="00917FA1">
              <w:rPr>
                <w:position w:val="-24"/>
              </w:rPr>
              <w:object w:dxaOrig="1980" w:dyaOrig="620">
                <v:shape id="_x0000_i1363" type="#_x0000_t75" style="width:98.85pt;height:30.1pt" o:ole="">
                  <v:imagedata r:id="rId577" o:title=""/>
                </v:shape>
                <o:OLEObject Type="Embed" ProgID="Equation.DSMT4" ShapeID="_x0000_i1363" DrawAspect="Content" ObjectID="_1603698099" r:id="rId578"/>
              </w:object>
            </w:r>
          </w:p>
          <w:p w:rsidR="0098368E" w:rsidRDefault="0098368E" w:rsidP="00CF3EB1">
            <w:pPr>
              <w:jc w:val="both"/>
              <w:rPr>
                <w:position w:val="-24"/>
              </w:rPr>
            </w:pPr>
            <w:r>
              <w:t xml:space="preserve">c) </w:t>
            </w:r>
            <w:r w:rsidRPr="00917FA1">
              <w:rPr>
                <w:position w:val="-24"/>
              </w:rPr>
              <w:object w:dxaOrig="2140" w:dyaOrig="620">
                <v:shape id="_x0000_i1364" type="#_x0000_t75" style="width:106.4pt;height:30.1pt" o:ole="">
                  <v:imagedata r:id="rId579" o:title=""/>
                </v:shape>
                <o:OLEObject Type="Embed" ProgID="Equation.DSMT4" ShapeID="_x0000_i1364" DrawAspect="Content" ObjectID="_1603698100" r:id="rId580"/>
              </w:object>
            </w:r>
          </w:p>
          <w:p w:rsidR="00611895" w:rsidRDefault="00611895" w:rsidP="00CF3EB1">
            <w:pPr>
              <w:jc w:val="both"/>
              <w:rPr>
                <w:position w:val="-24"/>
              </w:rPr>
            </w:pPr>
          </w:p>
          <w:p w:rsidR="00611895" w:rsidRDefault="00611895" w:rsidP="00CF3EB1">
            <w:pPr>
              <w:jc w:val="both"/>
              <w:rPr>
                <w:position w:val="-24"/>
              </w:rPr>
            </w:pPr>
          </w:p>
          <w:p w:rsidR="00611895" w:rsidRPr="00CC4CC3" w:rsidRDefault="00611895" w:rsidP="00CF3EB1">
            <w:pPr>
              <w:jc w:val="both"/>
            </w:pPr>
            <w:r>
              <w:rPr>
                <w:rFonts w:ascii="VNI-Times" w:hAnsi="VNI-Times"/>
              </w:rPr>
              <w:t>-L</w:t>
            </w:r>
            <w:r>
              <w:t>ắng nghe, thực hiện.</w:t>
            </w:r>
            <w:r w:rsidRPr="0060664B">
              <w:t>.</w:t>
            </w:r>
          </w:p>
        </w:tc>
      </w:tr>
    </w:tbl>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611895" w:rsidRDefault="00611895" w:rsidP="00611895">
      <w:pPr>
        <w:jc w:val="center"/>
        <w:rPr>
          <w:i/>
        </w:rPr>
      </w:pPr>
    </w:p>
    <w:p w:rsidR="00611895" w:rsidRDefault="00611895" w:rsidP="00611895">
      <w:pPr>
        <w:jc w:val="center"/>
        <w:rPr>
          <w:i/>
        </w:rPr>
      </w:pPr>
    </w:p>
    <w:p w:rsidR="00611895" w:rsidRDefault="00611895" w:rsidP="00611895">
      <w:pPr>
        <w:jc w:val="center"/>
        <w:rPr>
          <w:i/>
        </w:rPr>
      </w:pPr>
    </w:p>
    <w:p w:rsidR="00611895" w:rsidRDefault="00611895" w:rsidP="00611895">
      <w:pPr>
        <w:rPr>
          <w:b/>
        </w:rPr>
      </w:pPr>
      <w:r>
        <w:rPr>
          <w:b/>
        </w:rPr>
        <w:t>Tiết 1                                                     Toán</w:t>
      </w:r>
    </w:p>
    <w:p w:rsidR="00BD7F6E" w:rsidRDefault="00BD7F6E" w:rsidP="00BD7F6E">
      <w:pPr>
        <w:tabs>
          <w:tab w:val="left" w:pos="4127"/>
        </w:tabs>
        <w:jc w:val="center"/>
        <w:rPr>
          <w:b/>
        </w:rPr>
      </w:pPr>
      <w:r>
        <w:rPr>
          <w:b/>
        </w:rPr>
        <w:t>LUYỆN TẬP CHUNG</w:t>
      </w:r>
    </w:p>
    <w:p w:rsidR="00BD7F6E" w:rsidRPr="002102C2" w:rsidRDefault="00BD7F6E" w:rsidP="00BD7F6E">
      <w:pPr>
        <w:jc w:val="both"/>
        <w:rPr>
          <w:b/>
          <w:u w:val="single"/>
        </w:rPr>
      </w:pPr>
      <w:r w:rsidRPr="00901917">
        <w:rPr>
          <w:b/>
        </w:rPr>
        <w:t>I. Mục tiêu</w:t>
      </w:r>
    </w:p>
    <w:p w:rsidR="00BD7F6E" w:rsidRDefault="00BD7F6E" w:rsidP="00BD7F6E">
      <w:pPr>
        <w:jc w:val="both"/>
      </w:pPr>
      <w:r>
        <w:t>- Thực hiện được cộng, trừ hai phân số, cộng (trừ) một số tự nhiên với (cho) một phân số, cộng (trừ) một phân số với (cho) một số tự nhiên.</w:t>
      </w:r>
    </w:p>
    <w:p w:rsidR="00BD7F6E" w:rsidRDefault="00BD7F6E" w:rsidP="00BD7F6E">
      <w:pPr>
        <w:jc w:val="both"/>
      </w:pPr>
      <w:r>
        <w:t>- Biết tìm thành phần chưa biết trong phép cộng, phép trừ phân số.</w:t>
      </w:r>
    </w:p>
    <w:p w:rsidR="00BD7F6E" w:rsidRDefault="00BD7F6E" w:rsidP="00BD7F6E">
      <w:pPr>
        <w:jc w:val="both"/>
      </w:pPr>
      <w:r>
        <w:t>- Tự giác làm bài.</w:t>
      </w:r>
    </w:p>
    <w:p w:rsidR="00BD7F6E" w:rsidRPr="00901917" w:rsidRDefault="00BD7F6E" w:rsidP="00BD7F6E">
      <w:pPr>
        <w:jc w:val="both"/>
        <w:rPr>
          <w:b/>
        </w:rPr>
      </w:pPr>
      <w:r w:rsidRPr="00901917">
        <w:rPr>
          <w:b/>
        </w:rPr>
        <w:t>II. Đồ dùng dạy học</w:t>
      </w:r>
    </w:p>
    <w:p w:rsidR="005030E4" w:rsidRDefault="005030E4" w:rsidP="005030E4">
      <w:pPr>
        <w:jc w:val="both"/>
      </w:pPr>
      <w:r>
        <w:t>- Giáo viên: Phiếu HT, Bảng phụ.</w:t>
      </w:r>
    </w:p>
    <w:p w:rsidR="005030E4" w:rsidRDefault="005030E4" w:rsidP="005030E4">
      <w:pPr>
        <w:jc w:val="both"/>
      </w:pPr>
      <w:r>
        <w:t>- Học sinh: SGK,VBT Toán.</w:t>
      </w:r>
    </w:p>
    <w:p w:rsidR="00BD7F6E" w:rsidRPr="00901917" w:rsidRDefault="00BD7F6E" w:rsidP="00BD7F6E">
      <w:pPr>
        <w:jc w:val="both"/>
        <w:rPr>
          <w:b/>
        </w:rPr>
      </w:pPr>
      <w:r w:rsidRPr="00901917">
        <w:rPr>
          <w:b/>
        </w:rPr>
        <w:t>III. Các hoạt động dạy học</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92"/>
        <w:gridCol w:w="2106"/>
        <w:gridCol w:w="3060"/>
        <w:gridCol w:w="3960"/>
      </w:tblGrid>
      <w:tr w:rsidR="0098368E" w:rsidRPr="006A1E65" w:rsidTr="00611895">
        <w:tc>
          <w:tcPr>
            <w:tcW w:w="792" w:type="dxa"/>
          </w:tcPr>
          <w:p w:rsidR="0098368E" w:rsidRPr="006A1E65" w:rsidRDefault="0098368E" w:rsidP="00CF3EB1">
            <w:pPr>
              <w:jc w:val="center"/>
              <w:rPr>
                <w:b/>
              </w:rPr>
            </w:pPr>
            <w:r>
              <w:rPr>
                <w:b/>
              </w:rPr>
              <w:t>TG</w:t>
            </w:r>
          </w:p>
        </w:tc>
        <w:tc>
          <w:tcPr>
            <w:tcW w:w="2106" w:type="dxa"/>
          </w:tcPr>
          <w:p w:rsidR="0098368E" w:rsidRPr="006A1E65" w:rsidRDefault="0098368E" w:rsidP="00CF3EB1">
            <w:pPr>
              <w:jc w:val="center"/>
              <w:rPr>
                <w:b/>
              </w:rPr>
            </w:pPr>
            <w:r>
              <w:rPr>
                <w:b/>
              </w:rPr>
              <w:t>Nội dung</w:t>
            </w:r>
          </w:p>
        </w:tc>
        <w:tc>
          <w:tcPr>
            <w:tcW w:w="3060" w:type="dxa"/>
          </w:tcPr>
          <w:p w:rsidR="0098368E" w:rsidRPr="006A1E65" w:rsidRDefault="0098368E" w:rsidP="00CF3EB1">
            <w:pPr>
              <w:jc w:val="center"/>
              <w:rPr>
                <w:b/>
              </w:rPr>
            </w:pPr>
            <w:r w:rsidRPr="006A1E65">
              <w:rPr>
                <w:b/>
              </w:rPr>
              <w:t xml:space="preserve">Hoạt động của </w:t>
            </w:r>
            <w:r>
              <w:rPr>
                <w:b/>
              </w:rPr>
              <w:t>thầy</w:t>
            </w:r>
          </w:p>
        </w:tc>
        <w:tc>
          <w:tcPr>
            <w:tcW w:w="3960" w:type="dxa"/>
          </w:tcPr>
          <w:p w:rsidR="0098368E" w:rsidRPr="006A1E65" w:rsidRDefault="0098368E" w:rsidP="00CF3EB1">
            <w:pPr>
              <w:jc w:val="center"/>
              <w:rPr>
                <w:b/>
              </w:rPr>
            </w:pPr>
            <w:r w:rsidRPr="006A1E65">
              <w:rPr>
                <w:b/>
              </w:rPr>
              <w:t xml:space="preserve">Hoạt động của </w:t>
            </w:r>
            <w:r>
              <w:rPr>
                <w:b/>
              </w:rPr>
              <w:t>trò</w:t>
            </w:r>
          </w:p>
        </w:tc>
      </w:tr>
      <w:tr w:rsidR="0098368E" w:rsidRPr="006A1E65" w:rsidTr="00611895">
        <w:tc>
          <w:tcPr>
            <w:tcW w:w="792" w:type="dxa"/>
          </w:tcPr>
          <w:p w:rsidR="0098368E" w:rsidRPr="006A1E65" w:rsidRDefault="00321D6A" w:rsidP="00321D6A">
            <w:pPr>
              <w:jc w:val="center"/>
            </w:pPr>
            <w:r>
              <w:t>5’</w:t>
            </w: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321D6A" w:rsidP="00321D6A">
            <w:pPr>
              <w:jc w:val="center"/>
            </w:pPr>
            <w:r>
              <w:t>32’</w:t>
            </w: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321D6A" w:rsidRDefault="00321D6A" w:rsidP="00CF3EB1">
            <w:pPr>
              <w:jc w:val="both"/>
            </w:pPr>
          </w:p>
          <w:p w:rsidR="00321D6A" w:rsidRDefault="00321D6A" w:rsidP="00CF3EB1">
            <w:pPr>
              <w:jc w:val="both"/>
            </w:pPr>
          </w:p>
          <w:p w:rsidR="00321D6A" w:rsidRDefault="00321D6A" w:rsidP="00CF3EB1">
            <w:pPr>
              <w:jc w:val="both"/>
            </w:pPr>
          </w:p>
          <w:p w:rsidR="00321D6A" w:rsidRDefault="00321D6A" w:rsidP="00CF3EB1">
            <w:pPr>
              <w:jc w:val="both"/>
            </w:pPr>
          </w:p>
          <w:p w:rsidR="00321D6A" w:rsidRDefault="00321D6A" w:rsidP="00CF3EB1">
            <w:pPr>
              <w:jc w:val="both"/>
            </w:pPr>
          </w:p>
          <w:p w:rsidR="00321D6A" w:rsidRDefault="00321D6A" w:rsidP="00CF3EB1">
            <w:pPr>
              <w:jc w:val="both"/>
            </w:pPr>
          </w:p>
          <w:p w:rsidR="00321D6A" w:rsidRDefault="00321D6A" w:rsidP="00CF3EB1">
            <w:pPr>
              <w:jc w:val="both"/>
            </w:pPr>
          </w:p>
          <w:p w:rsidR="00321D6A" w:rsidRDefault="00321D6A" w:rsidP="00CF3EB1">
            <w:pPr>
              <w:jc w:val="both"/>
            </w:pPr>
          </w:p>
          <w:p w:rsidR="0098368E" w:rsidRPr="006A1E65" w:rsidRDefault="0098368E" w:rsidP="00321D6A">
            <w:pPr>
              <w:jc w:val="center"/>
            </w:pPr>
            <w:r w:rsidRPr="006A1E65">
              <w:t>3’</w:t>
            </w:r>
          </w:p>
          <w:p w:rsidR="0098368E" w:rsidRPr="006A1E65" w:rsidRDefault="0098368E" w:rsidP="00CF3EB1">
            <w:pPr>
              <w:jc w:val="both"/>
            </w:pPr>
          </w:p>
        </w:tc>
        <w:tc>
          <w:tcPr>
            <w:tcW w:w="2106" w:type="dxa"/>
          </w:tcPr>
          <w:p w:rsidR="00321D6A" w:rsidRPr="00CC1521" w:rsidRDefault="00321D6A" w:rsidP="00321D6A">
            <w:pPr>
              <w:jc w:val="both"/>
              <w:rPr>
                <w:b/>
              </w:rPr>
            </w:pPr>
            <w:r w:rsidRPr="00CC1521">
              <w:rPr>
                <w:b/>
              </w:rPr>
              <w:lastRenderedPageBreak/>
              <w:t>1.Kiểm tra bài cũ:</w:t>
            </w:r>
          </w:p>
          <w:p w:rsidR="00321D6A" w:rsidRDefault="00321D6A" w:rsidP="00321D6A">
            <w:pPr>
              <w:jc w:val="both"/>
              <w:rPr>
                <w:b/>
                <w:u w:val="single"/>
              </w:rPr>
            </w:pPr>
          </w:p>
          <w:p w:rsidR="00321D6A" w:rsidRDefault="00321D6A" w:rsidP="00321D6A">
            <w:pPr>
              <w:jc w:val="both"/>
              <w:rPr>
                <w:b/>
              </w:rPr>
            </w:pPr>
          </w:p>
          <w:p w:rsidR="00321D6A" w:rsidRPr="00CC1521" w:rsidRDefault="00321D6A" w:rsidP="00321D6A">
            <w:pPr>
              <w:jc w:val="both"/>
              <w:rPr>
                <w:b/>
              </w:rPr>
            </w:pPr>
            <w:r w:rsidRPr="00CC1521">
              <w:rPr>
                <w:b/>
              </w:rPr>
              <w:t>2.Bài mới:</w:t>
            </w:r>
          </w:p>
          <w:p w:rsidR="00321D6A" w:rsidRPr="00CC1521" w:rsidRDefault="00321D6A" w:rsidP="00321D6A">
            <w:pPr>
              <w:jc w:val="both"/>
            </w:pPr>
            <w:r w:rsidRPr="00CC1521">
              <w:t>2.1. Giới thiệu bài</w:t>
            </w:r>
          </w:p>
          <w:p w:rsidR="00321D6A" w:rsidRDefault="00321D6A" w:rsidP="00321D6A">
            <w:pPr>
              <w:jc w:val="both"/>
            </w:pPr>
            <w:r w:rsidRPr="00CC1521">
              <w:t xml:space="preserve">2.2. Hướng dẫn </w:t>
            </w:r>
            <w:r w:rsidRPr="00CC1521">
              <w:lastRenderedPageBreak/>
              <w:t xml:space="preserve">HS luyện tập </w:t>
            </w:r>
          </w:p>
          <w:p w:rsidR="00321D6A" w:rsidRPr="00F80178" w:rsidRDefault="00321D6A" w:rsidP="00321D6A">
            <w:pPr>
              <w:jc w:val="both"/>
            </w:pPr>
            <w:r w:rsidRPr="00F80178">
              <w:t xml:space="preserve">Bài </w:t>
            </w:r>
            <w:r>
              <w:t>1. Tính</w:t>
            </w:r>
          </w:p>
          <w:p w:rsidR="00321D6A" w:rsidRDefault="00321D6A" w:rsidP="00321D6A">
            <w:pPr>
              <w:jc w:val="both"/>
              <w:rPr>
                <w:b/>
              </w:rPr>
            </w:pPr>
          </w:p>
          <w:p w:rsidR="00321D6A" w:rsidRDefault="00321D6A" w:rsidP="00321D6A">
            <w:pPr>
              <w:jc w:val="both"/>
              <w:rPr>
                <w:b/>
              </w:rPr>
            </w:pPr>
          </w:p>
          <w:p w:rsidR="00321D6A" w:rsidRDefault="00321D6A" w:rsidP="00321D6A">
            <w:pPr>
              <w:jc w:val="both"/>
              <w:rPr>
                <w:b/>
              </w:rPr>
            </w:pPr>
          </w:p>
          <w:p w:rsidR="00321D6A" w:rsidRDefault="00321D6A" w:rsidP="00321D6A">
            <w:pPr>
              <w:jc w:val="both"/>
              <w:rPr>
                <w:b/>
              </w:rPr>
            </w:pPr>
          </w:p>
          <w:p w:rsidR="00321D6A" w:rsidRDefault="00321D6A" w:rsidP="00321D6A">
            <w:pPr>
              <w:jc w:val="both"/>
              <w:rPr>
                <w:b/>
              </w:rPr>
            </w:pPr>
          </w:p>
          <w:p w:rsidR="00321D6A" w:rsidRDefault="00321D6A" w:rsidP="00321D6A">
            <w:pPr>
              <w:jc w:val="both"/>
              <w:rPr>
                <w:b/>
              </w:rPr>
            </w:pPr>
          </w:p>
          <w:p w:rsidR="00321D6A" w:rsidRDefault="00321D6A" w:rsidP="00321D6A">
            <w:pPr>
              <w:jc w:val="both"/>
              <w:rPr>
                <w:b/>
              </w:rPr>
            </w:pPr>
          </w:p>
          <w:p w:rsidR="00321D6A" w:rsidRDefault="00321D6A" w:rsidP="00321D6A">
            <w:pPr>
              <w:jc w:val="both"/>
            </w:pPr>
          </w:p>
          <w:p w:rsidR="00321D6A" w:rsidRDefault="00321D6A" w:rsidP="00321D6A">
            <w:pPr>
              <w:jc w:val="both"/>
            </w:pPr>
          </w:p>
          <w:p w:rsidR="00321D6A" w:rsidRPr="00F80178" w:rsidRDefault="00321D6A" w:rsidP="00321D6A">
            <w:pPr>
              <w:jc w:val="both"/>
            </w:pPr>
            <w:r w:rsidRPr="00F80178">
              <w:t xml:space="preserve">Bài </w:t>
            </w:r>
            <w:r>
              <w:t>2. Tính</w:t>
            </w:r>
          </w:p>
          <w:p w:rsidR="00321D6A" w:rsidRDefault="00321D6A" w:rsidP="00321D6A">
            <w:pPr>
              <w:jc w:val="both"/>
              <w:rPr>
                <w:b/>
              </w:rPr>
            </w:pPr>
          </w:p>
          <w:p w:rsidR="00321D6A" w:rsidRDefault="00321D6A" w:rsidP="00321D6A">
            <w:pPr>
              <w:jc w:val="both"/>
              <w:rPr>
                <w:b/>
              </w:rPr>
            </w:pPr>
          </w:p>
          <w:p w:rsidR="00321D6A" w:rsidRDefault="00321D6A" w:rsidP="00321D6A">
            <w:pPr>
              <w:jc w:val="both"/>
              <w:rPr>
                <w:b/>
              </w:rPr>
            </w:pPr>
          </w:p>
          <w:p w:rsidR="00321D6A" w:rsidRDefault="00321D6A" w:rsidP="00321D6A">
            <w:pPr>
              <w:jc w:val="both"/>
              <w:rPr>
                <w:b/>
              </w:rPr>
            </w:pPr>
          </w:p>
          <w:p w:rsidR="00321D6A" w:rsidRDefault="00321D6A" w:rsidP="00321D6A">
            <w:pPr>
              <w:jc w:val="both"/>
              <w:rPr>
                <w:b/>
              </w:rPr>
            </w:pPr>
          </w:p>
          <w:p w:rsidR="00321D6A" w:rsidRDefault="00321D6A" w:rsidP="00321D6A">
            <w:pPr>
              <w:jc w:val="both"/>
              <w:rPr>
                <w:b/>
              </w:rPr>
            </w:pPr>
          </w:p>
          <w:p w:rsidR="00321D6A" w:rsidRDefault="00321D6A" w:rsidP="00321D6A">
            <w:pPr>
              <w:jc w:val="both"/>
              <w:rPr>
                <w:b/>
              </w:rPr>
            </w:pPr>
          </w:p>
          <w:p w:rsidR="00321D6A" w:rsidRPr="00F80178" w:rsidRDefault="00321D6A" w:rsidP="00321D6A">
            <w:pPr>
              <w:jc w:val="both"/>
            </w:pPr>
            <w:r w:rsidRPr="00F80178">
              <w:t xml:space="preserve">Bài </w:t>
            </w:r>
            <w:r>
              <w:t>3. Tìm</w:t>
            </w:r>
            <w:r w:rsidRPr="00495DE2">
              <w:rPr>
                <w:i/>
              </w:rPr>
              <w:t xml:space="preserve"> x</w:t>
            </w:r>
          </w:p>
          <w:p w:rsidR="00321D6A" w:rsidRDefault="00321D6A" w:rsidP="00321D6A">
            <w:pPr>
              <w:jc w:val="both"/>
              <w:rPr>
                <w:b/>
              </w:rPr>
            </w:pPr>
          </w:p>
          <w:p w:rsidR="00321D6A" w:rsidRDefault="00321D6A" w:rsidP="00321D6A">
            <w:pPr>
              <w:jc w:val="both"/>
              <w:rPr>
                <w:b/>
              </w:rPr>
            </w:pPr>
          </w:p>
          <w:p w:rsidR="00321D6A" w:rsidRDefault="00321D6A" w:rsidP="00321D6A">
            <w:pPr>
              <w:jc w:val="both"/>
              <w:rPr>
                <w:b/>
              </w:rPr>
            </w:pPr>
          </w:p>
          <w:p w:rsidR="00321D6A" w:rsidRDefault="00321D6A" w:rsidP="00321D6A">
            <w:pPr>
              <w:jc w:val="both"/>
              <w:rPr>
                <w:b/>
              </w:rPr>
            </w:pPr>
          </w:p>
          <w:p w:rsidR="00321D6A" w:rsidRDefault="00321D6A" w:rsidP="00321D6A">
            <w:pPr>
              <w:jc w:val="both"/>
              <w:rPr>
                <w:b/>
              </w:rPr>
            </w:pPr>
          </w:p>
          <w:p w:rsidR="00321D6A" w:rsidRDefault="00321D6A" w:rsidP="00321D6A">
            <w:pPr>
              <w:jc w:val="both"/>
              <w:rPr>
                <w:b/>
              </w:rPr>
            </w:pPr>
          </w:p>
          <w:p w:rsidR="00321D6A" w:rsidRDefault="00321D6A" w:rsidP="00321D6A">
            <w:pPr>
              <w:jc w:val="both"/>
              <w:rPr>
                <w:b/>
              </w:rPr>
            </w:pPr>
          </w:p>
          <w:p w:rsidR="00321D6A" w:rsidRDefault="00321D6A" w:rsidP="00321D6A">
            <w:pPr>
              <w:jc w:val="both"/>
              <w:rPr>
                <w:b/>
              </w:rPr>
            </w:pPr>
          </w:p>
          <w:p w:rsidR="00321D6A" w:rsidRDefault="00321D6A" w:rsidP="00321D6A">
            <w:pPr>
              <w:jc w:val="both"/>
              <w:rPr>
                <w:b/>
              </w:rPr>
            </w:pPr>
          </w:p>
          <w:p w:rsidR="00321D6A" w:rsidRDefault="00321D6A" w:rsidP="00321D6A">
            <w:pPr>
              <w:jc w:val="both"/>
              <w:rPr>
                <w:b/>
              </w:rPr>
            </w:pPr>
          </w:p>
          <w:p w:rsidR="00321D6A" w:rsidRDefault="00321D6A" w:rsidP="00321D6A">
            <w:pPr>
              <w:jc w:val="both"/>
              <w:rPr>
                <w:b/>
              </w:rPr>
            </w:pPr>
          </w:p>
          <w:p w:rsidR="00321D6A" w:rsidRDefault="00321D6A" w:rsidP="00321D6A">
            <w:pPr>
              <w:jc w:val="both"/>
              <w:rPr>
                <w:b/>
              </w:rPr>
            </w:pPr>
          </w:p>
          <w:p w:rsidR="00321D6A" w:rsidRDefault="00321D6A" w:rsidP="00321D6A">
            <w:pPr>
              <w:jc w:val="both"/>
              <w:rPr>
                <w:b/>
              </w:rPr>
            </w:pPr>
          </w:p>
          <w:p w:rsidR="00321D6A" w:rsidRDefault="00321D6A" w:rsidP="00321D6A">
            <w:pPr>
              <w:jc w:val="both"/>
              <w:rPr>
                <w:b/>
              </w:rPr>
            </w:pPr>
          </w:p>
          <w:p w:rsidR="00321D6A" w:rsidRDefault="00321D6A" w:rsidP="00321D6A">
            <w:pPr>
              <w:jc w:val="both"/>
              <w:rPr>
                <w:b/>
              </w:rPr>
            </w:pPr>
          </w:p>
          <w:p w:rsidR="00321D6A" w:rsidRDefault="00321D6A" w:rsidP="00321D6A">
            <w:pPr>
              <w:jc w:val="both"/>
              <w:rPr>
                <w:b/>
              </w:rPr>
            </w:pPr>
          </w:p>
          <w:p w:rsidR="00321D6A" w:rsidRDefault="00321D6A" w:rsidP="00321D6A">
            <w:pPr>
              <w:jc w:val="both"/>
              <w:rPr>
                <w:b/>
              </w:rPr>
            </w:pPr>
          </w:p>
          <w:p w:rsidR="00321D6A" w:rsidRDefault="00321D6A" w:rsidP="00321D6A">
            <w:pPr>
              <w:jc w:val="both"/>
              <w:rPr>
                <w:b/>
              </w:rPr>
            </w:pPr>
          </w:p>
          <w:p w:rsidR="00321D6A" w:rsidRDefault="00321D6A" w:rsidP="00321D6A">
            <w:pPr>
              <w:jc w:val="both"/>
              <w:rPr>
                <w:b/>
              </w:rPr>
            </w:pPr>
          </w:p>
          <w:p w:rsidR="00321D6A" w:rsidRDefault="00321D6A" w:rsidP="00321D6A">
            <w:pPr>
              <w:jc w:val="both"/>
              <w:rPr>
                <w:b/>
              </w:rPr>
            </w:pPr>
          </w:p>
          <w:p w:rsidR="00321D6A" w:rsidRDefault="00321D6A" w:rsidP="00321D6A">
            <w:pPr>
              <w:jc w:val="both"/>
              <w:rPr>
                <w:b/>
              </w:rPr>
            </w:pPr>
          </w:p>
          <w:p w:rsidR="00321D6A" w:rsidRDefault="00321D6A" w:rsidP="00321D6A">
            <w:pPr>
              <w:jc w:val="both"/>
              <w:rPr>
                <w:b/>
              </w:rPr>
            </w:pPr>
          </w:p>
          <w:p w:rsidR="00321D6A" w:rsidRDefault="00321D6A" w:rsidP="00321D6A">
            <w:pPr>
              <w:jc w:val="both"/>
              <w:rPr>
                <w:b/>
              </w:rPr>
            </w:pPr>
          </w:p>
          <w:p w:rsidR="00321D6A" w:rsidRDefault="00321D6A" w:rsidP="00321D6A">
            <w:pPr>
              <w:jc w:val="both"/>
              <w:rPr>
                <w:b/>
              </w:rPr>
            </w:pPr>
          </w:p>
          <w:p w:rsidR="00321D6A" w:rsidRDefault="00321D6A" w:rsidP="00321D6A">
            <w:pPr>
              <w:jc w:val="both"/>
              <w:rPr>
                <w:b/>
              </w:rPr>
            </w:pPr>
          </w:p>
          <w:p w:rsidR="00321D6A" w:rsidRPr="002A00F2" w:rsidRDefault="00321D6A" w:rsidP="00321D6A">
            <w:pPr>
              <w:jc w:val="both"/>
            </w:pPr>
            <w:r w:rsidRPr="00650BA8">
              <w:rPr>
                <w:b/>
              </w:rPr>
              <w:t>3. Củng cố, dặn dò</w:t>
            </w:r>
          </w:p>
          <w:p w:rsidR="00321D6A" w:rsidRDefault="00321D6A" w:rsidP="00321D6A">
            <w:pPr>
              <w:jc w:val="both"/>
              <w:rPr>
                <w:b/>
              </w:rPr>
            </w:pPr>
          </w:p>
          <w:p w:rsidR="0098368E" w:rsidRPr="00650BA8" w:rsidRDefault="0098368E" w:rsidP="00CF3EB1">
            <w:pPr>
              <w:jc w:val="both"/>
              <w:rPr>
                <w:b/>
              </w:rPr>
            </w:pPr>
          </w:p>
        </w:tc>
        <w:tc>
          <w:tcPr>
            <w:tcW w:w="3060" w:type="dxa"/>
          </w:tcPr>
          <w:p w:rsidR="00321D6A" w:rsidRPr="00321D6A" w:rsidRDefault="0098368E" w:rsidP="00321D6A">
            <w:pPr>
              <w:jc w:val="both"/>
            </w:pPr>
            <w:r w:rsidRPr="00321D6A">
              <w:lastRenderedPageBreak/>
              <w:t xml:space="preserve">- Gọi HS lên bảng tính: a) </w:t>
            </w:r>
            <w:r w:rsidRPr="00321D6A">
              <w:rPr>
                <w:position w:val="-24"/>
              </w:rPr>
              <w:object w:dxaOrig="600" w:dyaOrig="620">
                <v:shape id="_x0000_i1365" type="#_x0000_t75" style="width:30.1pt;height:30.1pt" o:ole="">
                  <v:imagedata r:id="rId581" o:title=""/>
                </v:shape>
                <o:OLEObject Type="Embed" ProgID="Equation.DSMT4" ShapeID="_x0000_i1365" DrawAspect="Content" ObjectID="_1603698101" r:id="rId582"/>
              </w:object>
            </w:r>
            <w:r w:rsidR="00321D6A" w:rsidRPr="00321D6A">
              <w:t xml:space="preserve">;     b)  </w:t>
            </w:r>
            <w:r w:rsidR="00321D6A" w:rsidRPr="00321D6A">
              <w:rPr>
                <w:position w:val="-24"/>
              </w:rPr>
              <w:object w:dxaOrig="320" w:dyaOrig="620">
                <v:shape id="_x0000_i1366" type="#_x0000_t75" style="width:15.05pt;height:30.1pt" o:ole="">
                  <v:imagedata r:id="rId502" o:title=""/>
                </v:shape>
                <o:OLEObject Type="Embed" ProgID="Equation.DSMT4" ShapeID="_x0000_i1366" DrawAspect="Content" ObjectID="_1603698102" r:id="rId583"/>
              </w:object>
            </w:r>
            <w:r w:rsidR="00321D6A" w:rsidRPr="00321D6A">
              <w:t xml:space="preserve"> – </w:t>
            </w:r>
            <w:r w:rsidR="00321D6A" w:rsidRPr="00321D6A">
              <w:rPr>
                <w:position w:val="-24"/>
              </w:rPr>
              <w:object w:dxaOrig="340" w:dyaOrig="620">
                <v:shape id="_x0000_i1367" type="#_x0000_t75" style="width:17.2pt;height:30.1pt" o:ole="">
                  <v:imagedata r:id="rId504" o:title=""/>
                </v:shape>
                <o:OLEObject Type="Embed" ProgID="Equation.DSMT4" ShapeID="_x0000_i1367" DrawAspect="Content" ObjectID="_1603698103" r:id="rId584"/>
              </w:object>
            </w:r>
          </w:p>
          <w:p w:rsidR="0098368E" w:rsidRPr="00321D6A" w:rsidRDefault="0098368E" w:rsidP="00CF3EB1">
            <w:pPr>
              <w:jc w:val="both"/>
            </w:pPr>
          </w:p>
          <w:p w:rsidR="00321D6A" w:rsidRPr="00321D6A" w:rsidRDefault="00321D6A" w:rsidP="00321D6A">
            <w:pPr>
              <w:jc w:val="both"/>
            </w:pPr>
            <w:r w:rsidRPr="00321D6A">
              <w:t>- GV nhận xét, đánh giá.</w:t>
            </w:r>
          </w:p>
          <w:p w:rsidR="00321D6A" w:rsidRPr="00321D6A" w:rsidRDefault="00321D6A" w:rsidP="00321D6A">
            <w:pPr>
              <w:jc w:val="both"/>
            </w:pPr>
          </w:p>
          <w:p w:rsidR="00321D6A" w:rsidRPr="00321D6A" w:rsidRDefault="00321D6A" w:rsidP="00321D6A">
            <w:pPr>
              <w:jc w:val="both"/>
            </w:pPr>
            <w:r w:rsidRPr="00321D6A">
              <w:t>-Ghi đầu bài lên bảng.</w:t>
            </w:r>
          </w:p>
          <w:p w:rsidR="00321D6A" w:rsidRPr="00321D6A" w:rsidRDefault="00321D6A" w:rsidP="00CF3EB1">
            <w:pPr>
              <w:jc w:val="both"/>
            </w:pPr>
          </w:p>
          <w:p w:rsidR="00321D6A" w:rsidRPr="00321D6A" w:rsidRDefault="00321D6A" w:rsidP="00321D6A">
            <w:pPr>
              <w:jc w:val="both"/>
            </w:pPr>
          </w:p>
          <w:p w:rsidR="00321D6A" w:rsidRPr="00321D6A" w:rsidRDefault="00321D6A" w:rsidP="00321D6A">
            <w:pPr>
              <w:jc w:val="both"/>
            </w:pPr>
            <w:r w:rsidRPr="00321D6A">
              <w:t>- Gọi HS đọc đầu bài.</w:t>
            </w:r>
          </w:p>
          <w:p w:rsidR="0098368E" w:rsidRPr="00321D6A" w:rsidRDefault="0098368E" w:rsidP="00CF3EB1">
            <w:pPr>
              <w:jc w:val="both"/>
            </w:pPr>
            <w:r w:rsidRPr="00321D6A">
              <w:t>- Muốn thực hiện phép cộng hay phép trừ hai phân số khác mẫu số ta làm như thế nào?</w:t>
            </w:r>
          </w:p>
          <w:p w:rsidR="0098368E" w:rsidRPr="00321D6A" w:rsidRDefault="0098368E" w:rsidP="00CF3EB1">
            <w:pPr>
              <w:jc w:val="both"/>
            </w:pPr>
            <w:r w:rsidRPr="00321D6A">
              <w:t>- Yêu cầu HS làm bài phần b), c).</w:t>
            </w:r>
          </w:p>
          <w:p w:rsidR="0098368E" w:rsidRPr="00321D6A" w:rsidRDefault="0098368E" w:rsidP="00CF3EB1">
            <w:pPr>
              <w:jc w:val="both"/>
            </w:pPr>
          </w:p>
          <w:p w:rsidR="0098368E" w:rsidRPr="00321D6A" w:rsidRDefault="0098368E" w:rsidP="00CF3EB1">
            <w:pPr>
              <w:jc w:val="both"/>
            </w:pPr>
            <w:r w:rsidRPr="00321D6A">
              <w:t>- GV nhận xét, chữa bài.</w:t>
            </w:r>
          </w:p>
          <w:p w:rsidR="00321D6A" w:rsidRPr="00321D6A" w:rsidRDefault="00321D6A" w:rsidP="00321D6A">
            <w:pPr>
              <w:jc w:val="both"/>
            </w:pPr>
          </w:p>
          <w:p w:rsidR="00321D6A" w:rsidRPr="00321D6A" w:rsidRDefault="00321D6A" w:rsidP="00321D6A">
            <w:pPr>
              <w:jc w:val="both"/>
            </w:pPr>
            <w:r w:rsidRPr="00321D6A">
              <w:t>- Gọi HS đọc đầu bài.</w:t>
            </w:r>
          </w:p>
          <w:p w:rsidR="0098368E" w:rsidRPr="00321D6A" w:rsidRDefault="0098368E" w:rsidP="00CF3EB1">
            <w:pPr>
              <w:jc w:val="both"/>
            </w:pPr>
            <w:r w:rsidRPr="00321D6A">
              <w:t>- Yêu cầu HS làm bài phần b), c).</w:t>
            </w:r>
          </w:p>
          <w:p w:rsidR="0098368E" w:rsidRPr="00321D6A" w:rsidRDefault="0098368E" w:rsidP="00CF3EB1">
            <w:pPr>
              <w:jc w:val="both"/>
            </w:pPr>
          </w:p>
          <w:p w:rsidR="0098368E" w:rsidRPr="00321D6A" w:rsidRDefault="0098368E" w:rsidP="00CF3EB1">
            <w:pPr>
              <w:jc w:val="both"/>
            </w:pPr>
          </w:p>
          <w:p w:rsidR="0098368E" w:rsidRPr="00321D6A" w:rsidRDefault="0098368E" w:rsidP="00CF3EB1">
            <w:pPr>
              <w:jc w:val="both"/>
            </w:pPr>
          </w:p>
          <w:p w:rsidR="0098368E" w:rsidRPr="00321D6A" w:rsidRDefault="0098368E" w:rsidP="00CF3EB1">
            <w:pPr>
              <w:jc w:val="both"/>
            </w:pPr>
          </w:p>
          <w:p w:rsidR="0098368E" w:rsidRPr="00321D6A" w:rsidRDefault="0098368E" w:rsidP="00CF3EB1">
            <w:pPr>
              <w:jc w:val="both"/>
            </w:pPr>
            <w:r w:rsidRPr="00321D6A">
              <w:t>- GV nhận xét</w:t>
            </w:r>
            <w:r w:rsidR="00321D6A" w:rsidRPr="00321D6A">
              <w:t>,đánh giá.</w:t>
            </w:r>
          </w:p>
          <w:p w:rsidR="0098368E" w:rsidRPr="00321D6A" w:rsidRDefault="0098368E" w:rsidP="00CF3EB1">
            <w:pPr>
              <w:jc w:val="both"/>
            </w:pPr>
            <w:r w:rsidRPr="00321D6A">
              <w:t>- Bài tập yêu cầu chúng ta làm gì?</w:t>
            </w:r>
          </w:p>
          <w:p w:rsidR="0098368E" w:rsidRPr="00321D6A" w:rsidRDefault="0098368E" w:rsidP="00CF3EB1">
            <w:pPr>
              <w:jc w:val="both"/>
            </w:pPr>
            <w:r w:rsidRPr="00321D6A">
              <w:t>- Em làm thế nào để tìm được x? Vì sao lại làm như vậy?</w:t>
            </w:r>
          </w:p>
          <w:p w:rsidR="0098368E" w:rsidRPr="00321D6A" w:rsidRDefault="0098368E" w:rsidP="00CF3EB1">
            <w:pPr>
              <w:jc w:val="both"/>
            </w:pPr>
          </w:p>
          <w:p w:rsidR="0098368E" w:rsidRPr="00321D6A" w:rsidRDefault="0098368E" w:rsidP="00CF3EB1">
            <w:pPr>
              <w:jc w:val="both"/>
            </w:pPr>
          </w:p>
          <w:p w:rsidR="0098368E" w:rsidRPr="00321D6A" w:rsidRDefault="0098368E" w:rsidP="00CF3EB1">
            <w:pPr>
              <w:jc w:val="both"/>
            </w:pPr>
          </w:p>
          <w:p w:rsidR="0098368E" w:rsidRPr="00321D6A" w:rsidRDefault="0098368E" w:rsidP="00CF3EB1">
            <w:pPr>
              <w:jc w:val="both"/>
            </w:pPr>
          </w:p>
          <w:p w:rsidR="0098368E" w:rsidRPr="00321D6A" w:rsidRDefault="0098368E" w:rsidP="00CF3EB1">
            <w:pPr>
              <w:jc w:val="both"/>
            </w:pPr>
          </w:p>
          <w:p w:rsidR="0098368E" w:rsidRPr="00321D6A" w:rsidRDefault="0098368E" w:rsidP="00CF3EB1">
            <w:pPr>
              <w:jc w:val="both"/>
            </w:pPr>
          </w:p>
          <w:p w:rsidR="0098368E" w:rsidRPr="00321D6A" w:rsidRDefault="0098368E" w:rsidP="00CF3EB1">
            <w:pPr>
              <w:jc w:val="both"/>
            </w:pPr>
          </w:p>
          <w:p w:rsidR="0098368E" w:rsidRPr="00321D6A" w:rsidRDefault="0098368E" w:rsidP="00CF3EB1">
            <w:pPr>
              <w:jc w:val="both"/>
            </w:pPr>
            <w:r w:rsidRPr="00321D6A">
              <w:t>- Yêu cầu HS làm bài.</w:t>
            </w:r>
          </w:p>
          <w:p w:rsidR="0098368E" w:rsidRPr="00321D6A" w:rsidRDefault="0098368E" w:rsidP="00CF3EB1">
            <w:pPr>
              <w:jc w:val="both"/>
            </w:pPr>
          </w:p>
          <w:p w:rsidR="0098368E" w:rsidRPr="00321D6A" w:rsidRDefault="0098368E" w:rsidP="00CF3EB1">
            <w:pPr>
              <w:jc w:val="both"/>
            </w:pPr>
          </w:p>
          <w:p w:rsidR="0098368E" w:rsidRPr="00321D6A" w:rsidRDefault="0098368E" w:rsidP="00CF3EB1">
            <w:pPr>
              <w:jc w:val="both"/>
            </w:pPr>
          </w:p>
          <w:p w:rsidR="0098368E" w:rsidRPr="00321D6A" w:rsidRDefault="0098368E" w:rsidP="00CF3EB1">
            <w:pPr>
              <w:jc w:val="both"/>
            </w:pPr>
          </w:p>
          <w:p w:rsidR="0098368E" w:rsidRPr="00321D6A" w:rsidRDefault="0098368E" w:rsidP="00CF3EB1">
            <w:pPr>
              <w:jc w:val="both"/>
            </w:pPr>
          </w:p>
          <w:p w:rsidR="0098368E" w:rsidRPr="00321D6A" w:rsidRDefault="0098368E" w:rsidP="00CF3EB1">
            <w:pPr>
              <w:jc w:val="both"/>
            </w:pPr>
          </w:p>
          <w:p w:rsidR="0098368E" w:rsidRPr="00321D6A" w:rsidRDefault="0098368E" w:rsidP="00CF3EB1">
            <w:pPr>
              <w:jc w:val="both"/>
            </w:pPr>
          </w:p>
          <w:p w:rsidR="0098368E" w:rsidRPr="00321D6A" w:rsidRDefault="0098368E" w:rsidP="00CF3EB1">
            <w:pPr>
              <w:jc w:val="both"/>
            </w:pPr>
          </w:p>
          <w:p w:rsidR="0098368E" w:rsidRPr="00321D6A" w:rsidRDefault="0098368E" w:rsidP="00CF3EB1">
            <w:pPr>
              <w:jc w:val="both"/>
            </w:pPr>
          </w:p>
          <w:p w:rsidR="0098368E" w:rsidRPr="00321D6A" w:rsidRDefault="0098368E" w:rsidP="00CF3EB1">
            <w:pPr>
              <w:jc w:val="both"/>
            </w:pPr>
          </w:p>
          <w:p w:rsidR="0098368E" w:rsidRPr="00321D6A" w:rsidRDefault="0098368E" w:rsidP="00CF3EB1">
            <w:pPr>
              <w:jc w:val="both"/>
            </w:pPr>
          </w:p>
          <w:p w:rsidR="0098368E" w:rsidRPr="00321D6A" w:rsidRDefault="0098368E" w:rsidP="00CF3EB1">
            <w:pPr>
              <w:jc w:val="both"/>
            </w:pPr>
          </w:p>
          <w:p w:rsidR="0098368E" w:rsidRPr="00321D6A" w:rsidRDefault="00321D6A" w:rsidP="00CF3EB1">
            <w:pPr>
              <w:jc w:val="both"/>
            </w:pPr>
            <w:r>
              <w:t>- GV nhận xét, chữa bài.</w:t>
            </w:r>
          </w:p>
          <w:p w:rsidR="0098368E" w:rsidRPr="00321D6A" w:rsidRDefault="0098368E" w:rsidP="00CF3EB1">
            <w:pPr>
              <w:jc w:val="both"/>
            </w:pPr>
            <w:r w:rsidRPr="00321D6A">
              <w:t>- Nhận xét tiết học.</w:t>
            </w:r>
          </w:p>
          <w:p w:rsidR="0098368E" w:rsidRPr="00321D6A" w:rsidRDefault="0098368E" w:rsidP="00CF3EB1">
            <w:pPr>
              <w:jc w:val="both"/>
            </w:pPr>
            <w:r w:rsidRPr="00321D6A">
              <w:t>- Chuẩn bị bài sau.</w:t>
            </w:r>
          </w:p>
          <w:p w:rsidR="0098368E" w:rsidRPr="00321D6A" w:rsidRDefault="0098368E" w:rsidP="00CF3EB1">
            <w:pPr>
              <w:jc w:val="both"/>
            </w:pPr>
          </w:p>
        </w:tc>
        <w:tc>
          <w:tcPr>
            <w:tcW w:w="3960" w:type="dxa"/>
          </w:tcPr>
          <w:p w:rsidR="0098368E" w:rsidRPr="00321D6A" w:rsidRDefault="0098368E" w:rsidP="00CF3EB1">
            <w:pPr>
              <w:jc w:val="both"/>
            </w:pPr>
          </w:p>
          <w:p w:rsidR="0098368E" w:rsidRPr="00321D6A" w:rsidRDefault="0098368E" w:rsidP="00CF3EB1">
            <w:pPr>
              <w:jc w:val="both"/>
            </w:pPr>
            <w:r w:rsidRPr="00321D6A">
              <w:t>- 2 HS lên bảng.</w:t>
            </w:r>
          </w:p>
          <w:p w:rsidR="0098368E" w:rsidRPr="00321D6A" w:rsidRDefault="0098368E" w:rsidP="00CF3EB1">
            <w:pPr>
              <w:jc w:val="both"/>
            </w:pPr>
          </w:p>
          <w:p w:rsidR="0098368E" w:rsidRPr="00321D6A" w:rsidRDefault="0098368E" w:rsidP="00CF3EB1">
            <w:pPr>
              <w:jc w:val="both"/>
            </w:pPr>
          </w:p>
          <w:p w:rsidR="0098368E" w:rsidRPr="00321D6A" w:rsidRDefault="0098368E" w:rsidP="00CF3EB1">
            <w:pPr>
              <w:jc w:val="both"/>
            </w:pPr>
          </w:p>
          <w:p w:rsidR="0098368E" w:rsidRPr="00321D6A" w:rsidRDefault="0098368E" w:rsidP="00CF3EB1">
            <w:pPr>
              <w:jc w:val="both"/>
            </w:pPr>
          </w:p>
          <w:p w:rsidR="00950934" w:rsidRDefault="00950934" w:rsidP="00950934">
            <w:pPr>
              <w:jc w:val="both"/>
            </w:pPr>
            <w:r>
              <w:t>-Lắng nghe, ghi bài.</w:t>
            </w:r>
          </w:p>
          <w:p w:rsidR="0098368E" w:rsidRPr="00321D6A" w:rsidRDefault="0098368E" w:rsidP="00CF3EB1">
            <w:pPr>
              <w:jc w:val="both"/>
            </w:pPr>
          </w:p>
          <w:p w:rsidR="0098368E" w:rsidRPr="00321D6A" w:rsidRDefault="0098368E" w:rsidP="00CF3EB1">
            <w:pPr>
              <w:jc w:val="both"/>
            </w:pPr>
          </w:p>
          <w:p w:rsidR="00321D6A" w:rsidRPr="00321D6A" w:rsidRDefault="00321D6A" w:rsidP="00321D6A">
            <w:pPr>
              <w:jc w:val="both"/>
            </w:pPr>
            <w:r w:rsidRPr="00321D6A">
              <w:t>- Đọc</w:t>
            </w:r>
          </w:p>
          <w:p w:rsidR="0098368E" w:rsidRPr="00321D6A" w:rsidRDefault="0098368E" w:rsidP="00CF3EB1">
            <w:pPr>
              <w:jc w:val="both"/>
            </w:pPr>
            <w:r w:rsidRPr="00321D6A">
              <w:t>- Quy đồng mẫu số các phân số sau đó thực hiện phép cộng, trừ các phân số cùng mẫu số.</w:t>
            </w:r>
          </w:p>
          <w:p w:rsidR="0098368E" w:rsidRPr="00321D6A" w:rsidRDefault="0098368E" w:rsidP="00CF3EB1">
            <w:r w:rsidRPr="00321D6A">
              <w:t>- 2 HS lên bảng làm bài:</w:t>
            </w:r>
          </w:p>
          <w:p w:rsidR="0098368E" w:rsidRPr="00321D6A" w:rsidRDefault="0098368E" w:rsidP="00CF3EB1">
            <w:pPr>
              <w:jc w:val="both"/>
            </w:pPr>
            <w:r w:rsidRPr="00321D6A">
              <w:t xml:space="preserve">b) </w:t>
            </w:r>
            <w:r w:rsidRPr="00321D6A">
              <w:rPr>
                <w:position w:val="-24"/>
              </w:rPr>
              <w:object w:dxaOrig="2120" w:dyaOrig="620">
                <v:shape id="_x0000_i1368" type="#_x0000_t75" style="width:106.4pt;height:30.1pt" o:ole="">
                  <v:imagedata r:id="rId585" o:title=""/>
                </v:shape>
                <o:OLEObject Type="Embed" ProgID="Equation.DSMT4" ShapeID="_x0000_i1368" DrawAspect="Content" ObjectID="_1603698104" r:id="rId586"/>
              </w:object>
            </w:r>
          </w:p>
          <w:p w:rsidR="0098368E" w:rsidRPr="00321D6A" w:rsidRDefault="0098368E" w:rsidP="00CF3EB1">
            <w:pPr>
              <w:jc w:val="both"/>
            </w:pPr>
            <w:r w:rsidRPr="00321D6A">
              <w:t xml:space="preserve">c) </w:t>
            </w:r>
            <w:r w:rsidRPr="00321D6A">
              <w:rPr>
                <w:position w:val="-24"/>
              </w:rPr>
              <w:object w:dxaOrig="2120" w:dyaOrig="620">
                <v:shape id="_x0000_i1369" type="#_x0000_t75" style="width:106.4pt;height:30.1pt" o:ole="">
                  <v:imagedata r:id="rId587" o:title=""/>
                </v:shape>
                <o:OLEObject Type="Embed" ProgID="Equation.DSMT4" ShapeID="_x0000_i1369" DrawAspect="Content" ObjectID="_1603698105" r:id="rId588"/>
              </w:object>
            </w:r>
          </w:p>
          <w:p w:rsidR="0098368E" w:rsidRPr="00321D6A" w:rsidRDefault="0098368E" w:rsidP="00CF3EB1">
            <w:pPr>
              <w:jc w:val="both"/>
            </w:pPr>
          </w:p>
          <w:p w:rsidR="00321D6A" w:rsidRPr="00321D6A" w:rsidRDefault="00321D6A" w:rsidP="00321D6A">
            <w:pPr>
              <w:jc w:val="both"/>
            </w:pPr>
            <w:r w:rsidRPr="00321D6A">
              <w:t>- Đọc</w:t>
            </w:r>
          </w:p>
          <w:p w:rsidR="0098368E" w:rsidRPr="00321D6A" w:rsidRDefault="0098368E" w:rsidP="00CF3EB1">
            <w:pPr>
              <w:jc w:val="both"/>
            </w:pPr>
            <w:r w:rsidRPr="00321D6A">
              <w:t>- 2 HS lên bảng làm bài.</w:t>
            </w:r>
          </w:p>
          <w:p w:rsidR="0098368E" w:rsidRPr="00321D6A" w:rsidRDefault="0098368E" w:rsidP="00CF3EB1">
            <w:pPr>
              <w:ind w:left="720" w:hanging="720"/>
              <w:jc w:val="both"/>
            </w:pPr>
            <w:r w:rsidRPr="00321D6A">
              <w:t xml:space="preserve">b) </w:t>
            </w:r>
            <w:r w:rsidRPr="00321D6A">
              <w:rPr>
                <w:position w:val="-24"/>
              </w:rPr>
              <w:object w:dxaOrig="2100" w:dyaOrig="620">
                <v:shape id="_x0000_i1370" type="#_x0000_t75" style="width:104.25pt;height:30.1pt" o:ole="">
                  <v:imagedata r:id="rId589" o:title=""/>
                </v:shape>
                <o:OLEObject Type="Embed" ProgID="Equation.DSMT4" ShapeID="_x0000_i1370" DrawAspect="Content" ObjectID="_1603698106" r:id="rId590"/>
              </w:object>
            </w:r>
          </w:p>
          <w:p w:rsidR="0098368E" w:rsidRPr="00321D6A" w:rsidRDefault="0098368E" w:rsidP="00CF3EB1">
            <w:pPr>
              <w:ind w:left="720" w:hanging="720"/>
              <w:jc w:val="both"/>
            </w:pPr>
            <w:r w:rsidRPr="00321D6A">
              <w:t xml:space="preserve">c) </w:t>
            </w:r>
            <w:r w:rsidRPr="00321D6A">
              <w:rPr>
                <w:position w:val="-24"/>
              </w:rPr>
              <w:object w:dxaOrig="1660" w:dyaOrig="620">
                <v:shape id="_x0000_i1371" type="#_x0000_t75" style="width:83.8pt;height:30.1pt" o:ole="">
                  <v:imagedata r:id="rId591" o:title=""/>
                </v:shape>
                <o:OLEObject Type="Embed" ProgID="Equation.DSMT4" ShapeID="_x0000_i1371" DrawAspect="Content" ObjectID="_1603698107" r:id="rId592"/>
              </w:object>
            </w:r>
          </w:p>
          <w:p w:rsidR="0098368E" w:rsidRPr="00321D6A" w:rsidRDefault="0098368E" w:rsidP="00CF3EB1">
            <w:pPr>
              <w:jc w:val="both"/>
            </w:pPr>
          </w:p>
          <w:p w:rsidR="0098368E" w:rsidRPr="00321D6A" w:rsidRDefault="0098368E" w:rsidP="00CF3EB1">
            <w:pPr>
              <w:jc w:val="both"/>
            </w:pPr>
          </w:p>
          <w:p w:rsidR="0098368E" w:rsidRPr="00321D6A" w:rsidRDefault="0098368E" w:rsidP="00CF3EB1">
            <w:pPr>
              <w:jc w:val="both"/>
            </w:pPr>
            <w:r w:rsidRPr="00321D6A">
              <w:t>- Tìm x</w:t>
            </w:r>
          </w:p>
          <w:p w:rsidR="00321D6A" w:rsidRDefault="00321D6A" w:rsidP="00CF3EB1">
            <w:pPr>
              <w:jc w:val="both"/>
            </w:pPr>
          </w:p>
          <w:p w:rsidR="0098368E" w:rsidRPr="00321D6A" w:rsidRDefault="0098368E" w:rsidP="00CF3EB1">
            <w:pPr>
              <w:jc w:val="both"/>
            </w:pPr>
            <w:r w:rsidRPr="00321D6A">
              <w:t xml:space="preserve">+ Phần a) thực hiện phép trừ </w:t>
            </w:r>
            <w:r w:rsidRPr="00321D6A">
              <w:rPr>
                <w:position w:val="-24"/>
              </w:rPr>
              <w:object w:dxaOrig="600" w:dyaOrig="620">
                <v:shape id="_x0000_i1372" type="#_x0000_t75" style="width:30.1pt;height:30.1pt" o:ole="">
                  <v:imagedata r:id="rId593" o:title=""/>
                </v:shape>
                <o:OLEObject Type="Embed" ProgID="Equation.DSMT4" ShapeID="_x0000_i1372" DrawAspect="Content" ObjectID="_1603698108" r:id="rId594"/>
              </w:object>
            </w:r>
            <w:r w:rsidRPr="00321D6A">
              <w:t xml:space="preserve">. Vì x là số hạng chưa biết trong phép cộng </w:t>
            </w:r>
            <w:r w:rsidRPr="00321D6A">
              <w:rPr>
                <w:position w:val="-24"/>
              </w:rPr>
              <w:object w:dxaOrig="960" w:dyaOrig="620">
                <v:shape id="_x0000_i1373" type="#_x0000_t75" style="width:47.3pt;height:30.1pt" o:ole="">
                  <v:imagedata r:id="rId595" o:title=""/>
                </v:shape>
                <o:OLEObject Type="Embed" ProgID="Equation.DSMT4" ShapeID="_x0000_i1373" DrawAspect="Content" ObjectID="_1603698109" r:id="rId596"/>
              </w:object>
            </w:r>
            <w:r w:rsidRPr="00321D6A">
              <w:t xml:space="preserve"> nên khi tìm số hạng chưa biết ta lấy tổng trừ đi số hạng đã biết.</w:t>
            </w:r>
          </w:p>
          <w:p w:rsidR="0098368E" w:rsidRPr="00321D6A" w:rsidRDefault="0098368E" w:rsidP="00CF3EB1">
            <w:pPr>
              <w:jc w:val="both"/>
            </w:pPr>
            <w:r w:rsidRPr="00321D6A">
              <w:t>+ Phần b) tìm số bị trừ chưa biết trong phép trừ.</w:t>
            </w:r>
          </w:p>
          <w:p w:rsidR="0098368E" w:rsidRPr="00321D6A" w:rsidRDefault="0098368E" w:rsidP="00CF3EB1">
            <w:pPr>
              <w:jc w:val="both"/>
            </w:pPr>
            <w:r w:rsidRPr="00321D6A">
              <w:t>+ Phần c) tìm số trừ chưa biết trong phép trừ.</w:t>
            </w:r>
          </w:p>
          <w:p w:rsidR="0098368E" w:rsidRPr="00321D6A" w:rsidRDefault="0098368E" w:rsidP="00CF3EB1">
            <w:pPr>
              <w:jc w:val="both"/>
            </w:pPr>
            <w:r w:rsidRPr="00321D6A">
              <w:t>- 3 HS làm bài.</w:t>
            </w:r>
          </w:p>
          <w:p w:rsidR="0098368E" w:rsidRPr="00321D6A" w:rsidRDefault="0098368E" w:rsidP="00CF3EB1">
            <w:pPr>
              <w:jc w:val="both"/>
            </w:pPr>
            <w:r w:rsidRPr="00321D6A">
              <w:t xml:space="preserve">a) </w:t>
            </w:r>
            <w:r w:rsidRPr="00321D6A">
              <w:rPr>
                <w:position w:val="-24"/>
              </w:rPr>
              <w:object w:dxaOrig="960" w:dyaOrig="620">
                <v:shape id="_x0000_i1374" type="#_x0000_t75" style="width:47.3pt;height:30.1pt" o:ole="">
                  <v:imagedata r:id="rId597" o:title=""/>
                </v:shape>
                <o:OLEObject Type="Embed" ProgID="Equation.DSMT4" ShapeID="_x0000_i1374" DrawAspect="Content" ObjectID="_1603698110" r:id="rId598"/>
              </w:object>
            </w:r>
            <w:r w:rsidRPr="00321D6A">
              <w:t xml:space="preserve">          b) </w:t>
            </w:r>
            <w:r w:rsidRPr="00321D6A">
              <w:rPr>
                <w:position w:val="-24"/>
              </w:rPr>
              <w:object w:dxaOrig="1040" w:dyaOrig="620">
                <v:shape id="_x0000_i1375" type="#_x0000_t75" style="width:51.6pt;height:30.1pt" o:ole="">
                  <v:imagedata r:id="rId599" o:title=""/>
                </v:shape>
                <o:OLEObject Type="Embed" ProgID="Equation.DSMT4" ShapeID="_x0000_i1375" DrawAspect="Content" ObjectID="_1603698111" r:id="rId600"/>
              </w:object>
            </w:r>
          </w:p>
          <w:p w:rsidR="0098368E" w:rsidRPr="00321D6A" w:rsidRDefault="0098368E" w:rsidP="00CF3EB1">
            <w:pPr>
              <w:jc w:val="both"/>
            </w:pPr>
            <w:r w:rsidRPr="00321D6A">
              <w:lastRenderedPageBreak/>
              <w:t xml:space="preserve">x      </w:t>
            </w:r>
            <w:r w:rsidRPr="00321D6A">
              <w:rPr>
                <w:position w:val="-24"/>
              </w:rPr>
              <w:object w:dxaOrig="780" w:dyaOrig="620">
                <v:shape id="_x0000_i1376" type="#_x0000_t75" style="width:39.75pt;height:30.1pt" o:ole="">
                  <v:imagedata r:id="rId601" o:title=""/>
                </v:shape>
                <o:OLEObject Type="Embed" ProgID="Equation.DSMT4" ShapeID="_x0000_i1376" DrawAspect="Content" ObjectID="_1603698112" r:id="rId602"/>
              </w:object>
            </w:r>
            <w:r w:rsidRPr="00321D6A">
              <w:t xml:space="preserve">              x     </w:t>
            </w:r>
            <w:r w:rsidRPr="00321D6A">
              <w:rPr>
                <w:position w:val="-24"/>
              </w:rPr>
              <w:object w:dxaOrig="859" w:dyaOrig="620">
                <v:shape id="_x0000_i1377" type="#_x0000_t75" style="width:44.05pt;height:30.1pt" o:ole="">
                  <v:imagedata r:id="rId603" o:title=""/>
                </v:shape>
                <o:OLEObject Type="Embed" ProgID="Equation.DSMT4" ShapeID="_x0000_i1377" DrawAspect="Content" ObjectID="_1603698113" r:id="rId604"/>
              </w:object>
            </w:r>
          </w:p>
          <w:p w:rsidR="0098368E" w:rsidRPr="00321D6A" w:rsidRDefault="0098368E" w:rsidP="00CF3EB1">
            <w:pPr>
              <w:jc w:val="both"/>
            </w:pPr>
            <w:r w:rsidRPr="00321D6A">
              <w:t xml:space="preserve"> x     </w:t>
            </w:r>
            <w:r w:rsidRPr="00321D6A">
              <w:rPr>
                <w:position w:val="-24"/>
              </w:rPr>
              <w:object w:dxaOrig="520" w:dyaOrig="620">
                <v:shape id="_x0000_i1378" type="#_x0000_t75" style="width:26.85pt;height:30.1pt" o:ole="">
                  <v:imagedata r:id="rId605" o:title=""/>
                </v:shape>
                <o:OLEObject Type="Embed" ProgID="Equation.DSMT4" ShapeID="_x0000_i1378" DrawAspect="Content" ObjectID="_1603698114" r:id="rId606"/>
              </w:object>
            </w:r>
            <w:r w:rsidRPr="00321D6A">
              <w:t xml:space="preserve">                  x     </w:t>
            </w:r>
            <w:r w:rsidRPr="00321D6A">
              <w:rPr>
                <w:position w:val="-24"/>
              </w:rPr>
              <w:object w:dxaOrig="520" w:dyaOrig="620">
                <v:shape id="_x0000_i1379" type="#_x0000_t75" style="width:26.85pt;height:30.1pt" o:ole="">
                  <v:imagedata r:id="rId607" o:title=""/>
                </v:shape>
                <o:OLEObject Type="Embed" ProgID="Equation.DSMT4" ShapeID="_x0000_i1379" DrawAspect="Content" ObjectID="_1603698115" r:id="rId608"/>
              </w:object>
            </w:r>
          </w:p>
          <w:p w:rsidR="0098368E" w:rsidRPr="00321D6A" w:rsidRDefault="0098368E" w:rsidP="00CF3EB1">
            <w:pPr>
              <w:jc w:val="both"/>
            </w:pPr>
            <w:r w:rsidRPr="00321D6A">
              <w:t xml:space="preserve">   c) </w:t>
            </w:r>
            <w:r w:rsidRPr="00321D6A">
              <w:rPr>
                <w:position w:val="-24"/>
              </w:rPr>
              <w:object w:dxaOrig="1080" w:dyaOrig="620">
                <v:shape id="_x0000_i1380" type="#_x0000_t75" style="width:54.8pt;height:30.1pt" o:ole="">
                  <v:imagedata r:id="rId609" o:title=""/>
                </v:shape>
                <o:OLEObject Type="Embed" ProgID="Equation.DSMT4" ShapeID="_x0000_i1380" DrawAspect="Content" ObjectID="_1603698116" r:id="rId610"/>
              </w:object>
            </w:r>
          </w:p>
          <w:p w:rsidR="0098368E" w:rsidRPr="00321D6A" w:rsidRDefault="0098368E" w:rsidP="00CF3EB1">
            <w:pPr>
              <w:jc w:val="both"/>
            </w:pPr>
            <w:r w:rsidRPr="00321D6A">
              <w:t xml:space="preserve">              x</w:t>
            </w:r>
            <w:r w:rsidRPr="00321D6A">
              <w:rPr>
                <w:position w:val="-24"/>
              </w:rPr>
              <w:object w:dxaOrig="900" w:dyaOrig="620">
                <v:shape id="_x0000_i1381" type="#_x0000_t75" style="width:45.15pt;height:30.1pt" o:ole="">
                  <v:imagedata r:id="rId611" o:title=""/>
                </v:shape>
                <o:OLEObject Type="Embed" ProgID="Equation.DSMT4" ShapeID="_x0000_i1381" DrawAspect="Content" ObjectID="_1603698117" r:id="rId612"/>
              </w:object>
            </w:r>
          </w:p>
          <w:p w:rsidR="0098368E" w:rsidRDefault="0098368E" w:rsidP="00CF3EB1">
            <w:pPr>
              <w:jc w:val="both"/>
              <w:rPr>
                <w:position w:val="-24"/>
              </w:rPr>
            </w:pPr>
            <w:r w:rsidRPr="00321D6A">
              <w:t xml:space="preserve">              x</w:t>
            </w:r>
            <w:r w:rsidRPr="00321D6A">
              <w:rPr>
                <w:position w:val="-24"/>
              </w:rPr>
              <w:object w:dxaOrig="540" w:dyaOrig="620">
                <v:shape id="_x0000_i1382" type="#_x0000_t75" style="width:26.85pt;height:30.1pt" o:ole="">
                  <v:imagedata r:id="rId613" o:title=""/>
                </v:shape>
                <o:OLEObject Type="Embed" ProgID="Equation.DSMT4" ShapeID="_x0000_i1382" DrawAspect="Content" ObjectID="_1603698118" r:id="rId614"/>
              </w:object>
            </w:r>
          </w:p>
          <w:p w:rsidR="00321D6A" w:rsidRDefault="00321D6A" w:rsidP="00CF3EB1">
            <w:pPr>
              <w:jc w:val="both"/>
              <w:rPr>
                <w:position w:val="-24"/>
              </w:rPr>
            </w:pPr>
          </w:p>
          <w:p w:rsidR="00321D6A" w:rsidRDefault="00321D6A" w:rsidP="00CF3EB1">
            <w:pPr>
              <w:jc w:val="both"/>
              <w:rPr>
                <w:position w:val="-24"/>
              </w:rPr>
            </w:pPr>
          </w:p>
          <w:p w:rsidR="00321D6A" w:rsidRPr="00321D6A" w:rsidRDefault="00321D6A" w:rsidP="00CF3EB1">
            <w:pPr>
              <w:jc w:val="both"/>
            </w:pPr>
            <w:r>
              <w:rPr>
                <w:rFonts w:ascii="VNI-Times" w:hAnsi="VNI-Times"/>
              </w:rPr>
              <w:t>-L</w:t>
            </w:r>
            <w:r>
              <w:t>ắng nghe, thực hiện.</w:t>
            </w:r>
            <w:r w:rsidRPr="0060664B">
              <w:t>.</w:t>
            </w:r>
          </w:p>
        </w:tc>
      </w:tr>
    </w:tbl>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321D6A" w:rsidRDefault="00321D6A" w:rsidP="00BD7F6E">
      <w:pPr>
        <w:tabs>
          <w:tab w:val="left" w:pos="4127"/>
        </w:tabs>
        <w:rPr>
          <w:b/>
          <w:i/>
          <w:u w:val="single"/>
        </w:rPr>
      </w:pPr>
    </w:p>
    <w:p w:rsidR="00321D6A" w:rsidRDefault="00321D6A" w:rsidP="00BD7F6E">
      <w:pPr>
        <w:tabs>
          <w:tab w:val="left" w:pos="4127"/>
        </w:tabs>
        <w:rPr>
          <w:b/>
          <w:i/>
          <w:u w:val="single"/>
        </w:rPr>
      </w:pPr>
    </w:p>
    <w:p w:rsidR="00321D6A" w:rsidRDefault="00321D6A" w:rsidP="00BD7F6E">
      <w:pPr>
        <w:tabs>
          <w:tab w:val="left" w:pos="4127"/>
        </w:tabs>
        <w:rPr>
          <w:b/>
          <w:i/>
          <w:u w:val="single"/>
        </w:rPr>
      </w:pPr>
    </w:p>
    <w:p w:rsidR="00321D6A" w:rsidRDefault="00321D6A" w:rsidP="00BD7F6E">
      <w:pPr>
        <w:tabs>
          <w:tab w:val="left" w:pos="4127"/>
        </w:tabs>
        <w:rPr>
          <w:b/>
          <w:i/>
          <w:u w:val="single"/>
        </w:rPr>
      </w:pPr>
    </w:p>
    <w:p w:rsidR="00321D6A" w:rsidRDefault="00321D6A" w:rsidP="00BD7F6E">
      <w:pPr>
        <w:tabs>
          <w:tab w:val="left" w:pos="4127"/>
        </w:tabs>
        <w:rPr>
          <w:b/>
          <w:i/>
          <w:u w:val="single"/>
        </w:rPr>
      </w:pPr>
    </w:p>
    <w:p w:rsidR="008E0E7D" w:rsidRDefault="008E0E7D" w:rsidP="00950934">
      <w:pPr>
        <w:rPr>
          <w:b/>
          <w:sz w:val="36"/>
          <w:szCs w:val="36"/>
        </w:rPr>
      </w:pPr>
    </w:p>
    <w:p w:rsidR="00950934" w:rsidRPr="001030D5" w:rsidRDefault="00950934" w:rsidP="00950934">
      <w:pPr>
        <w:rPr>
          <w:i/>
        </w:rPr>
      </w:pPr>
      <w:r w:rsidRPr="00950934">
        <w:rPr>
          <w:b/>
          <w:sz w:val="36"/>
          <w:szCs w:val="36"/>
        </w:rPr>
        <w:t>TUẦN 25</w:t>
      </w:r>
    </w:p>
    <w:p w:rsidR="00950934" w:rsidRPr="00BC6664" w:rsidRDefault="00950934" w:rsidP="00950934">
      <w:pPr>
        <w:rPr>
          <w:b/>
        </w:rPr>
      </w:pPr>
      <w:r w:rsidRPr="00BC6664">
        <w:rPr>
          <w:b/>
        </w:rPr>
        <w:t>Tiết 1                                            Chào cờ</w:t>
      </w:r>
    </w:p>
    <w:p w:rsidR="00950934" w:rsidRPr="00BC6664" w:rsidRDefault="00950934" w:rsidP="00950934">
      <w:pPr>
        <w:jc w:val="center"/>
        <w:rPr>
          <w:b/>
        </w:rPr>
      </w:pPr>
      <w:r w:rsidRPr="00BC6664">
        <w:rPr>
          <w:b/>
        </w:rPr>
        <w:t>****************</w:t>
      </w:r>
    </w:p>
    <w:p w:rsidR="00950934" w:rsidRPr="00BC6664" w:rsidRDefault="00950934" w:rsidP="00950934">
      <w:pPr>
        <w:rPr>
          <w:b/>
        </w:rPr>
      </w:pPr>
      <w:r w:rsidRPr="00BC6664">
        <w:rPr>
          <w:b/>
        </w:rPr>
        <w:lastRenderedPageBreak/>
        <w:t>Tiết 2                                             Tiếng anh</w:t>
      </w:r>
    </w:p>
    <w:p w:rsidR="00950934" w:rsidRPr="00BC6664" w:rsidRDefault="00950934" w:rsidP="00950934">
      <w:pPr>
        <w:tabs>
          <w:tab w:val="center" w:pos="4752"/>
          <w:tab w:val="left" w:pos="8511"/>
        </w:tabs>
        <w:rPr>
          <w:b/>
        </w:rPr>
      </w:pPr>
      <w:r>
        <w:rPr>
          <w:b/>
        </w:rPr>
        <w:tab/>
      </w:r>
      <w:r w:rsidRPr="00BC6664">
        <w:rPr>
          <w:b/>
        </w:rPr>
        <w:t>Đ/c Vân soạn giảng</w:t>
      </w:r>
      <w:r>
        <w:rPr>
          <w:b/>
        </w:rPr>
        <w:tab/>
      </w:r>
    </w:p>
    <w:p w:rsidR="00950934" w:rsidRPr="00BC6664" w:rsidRDefault="00950934" w:rsidP="00950934">
      <w:pPr>
        <w:jc w:val="center"/>
        <w:rPr>
          <w:b/>
        </w:rPr>
      </w:pPr>
      <w:r w:rsidRPr="00BC6664">
        <w:rPr>
          <w:b/>
        </w:rPr>
        <w:t>****************</w:t>
      </w:r>
    </w:p>
    <w:p w:rsidR="00950934" w:rsidRPr="00BC6664" w:rsidRDefault="00950934" w:rsidP="00950934">
      <w:pPr>
        <w:rPr>
          <w:b/>
        </w:rPr>
      </w:pPr>
      <w:r w:rsidRPr="00BC6664">
        <w:rPr>
          <w:b/>
        </w:rPr>
        <w:t>Tiết 3                                             Toán</w:t>
      </w:r>
    </w:p>
    <w:p w:rsidR="00BD7F6E" w:rsidRDefault="00BD7F6E" w:rsidP="00950934">
      <w:pPr>
        <w:tabs>
          <w:tab w:val="left" w:pos="4127"/>
        </w:tabs>
        <w:jc w:val="center"/>
        <w:rPr>
          <w:b/>
        </w:rPr>
      </w:pPr>
      <w:r>
        <w:rPr>
          <w:b/>
        </w:rPr>
        <w:t xml:space="preserve">PHÉP NHÂN PHÂN SỐ </w:t>
      </w:r>
    </w:p>
    <w:p w:rsidR="00BD7F6E" w:rsidRPr="002102C2" w:rsidRDefault="00BD7F6E" w:rsidP="00950934">
      <w:pPr>
        <w:jc w:val="both"/>
        <w:rPr>
          <w:b/>
          <w:u w:val="single"/>
        </w:rPr>
      </w:pPr>
      <w:r w:rsidRPr="00901917">
        <w:rPr>
          <w:b/>
        </w:rPr>
        <w:t>I. Mục tiêu</w:t>
      </w:r>
    </w:p>
    <w:p w:rsidR="00BD7F6E" w:rsidRDefault="00BD7F6E" w:rsidP="00950934">
      <w:pPr>
        <w:jc w:val="both"/>
      </w:pPr>
      <w:r>
        <w:t xml:space="preserve">- Biết thực hiện phép nhân hai phân số. </w:t>
      </w:r>
    </w:p>
    <w:p w:rsidR="00BD7F6E" w:rsidRDefault="00BD7F6E" w:rsidP="00950934">
      <w:pPr>
        <w:jc w:val="both"/>
      </w:pPr>
      <w:r>
        <w:t>- Giải các bài toán có liên quan.</w:t>
      </w:r>
    </w:p>
    <w:p w:rsidR="00BD7F6E" w:rsidRDefault="00BD7F6E" w:rsidP="00950934">
      <w:pPr>
        <w:jc w:val="both"/>
      </w:pPr>
      <w:r>
        <w:t>- Tự giác làm bài.</w:t>
      </w:r>
    </w:p>
    <w:p w:rsidR="00BD7F6E" w:rsidRPr="00901917" w:rsidRDefault="00BD7F6E" w:rsidP="00950934">
      <w:pPr>
        <w:jc w:val="both"/>
        <w:rPr>
          <w:b/>
        </w:rPr>
      </w:pPr>
      <w:r w:rsidRPr="00901917">
        <w:rPr>
          <w:b/>
        </w:rPr>
        <w:t>II. Đồ dùng dạy học</w:t>
      </w:r>
    </w:p>
    <w:p w:rsidR="00BD7F6E" w:rsidRDefault="00BD7F6E" w:rsidP="00950934">
      <w:pPr>
        <w:jc w:val="both"/>
      </w:pPr>
      <w:r>
        <w:t>- Giáo viên: Bảng phụ.</w:t>
      </w:r>
    </w:p>
    <w:p w:rsidR="00BD7F6E" w:rsidRDefault="00BD7F6E" w:rsidP="00950934">
      <w:pPr>
        <w:jc w:val="both"/>
      </w:pPr>
      <w:r>
        <w:t>- Học sinh: VBT Toán.</w:t>
      </w:r>
    </w:p>
    <w:p w:rsidR="00BD7F6E" w:rsidRPr="00901917" w:rsidRDefault="00BD7F6E" w:rsidP="00950934">
      <w:pPr>
        <w:jc w:val="both"/>
        <w:rPr>
          <w:b/>
        </w:rPr>
      </w:pPr>
      <w:r w:rsidRPr="00901917">
        <w:rPr>
          <w:b/>
        </w:rPr>
        <w:t>III. Các hoạt động dạy học</w:t>
      </w:r>
    </w:p>
    <w:tbl>
      <w:tblPr>
        <w:tblW w:w="10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92"/>
        <w:gridCol w:w="2106"/>
        <w:gridCol w:w="3510"/>
        <w:gridCol w:w="3690"/>
      </w:tblGrid>
      <w:tr w:rsidR="0098368E" w:rsidRPr="006A1E65" w:rsidTr="00950934">
        <w:tc>
          <w:tcPr>
            <w:tcW w:w="792" w:type="dxa"/>
          </w:tcPr>
          <w:p w:rsidR="0098368E" w:rsidRPr="006A1E65" w:rsidRDefault="0098368E" w:rsidP="00950934">
            <w:pPr>
              <w:jc w:val="center"/>
              <w:rPr>
                <w:b/>
              </w:rPr>
            </w:pPr>
            <w:r>
              <w:rPr>
                <w:b/>
              </w:rPr>
              <w:t>TG</w:t>
            </w:r>
          </w:p>
        </w:tc>
        <w:tc>
          <w:tcPr>
            <w:tcW w:w="2106" w:type="dxa"/>
          </w:tcPr>
          <w:p w:rsidR="0098368E" w:rsidRPr="006A1E65" w:rsidRDefault="0098368E" w:rsidP="00950934">
            <w:pPr>
              <w:jc w:val="center"/>
              <w:rPr>
                <w:b/>
              </w:rPr>
            </w:pPr>
            <w:r>
              <w:rPr>
                <w:b/>
              </w:rPr>
              <w:t>Nội dung</w:t>
            </w:r>
          </w:p>
        </w:tc>
        <w:tc>
          <w:tcPr>
            <w:tcW w:w="3510" w:type="dxa"/>
          </w:tcPr>
          <w:p w:rsidR="0098368E" w:rsidRPr="006A1E65" w:rsidRDefault="0098368E" w:rsidP="00950934">
            <w:pPr>
              <w:jc w:val="center"/>
              <w:rPr>
                <w:b/>
              </w:rPr>
            </w:pPr>
            <w:r w:rsidRPr="006A1E65">
              <w:rPr>
                <w:b/>
              </w:rPr>
              <w:t xml:space="preserve">Hoạt động của </w:t>
            </w:r>
            <w:r>
              <w:rPr>
                <w:b/>
              </w:rPr>
              <w:t>thầy</w:t>
            </w:r>
          </w:p>
        </w:tc>
        <w:tc>
          <w:tcPr>
            <w:tcW w:w="3690" w:type="dxa"/>
          </w:tcPr>
          <w:p w:rsidR="0098368E" w:rsidRPr="006A1E65" w:rsidRDefault="0098368E" w:rsidP="00950934">
            <w:pPr>
              <w:jc w:val="center"/>
              <w:rPr>
                <w:b/>
              </w:rPr>
            </w:pPr>
            <w:r w:rsidRPr="006A1E65">
              <w:rPr>
                <w:b/>
              </w:rPr>
              <w:t xml:space="preserve">Hoạt động của </w:t>
            </w:r>
            <w:r>
              <w:rPr>
                <w:b/>
              </w:rPr>
              <w:t>trò</w:t>
            </w:r>
          </w:p>
        </w:tc>
      </w:tr>
      <w:tr w:rsidR="0098368E" w:rsidRPr="006A1E65" w:rsidTr="00950934">
        <w:tc>
          <w:tcPr>
            <w:tcW w:w="792" w:type="dxa"/>
          </w:tcPr>
          <w:p w:rsidR="0098368E" w:rsidRPr="006A1E65" w:rsidRDefault="00B77F12" w:rsidP="00B77F12">
            <w:pPr>
              <w:jc w:val="center"/>
            </w:pPr>
            <w:r>
              <w:t>4’</w:t>
            </w:r>
          </w:p>
          <w:p w:rsidR="0098368E" w:rsidRPr="006A1E65" w:rsidRDefault="0098368E" w:rsidP="00950934">
            <w:pPr>
              <w:jc w:val="both"/>
            </w:pPr>
          </w:p>
          <w:p w:rsidR="0098368E" w:rsidRPr="006A1E65" w:rsidRDefault="0098368E" w:rsidP="00950934">
            <w:pPr>
              <w:jc w:val="both"/>
            </w:pPr>
          </w:p>
          <w:p w:rsidR="0098368E" w:rsidRPr="006A1E65" w:rsidRDefault="0098368E" w:rsidP="00950934">
            <w:pPr>
              <w:jc w:val="both"/>
            </w:pPr>
          </w:p>
          <w:p w:rsidR="0098368E" w:rsidRPr="006A1E65" w:rsidRDefault="00B77F12" w:rsidP="00B77F12">
            <w:pPr>
              <w:jc w:val="center"/>
            </w:pPr>
            <w:r>
              <w:t>33’</w:t>
            </w:r>
          </w:p>
          <w:p w:rsidR="0098368E" w:rsidRPr="006A1E65" w:rsidRDefault="0098368E" w:rsidP="00950934">
            <w:pPr>
              <w:jc w:val="both"/>
            </w:pPr>
          </w:p>
          <w:p w:rsidR="0098368E" w:rsidRPr="006A1E65" w:rsidRDefault="0098368E" w:rsidP="00950934">
            <w:pPr>
              <w:jc w:val="both"/>
            </w:pPr>
          </w:p>
          <w:p w:rsidR="0098368E" w:rsidRPr="006A1E65" w:rsidRDefault="0098368E" w:rsidP="00950934">
            <w:pPr>
              <w:jc w:val="both"/>
            </w:pPr>
          </w:p>
          <w:p w:rsidR="0098368E" w:rsidRPr="006A1E65" w:rsidRDefault="0098368E" w:rsidP="00950934">
            <w:pPr>
              <w:jc w:val="both"/>
            </w:pPr>
          </w:p>
          <w:p w:rsidR="0098368E" w:rsidRPr="006A1E65" w:rsidRDefault="0098368E" w:rsidP="00950934">
            <w:pPr>
              <w:jc w:val="both"/>
            </w:pPr>
          </w:p>
          <w:p w:rsidR="0098368E" w:rsidRPr="006A1E65" w:rsidRDefault="0098368E" w:rsidP="00950934">
            <w:pPr>
              <w:jc w:val="both"/>
            </w:pPr>
          </w:p>
          <w:p w:rsidR="0098368E" w:rsidRPr="006A1E65" w:rsidRDefault="0098368E" w:rsidP="00950934">
            <w:pPr>
              <w:jc w:val="both"/>
            </w:pPr>
          </w:p>
          <w:p w:rsidR="0098368E" w:rsidRPr="006A1E65" w:rsidRDefault="0098368E" w:rsidP="00950934">
            <w:pPr>
              <w:jc w:val="both"/>
            </w:pPr>
          </w:p>
          <w:p w:rsidR="0098368E" w:rsidRPr="006A1E65" w:rsidRDefault="0098368E" w:rsidP="00950934">
            <w:pPr>
              <w:jc w:val="both"/>
            </w:pPr>
          </w:p>
          <w:p w:rsidR="0098368E" w:rsidRPr="006A1E65" w:rsidRDefault="0098368E" w:rsidP="00950934">
            <w:pPr>
              <w:jc w:val="both"/>
            </w:pPr>
          </w:p>
          <w:p w:rsidR="0098368E" w:rsidRPr="006A1E65" w:rsidRDefault="0098368E" w:rsidP="00950934">
            <w:pPr>
              <w:jc w:val="both"/>
            </w:pPr>
          </w:p>
          <w:p w:rsidR="0098368E" w:rsidRPr="006A1E65" w:rsidRDefault="0098368E" w:rsidP="00950934">
            <w:pPr>
              <w:jc w:val="both"/>
            </w:pPr>
          </w:p>
          <w:p w:rsidR="0098368E" w:rsidRPr="006A1E65" w:rsidRDefault="0098368E" w:rsidP="00950934">
            <w:pPr>
              <w:jc w:val="both"/>
            </w:pPr>
          </w:p>
          <w:p w:rsidR="0098368E" w:rsidRPr="006A1E65" w:rsidRDefault="0098368E" w:rsidP="00950934">
            <w:pPr>
              <w:jc w:val="both"/>
            </w:pPr>
          </w:p>
          <w:p w:rsidR="0098368E" w:rsidRPr="006A1E65" w:rsidRDefault="0098368E" w:rsidP="00950934">
            <w:pPr>
              <w:jc w:val="both"/>
            </w:pPr>
          </w:p>
          <w:p w:rsidR="0098368E" w:rsidRPr="006A1E65" w:rsidRDefault="0098368E" w:rsidP="00950934">
            <w:pPr>
              <w:jc w:val="both"/>
            </w:pPr>
          </w:p>
          <w:p w:rsidR="0098368E" w:rsidRPr="006A1E65" w:rsidRDefault="0098368E" w:rsidP="00950934">
            <w:pPr>
              <w:jc w:val="both"/>
            </w:pPr>
          </w:p>
          <w:p w:rsidR="0098368E" w:rsidRPr="006A1E65" w:rsidRDefault="0098368E" w:rsidP="00950934">
            <w:pPr>
              <w:jc w:val="both"/>
            </w:pPr>
          </w:p>
          <w:p w:rsidR="0098368E" w:rsidRDefault="0098368E" w:rsidP="00950934">
            <w:pPr>
              <w:jc w:val="both"/>
            </w:pPr>
          </w:p>
          <w:p w:rsidR="0098368E" w:rsidRDefault="0098368E" w:rsidP="00950934">
            <w:pPr>
              <w:jc w:val="both"/>
            </w:pPr>
          </w:p>
          <w:p w:rsidR="0098368E" w:rsidRDefault="0098368E" w:rsidP="00950934">
            <w:pPr>
              <w:jc w:val="both"/>
            </w:pPr>
          </w:p>
          <w:p w:rsidR="0098368E" w:rsidRDefault="0098368E" w:rsidP="00950934">
            <w:pPr>
              <w:jc w:val="both"/>
            </w:pPr>
          </w:p>
          <w:p w:rsidR="0098368E" w:rsidRDefault="0098368E" w:rsidP="00950934">
            <w:pPr>
              <w:jc w:val="both"/>
            </w:pPr>
          </w:p>
          <w:p w:rsidR="0098368E" w:rsidRDefault="0098368E" w:rsidP="00950934">
            <w:pPr>
              <w:jc w:val="both"/>
            </w:pPr>
          </w:p>
          <w:p w:rsidR="0098368E" w:rsidRDefault="0098368E" w:rsidP="00950934">
            <w:pPr>
              <w:jc w:val="both"/>
            </w:pPr>
          </w:p>
          <w:p w:rsidR="0098368E" w:rsidRDefault="0098368E" w:rsidP="00950934">
            <w:pPr>
              <w:jc w:val="both"/>
            </w:pPr>
          </w:p>
          <w:p w:rsidR="0098368E" w:rsidRDefault="0098368E" w:rsidP="00950934">
            <w:pPr>
              <w:jc w:val="both"/>
            </w:pPr>
          </w:p>
          <w:p w:rsidR="0098368E" w:rsidRDefault="0098368E" w:rsidP="00950934">
            <w:pPr>
              <w:jc w:val="both"/>
            </w:pPr>
          </w:p>
          <w:p w:rsidR="0098368E" w:rsidRDefault="0098368E" w:rsidP="00950934">
            <w:pPr>
              <w:jc w:val="both"/>
            </w:pPr>
          </w:p>
          <w:p w:rsidR="0098368E" w:rsidRDefault="0098368E" w:rsidP="00950934">
            <w:pPr>
              <w:jc w:val="both"/>
            </w:pPr>
          </w:p>
          <w:p w:rsidR="0098368E" w:rsidRDefault="0098368E" w:rsidP="00950934">
            <w:pPr>
              <w:jc w:val="both"/>
            </w:pPr>
          </w:p>
          <w:p w:rsidR="0098368E" w:rsidRDefault="0098368E" w:rsidP="00950934">
            <w:pPr>
              <w:jc w:val="both"/>
            </w:pPr>
          </w:p>
          <w:p w:rsidR="0098368E" w:rsidRDefault="0098368E" w:rsidP="00950934">
            <w:pPr>
              <w:jc w:val="both"/>
            </w:pPr>
          </w:p>
          <w:p w:rsidR="0098368E" w:rsidRDefault="0098368E" w:rsidP="00950934">
            <w:pPr>
              <w:jc w:val="both"/>
            </w:pPr>
          </w:p>
          <w:p w:rsidR="0098368E" w:rsidRDefault="0098368E" w:rsidP="00950934">
            <w:pPr>
              <w:jc w:val="both"/>
            </w:pPr>
          </w:p>
          <w:p w:rsidR="0098368E" w:rsidRDefault="0098368E" w:rsidP="00950934">
            <w:pPr>
              <w:jc w:val="both"/>
            </w:pPr>
          </w:p>
          <w:p w:rsidR="0098368E" w:rsidRDefault="0098368E" w:rsidP="00950934">
            <w:pPr>
              <w:jc w:val="both"/>
            </w:pPr>
          </w:p>
          <w:p w:rsidR="0098368E" w:rsidRDefault="0098368E" w:rsidP="00950934">
            <w:pPr>
              <w:jc w:val="both"/>
            </w:pPr>
          </w:p>
          <w:p w:rsidR="0098368E" w:rsidRDefault="0098368E" w:rsidP="00950934">
            <w:pPr>
              <w:jc w:val="both"/>
            </w:pPr>
          </w:p>
          <w:p w:rsidR="0098368E" w:rsidRDefault="0098368E" w:rsidP="00950934">
            <w:pPr>
              <w:jc w:val="both"/>
            </w:pPr>
          </w:p>
          <w:p w:rsidR="0098368E" w:rsidRDefault="0098368E" w:rsidP="00950934">
            <w:pPr>
              <w:jc w:val="both"/>
            </w:pPr>
          </w:p>
          <w:p w:rsidR="0098368E" w:rsidRDefault="0098368E" w:rsidP="00950934">
            <w:pPr>
              <w:jc w:val="both"/>
            </w:pPr>
          </w:p>
          <w:p w:rsidR="0098368E" w:rsidRDefault="0098368E" w:rsidP="00950934">
            <w:pPr>
              <w:jc w:val="both"/>
            </w:pPr>
          </w:p>
          <w:p w:rsidR="0098368E" w:rsidRDefault="0098368E" w:rsidP="00950934">
            <w:pPr>
              <w:jc w:val="both"/>
            </w:pPr>
          </w:p>
          <w:p w:rsidR="0098368E" w:rsidRDefault="0098368E" w:rsidP="00950934">
            <w:pPr>
              <w:jc w:val="both"/>
            </w:pPr>
          </w:p>
          <w:p w:rsidR="0098368E" w:rsidRDefault="0098368E" w:rsidP="00950934">
            <w:pPr>
              <w:jc w:val="both"/>
            </w:pPr>
          </w:p>
          <w:p w:rsidR="0098368E" w:rsidRDefault="0098368E" w:rsidP="00950934">
            <w:pPr>
              <w:jc w:val="both"/>
            </w:pPr>
          </w:p>
          <w:p w:rsidR="0098368E" w:rsidRDefault="0098368E" w:rsidP="00950934">
            <w:pPr>
              <w:jc w:val="both"/>
            </w:pPr>
          </w:p>
          <w:p w:rsidR="0098368E" w:rsidRDefault="0098368E" w:rsidP="00950934">
            <w:pPr>
              <w:jc w:val="both"/>
            </w:pPr>
          </w:p>
          <w:p w:rsidR="0098368E" w:rsidRDefault="0098368E" w:rsidP="00950934">
            <w:pPr>
              <w:jc w:val="both"/>
            </w:pPr>
          </w:p>
          <w:p w:rsidR="0098368E" w:rsidRDefault="0098368E" w:rsidP="00950934">
            <w:pPr>
              <w:jc w:val="both"/>
            </w:pPr>
          </w:p>
          <w:p w:rsidR="0098368E" w:rsidRDefault="0098368E" w:rsidP="00950934">
            <w:pPr>
              <w:jc w:val="both"/>
            </w:pPr>
          </w:p>
          <w:p w:rsidR="0098368E" w:rsidRDefault="0098368E" w:rsidP="00950934">
            <w:pPr>
              <w:jc w:val="both"/>
            </w:pPr>
          </w:p>
          <w:p w:rsidR="0098368E" w:rsidRDefault="0098368E" w:rsidP="00950934">
            <w:pPr>
              <w:jc w:val="both"/>
            </w:pPr>
          </w:p>
          <w:p w:rsidR="0098368E" w:rsidRDefault="0098368E" w:rsidP="00950934">
            <w:pPr>
              <w:jc w:val="both"/>
            </w:pPr>
          </w:p>
          <w:p w:rsidR="0098368E" w:rsidRDefault="0098368E" w:rsidP="00950934">
            <w:pPr>
              <w:jc w:val="both"/>
            </w:pPr>
          </w:p>
          <w:p w:rsidR="0098368E" w:rsidRDefault="0098368E" w:rsidP="00950934">
            <w:pPr>
              <w:jc w:val="both"/>
            </w:pPr>
          </w:p>
          <w:p w:rsidR="0098368E" w:rsidRDefault="0098368E" w:rsidP="00950934">
            <w:pPr>
              <w:jc w:val="both"/>
            </w:pPr>
          </w:p>
          <w:p w:rsidR="0098368E" w:rsidRDefault="0098368E" w:rsidP="00950934">
            <w:pPr>
              <w:jc w:val="both"/>
            </w:pPr>
          </w:p>
          <w:p w:rsidR="0098368E" w:rsidRDefault="0098368E" w:rsidP="00950934">
            <w:pPr>
              <w:jc w:val="both"/>
            </w:pPr>
          </w:p>
          <w:p w:rsidR="0098368E" w:rsidRDefault="0098368E" w:rsidP="00950934">
            <w:pPr>
              <w:jc w:val="both"/>
            </w:pPr>
          </w:p>
          <w:p w:rsidR="0098368E" w:rsidRDefault="0098368E" w:rsidP="00950934">
            <w:pPr>
              <w:jc w:val="both"/>
            </w:pPr>
          </w:p>
          <w:p w:rsidR="0098368E" w:rsidRDefault="0098368E" w:rsidP="00950934">
            <w:pPr>
              <w:jc w:val="both"/>
            </w:pPr>
          </w:p>
          <w:p w:rsidR="0098368E" w:rsidRDefault="0098368E" w:rsidP="00950934">
            <w:pPr>
              <w:jc w:val="both"/>
            </w:pPr>
          </w:p>
          <w:p w:rsidR="0098368E" w:rsidRDefault="0098368E" w:rsidP="00950934">
            <w:pPr>
              <w:jc w:val="both"/>
            </w:pPr>
          </w:p>
          <w:p w:rsidR="0098368E" w:rsidRDefault="0098368E" w:rsidP="00950934">
            <w:pPr>
              <w:jc w:val="both"/>
            </w:pPr>
          </w:p>
          <w:p w:rsidR="0098368E" w:rsidRDefault="0098368E" w:rsidP="00950934">
            <w:pPr>
              <w:jc w:val="both"/>
            </w:pPr>
          </w:p>
          <w:p w:rsidR="0098368E" w:rsidRDefault="0098368E" w:rsidP="00950934">
            <w:pPr>
              <w:jc w:val="both"/>
            </w:pPr>
          </w:p>
          <w:p w:rsidR="0098368E" w:rsidRDefault="0098368E" w:rsidP="00950934">
            <w:pPr>
              <w:jc w:val="both"/>
            </w:pPr>
          </w:p>
          <w:p w:rsidR="0098368E" w:rsidRDefault="0098368E" w:rsidP="00950934">
            <w:pPr>
              <w:jc w:val="both"/>
            </w:pPr>
          </w:p>
          <w:p w:rsidR="0098368E" w:rsidRDefault="0098368E" w:rsidP="00950934">
            <w:pPr>
              <w:jc w:val="both"/>
            </w:pPr>
          </w:p>
          <w:p w:rsidR="0098368E" w:rsidRDefault="0098368E" w:rsidP="00950934">
            <w:pPr>
              <w:jc w:val="both"/>
            </w:pPr>
          </w:p>
          <w:p w:rsidR="00B77F12" w:rsidRDefault="00B77F12" w:rsidP="00950934">
            <w:pPr>
              <w:jc w:val="both"/>
            </w:pPr>
          </w:p>
          <w:p w:rsidR="00B77F12" w:rsidRDefault="00B77F12" w:rsidP="00950934">
            <w:pPr>
              <w:jc w:val="both"/>
            </w:pPr>
          </w:p>
          <w:p w:rsidR="00B77F12" w:rsidRDefault="00B77F12" w:rsidP="00950934">
            <w:pPr>
              <w:jc w:val="both"/>
            </w:pPr>
          </w:p>
          <w:p w:rsidR="00B77F12" w:rsidRDefault="00B77F12" w:rsidP="00950934">
            <w:pPr>
              <w:jc w:val="both"/>
            </w:pPr>
          </w:p>
          <w:p w:rsidR="00B77F12" w:rsidRDefault="00B77F12" w:rsidP="00950934">
            <w:pPr>
              <w:jc w:val="both"/>
            </w:pPr>
          </w:p>
          <w:p w:rsidR="00B77F12" w:rsidRDefault="00B77F12" w:rsidP="00950934">
            <w:pPr>
              <w:jc w:val="both"/>
            </w:pPr>
          </w:p>
          <w:p w:rsidR="00B77F12" w:rsidRDefault="00B77F12" w:rsidP="00950934">
            <w:pPr>
              <w:jc w:val="both"/>
            </w:pPr>
          </w:p>
          <w:p w:rsidR="00B77F12" w:rsidRDefault="00B77F12" w:rsidP="00950934">
            <w:pPr>
              <w:jc w:val="both"/>
            </w:pPr>
          </w:p>
          <w:p w:rsidR="00B77F12" w:rsidRDefault="00B77F12" w:rsidP="00950934">
            <w:pPr>
              <w:jc w:val="both"/>
            </w:pPr>
          </w:p>
          <w:p w:rsidR="00B77F12" w:rsidRDefault="00B77F12" w:rsidP="00950934">
            <w:pPr>
              <w:jc w:val="both"/>
            </w:pPr>
          </w:p>
          <w:p w:rsidR="00B77F12" w:rsidRDefault="00B77F12" w:rsidP="00950934">
            <w:pPr>
              <w:jc w:val="both"/>
            </w:pPr>
          </w:p>
          <w:p w:rsidR="00B77F12" w:rsidRDefault="00B77F12" w:rsidP="00950934">
            <w:pPr>
              <w:jc w:val="both"/>
            </w:pPr>
          </w:p>
          <w:p w:rsidR="00B77F12" w:rsidRDefault="00B77F12" w:rsidP="00950934">
            <w:pPr>
              <w:jc w:val="both"/>
            </w:pPr>
          </w:p>
          <w:p w:rsidR="00B77F12" w:rsidRDefault="00B77F12" w:rsidP="00950934">
            <w:pPr>
              <w:jc w:val="both"/>
            </w:pPr>
          </w:p>
          <w:p w:rsidR="00B77F12" w:rsidRDefault="00B77F12" w:rsidP="00950934">
            <w:pPr>
              <w:jc w:val="both"/>
            </w:pPr>
          </w:p>
          <w:p w:rsidR="00B77F12" w:rsidRDefault="00B77F12" w:rsidP="00950934">
            <w:pPr>
              <w:jc w:val="both"/>
            </w:pPr>
          </w:p>
          <w:p w:rsidR="0098368E" w:rsidRPr="006A1E65" w:rsidRDefault="0098368E" w:rsidP="00B77F12">
            <w:pPr>
              <w:jc w:val="center"/>
            </w:pPr>
            <w:r w:rsidRPr="006A1E65">
              <w:t>3’</w:t>
            </w:r>
          </w:p>
          <w:p w:rsidR="0098368E" w:rsidRPr="006A1E65" w:rsidRDefault="0098368E" w:rsidP="00950934">
            <w:pPr>
              <w:jc w:val="both"/>
            </w:pPr>
          </w:p>
        </w:tc>
        <w:tc>
          <w:tcPr>
            <w:tcW w:w="2106" w:type="dxa"/>
          </w:tcPr>
          <w:p w:rsidR="00950934" w:rsidRPr="00CC1521" w:rsidRDefault="00950934" w:rsidP="00950934">
            <w:pPr>
              <w:jc w:val="both"/>
              <w:rPr>
                <w:b/>
              </w:rPr>
            </w:pPr>
            <w:r w:rsidRPr="00CC1521">
              <w:rPr>
                <w:b/>
              </w:rPr>
              <w:lastRenderedPageBreak/>
              <w:t>1.Kiểm tra bài cũ:</w:t>
            </w:r>
          </w:p>
          <w:p w:rsidR="00950934" w:rsidRDefault="00950934" w:rsidP="00950934">
            <w:pPr>
              <w:jc w:val="both"/>
              <w:rPr>
                <w:b/>
                <w:u w:val="single"/>
              </w:rPr>
            </w:pPr>
          </w:p>
          <w:p w:rsidR="00950934" w:rsidRDefault="00950934" w:rsidP="00950934">
            <w:pPr>
              <w:jc w:val="both"/>
              <w:rPr>
                <w:b/>
              </w:rPr>
            </w:pPr>
          </w:p>
          <w:p w:rsidR="00950934" w:rsidRPr="00CC1521" w:rsidRDefault="00950934" w:rsidP="00950934">
            <w:pPr>
              <w:jc w:val="both"/>
              <w:rPr>
                <w:b/>
              </w:rPr>
            </w:pPr>
            <w:r w:rsidRPr="00CC1521">
              <w:rPr>
                <w:b/>
              </w:rPr>
              <w:t>2.Bài mới:</w:t>
            </w:r>
          </w:p>
          <w:p w:rsidR="00950934" w:rsidRPr="00CC1521" w:rsidRDefault="00950934" w:rsidP="00950934">
            <w:pPr>
              <w:jc w:val="both"/>
            </w:pPr>
            <w:r w:rsidRPr="00CC1521">
              <w:t>2.1. Giới thiệu bài</w:t>
            </w:r>
          </w:p>
          <w:p w:rsidR="00B77F12" w:rsidRPr="00950934" w:rsidRDefault="00B77F12" w:rsidP="00B77F12">
            <w:pPr>
              <w:jc w:val="both"/>
            </w:pPr>
            <w:r w:rsidRPr="00950934">
              <w:t>2.2. Phép nhân hai phân số</w:t>
            </w:r>
          </w:p>
          <w:p w:rsidR="0098368E" w:rsidRDefault="0098368E"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Pr="00950934" w:rsidRDefault="00B77F12" w:rsidP="00B77F12">
            <w:pPr>
              <w:jc w:val="both"/>
            </w:pPr>
            <w:r w:rsidRPr="00950934">
              <w:t>2.3. Luyện tập</w:t>
            </w:r>
          </w:p>
          <w:p w:rsidR="00B77F12" w:rsidRPr="00F80178" w:rsidRDefault="00B77F12" w:rsidP="00B77F12">
            <w:pPr>
              <w:jc w:val="both"/>
            </w:pPr>
            <w:r w:rsidRPr="00950934">
              <w:t>Bài 1</w:t>
            </w:r>
            <w:r>
              <w:t>. Tính</w:t>
            </w:r>
          </w:p>
          <w:p w:rsidR="00B77F12" w:rsidRPr="00950934" w:rsidRDefault="00B77F12" w:rsidP="00B77F12">
            <w:pPr>
              <w:jc w:val="both"/>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Pr="00F80178" w:rsidRDefault="00B77F12" w:rsidP="00B77F12">
            <w:pPr>
              <w:jc w:val="both"/>
            </w:pPr>
            <w:r w:rsidRPr="00F80178">
              <w:t xml:space="preserve">Bài </w:t>
            </w:r>
            <w:r>
              <w:t>3. Giải toán có lời văn SGK-tr 133</w:t>
            </w: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Default="00B77F12" w:rsidP="00950934">
            <w:pPr>
              <w:jc w:val="both"/>
              <w:rPr>
                <w:b/>
              </w:rPr>
            </w:pPr>
          </w:p>
          <w:p w:rsidR="00B77F12" w:rsidRPr="00B77F12" w:rsidRDefault="00B77F12" w:rsidP="00B77F12">
            <w:pPr>
              <w:jc w:val="both"/>
              <w:rPr>
                <w:b/>
              </w:rPr>
            </w:pPr>
            <w:r w:rsidRPr="00B77F12">
              <w:rPr>
                <w:b/>
              </w:rPr>
              <w:t>3. Củng cố, dặn dò</w:t>
            </w:r>
          </w:p>
          <w:p w:rsidR="00B77F12" w:rsidRPr="00650BA8" w:rsidRDefault="00B77F12" w:rsidP="00950934">
            <w:pPr>
              <w:jc w:val="both"/>
              <w:rPr>
                <w:b/>
              </w:rPr>
            </w:pPr>
          </w:p>
        </w:tc>
        <w:tc>
          <w:tcPr>
            <w:tcW w:w="3510" w:type="dxa"/>
          </w:tcPr>
          <w:p w:rsidR="0098368E" w:rsidRPr="00950934" w:rsidRDefault="0098368E" w:rsidP="00950934">
            <w:pPr>
              <w:jc w:val="both"/>
            </w:pPr>
            <w:r w:rsidRPr="00950934">
              <w:lastRenderedPageBreak/>
              <w:t>- Gọi HS lên bảng nêu cách cộng, trừ hai phân số cùng mẫu số.</w:t>
            </w:r>
          </w:p>
          <w:p w:rsidR="00950934" w:rsidRPr="00321D6A" w:rsidRDefault="00950934" w:rsidP="00950934">
            <w:pPr>
              <w:jc w:val="both"/>
            </w:pPr>
            <w:r w:rsidRPr="00321D6A">
              <w:t>- GV nhận xét, đánh giá.</w:t>
            </w:r>
          </w:p>
          <w:p w:rsidR="00950934" w:rsidRPr="00321D6A" w:rsidRDefault="00950934" w:rsidP="00950934">
            <w:pPr>
              <w:jc w:val="both"/>
            </w:pPr>
          </w:p>
          <w:p w:rsidR="00950934" w:rsidRPr="00321D6A" w:rsidRDefault="00950934" w:rsidP="00950934">
            <w:pPr>
              <w:jc w:val="both"/>
            </w:pPr>
            <w:r w:rsidRPr="00321D6A">
              <w:t>-Ghi đầu bài lên bảng.</w:t>
            </w:r>
          </w:p>
          <w:p w:rsidR="00950934" w:rsidRPr="00321D6A" w:rsidRDefault="00950934" w:rsidP="00950934">
            <w:pPr>
              <w:jc w:val="both"/>
            </w:pPr>
          </w:p>
          <w:p w:rsidR="0098368E" w:rsidRPr="00950934" w:rsidRDefault="0098368E" w:rsidP="00950934">
            <w:pPr>
              <w:jc w:val="both"/>
            </w:pPr>
            <w:r w:rsidRPr="00950934">
              <w:t xml:space="preserve">- GV nêu: Tính diện tích hình chữ nhật có chiều dài là </w:t>
            </w:r>
            <w:r w:rsidRPr="00950934">
              <w:rPr>
                <w:position w:val="-24"/>
              </w:rPr>
              <w:object w:dxaOrig="240" w:dyaOrig="620">
                <v:shape id="_x0000_i1383" type="#_x0000_t75" style="width:11.8pt;height:30.1pt" o:ole="">
                  <v:imagedata r:id="rId615" o:title=""/>
                </v:shape>
                <o:OLEObject Type="Embed" ProgID="Equation.DSMT4" ShapeID="_x0000_i1383" DrawAspect="Content" ObjectID="_1603698119" r:id="rId616"/>
              </w:object>
            </w:r>
            <w:r w:rsidRPr="00950934">
              <w:t xml:space="preserve">m và chiều rộng là </w:t>
            </w:r>
            <w:r w:rsidRPr="00950934">
              <w:rPr>
                <w:position w:val="-24"/>
              </w:rPr>
              <w:object w:dxaOrig="240" w:dyaOrig="620">
                <v:shape id="_x0000_i1384" type="#_x0000_t75" style="width:11.8pt;height:30.1pt" o:ole="">
                  <v:imagedata r:id="rId617" o:title=""/>
                </v:shape>
                <o:OLEObject Type="Embed" ProgID="Equation.DSMT4" ShapeID="_x0000_i1384" DrawAspect="Content" ObjectID="_1603698120" r:id="rId618"/>
              </w:object>
            </w:r>
            <w:r w:rsidRPr="00950934">
              <w:t>m.</w:t>
            </w:r>
            <w:r w:rsidRPr="00950934">
              <w:rPr>
                <w:position w:val="-4"/>
              </w:rPr>
              <w:object w:dxaOrig="180" w:dyaOrig="279">
                <v:shape id="_x0000_i1385" type="#_x0000_t75" style="width:9.65pt;height:12.9pt" o:ole="">
                  <v:imagedata r:id="rId250" o:title=""/>
                </v:shape>
                <o:OLEObject Type="Embed" ProgID="Equation.DSMT4" ShapeID="_x0000_i1385" DrawAspect="Content" ObjectID="_1603698121" r:id="rId619"/>
              </w:object>
            </w:r>
          </w:p>
          <w:p w:rsidR="0098368E" w:rsidRPr="00950934" w:rsidRDefault="0098368E" w:rsidP="00950934">
            <w:pPr>
              <w:jc w:val="both"/>
            </w:pPr>
            <w:r w:rsidRPr="00950934">
              <w:t>- Muốn tính diện tích hình chữ nhật ta làm như thế nào?</w:t>
            </w:r>
          </w:p>
          <w:p w:rsidR="0098368E" w:rsidRPr="00950934" w:rsidRDefault="0098368E" w:rsidP="00950934">
            <w:pPr>
              <w:jc w:val="both"/>
            </w:pPr>
            <w:r w:rsidRPr="00950934">
              <w:t>- Yêu cầu HS nêu phép tính để tính diện tích của hình chữ nhật.</w:t>
            </w:r>
          </w:p>
          <w:p w:rsidR="0098368E" w:rsidRPr="00950934" w:rsidRDefault="0098368E" w:rsidP="00950934">
            <w:pPr>
              <w:jc w:val="both"/>
            </w:pPr>
            <w:r w:rsidRPr="00950934">
              <w:t>- GV hướng dẫn HS tìm kết quả của phép nhân qua hình vẽ:</w:t>
            </w:r>
          </w:p>
          <w:p w:rsidR="0098368E" w:rsidRPr="00950934" w:rsidRDefault="0098368E" w:rsidP="00950934">
            <w:pPr>
              <w:jc w:val="both"/>
            </w:pPr>
            <w:r w:rsidRPr="00950934">
              <w:t>+ Treo hình minh họa.</w:t>
            </w:r>
          </w:p>
          <w:p w:rsidR="0098368E" w:rsidRPr="00950934" w:rsidRDefault="0098368E" w:rsidP="00950934">
            <w:pPr>
              <w:jc w:val="both"/>
            </w:pPr>
            <w:r w:rsidRPr="00950934">
              <w:t xml:space="preserve">+ GV giới thiệu: Có hình </w:t>
            </w:r>
            <w:r w:rsidRPr="00950934">
              <w:lastRenderedPageBreak/>
              <w:t>vuông, mỗi cạnh dài 1m. Vậy hình vuông có diện tích là bao nhiêu mét vuông?</w:t>
            </w:r>
          </w:p>
          <w:p w:rsidR="0098368E" w:rsidRPr="00950934" w:rsidRDefault="0098368E" w:rsidP="00950934">
            <w:pPr>
              <w:jc w:val="both"/>
            </w:pPr>
            <w:r w:rsidRPr="00950934">
              <w:t>- Chia hình vuông có diện tích 1</w:t>
            </w:r>
            <w:r w:rsidRPr="00950934">
              <w:rPr>
                <w:position w:val="-12"/>
              </w:rPr>
              <w:object w:dxaOrig="340" w:dyaOrig="380">
                <v:shape id="_x0000_i1386" type="#_x0000_t75" style="width:17.2pt;height:19.35pt" o:ole="">
                  <v:imagedata r:id="rId620" o:title=""/>
                </v:shape>
                <o:OLEObject Type="Embed" ProgID="Equation.DSMT4" ShapeID="_x0000_i1386" DrawAspect="Content" ObjectID="_1603698122" r:id="rId621"/>
              </w:object>
            </w:r>
            <w:r w:rsidRPr="00950934">
              <w:t xml:space="preserve"> thành 15 ô bằng nhau thì mỗi ô có diện tích là bao nhiêu mét vuông?</w:t>
            </w:r>
          </w:p>
          <w:p w:rsidR="0098368E" w:rsidRPr="00950934" w:rsidRDefault="0098368E" w:rsidP="00950934">
            <w:pPr>
              <w:jc w:val="both"/>
            </w:pPr>
            <w:r w:rsidRPr="00950934">
              <w:t>- Hình chữ nhật được tô màu gồm bao nhiêu ô?</w:t>
            </w:r>
          </w:p>
          <w:p w:rsidR="0098368E" w:rsidRPr="00950934" w:rsidRDefault="0098368E" w:rsidP="00950934">
            <w:pPr>
              <w:jc w:val="both"/>
            </w:pPr>
            <w:r w:rsidRPr="00950934">
              <w:t>- Diện tích hình chữ nhật bằng bao nhiêu phần mét vuông?</w:t>
            </w:r>
          </w:p>
          <w:p w:rsidR="0098368E" w:rsidRPr="00950934" w:rsidRDefault="0098368E" w:rsidP="00950934">
            <w:pPr>
              <w:jc w:val="both"/>
            </w:pPr>
            <w:r w:rsidRPr="00950934">
              <w:t xml:space="preserve">- Hỏi: </w:t>
            </w:r>
            <w:r w:rsidRPr="00950934">
              <w:rPr>
                <w:position w:val="-24"/>
              </w:rPr>
              <w:object w:dxaOrig="240" w:dyaOrig="620">
                <v:shape id="_x0000_i1387" type="#_x0000_t75" style="width:11.8pt;height:30.1pt" o:ole="">
                  <v:imagedata r:id="rId615" o:title=""/>
                </v:shape>
                <o:OLEObject Type="Embed" ProgID="Equation.DSMT4" ShapeID="_x0000_i1387" DrawAspect="Content" ObjectID="_1603698123" r:id="rId622"/>
              </w:object>
            </w:r>
            <w:r w:rsidRPr="00950934">
              <w:t xml:space="preserve"> x </w:t>
            </w:r>
            <w:r w:rsidRPr="00950934">
              <w:rPr>
                <w:position w:val="-24"/>
              </w:rPr>
              <w:object w:dxaOrig="240" w:dyaOrig="620">
                <v:shape id="_x0000_i1388" type="#_x0000_t75" style="width:11.8pt;height:30.1pt" o:ole="">
                  <v:imagedata r:id="rId617" o:title=""/>
                </v:shape>
                <o:OLEObject Type="Embed" ProgID="Equation.DSMT4" ShapeID="_x0000_i1388" DrawAspect="Content" ObjectID="_1603698124" r:id="rId623"/>
              </w:object>
            </w:r>
            <w:r w:rsidRPr="00950934">
              <w:t xml:space="preserve"> = ?</w:t>
            </w:r>
          </w:p>
          <w:p w:rsidR="0098368E" w:rsidRPr="00950934" w:rsidRDefault="0098368E" w:rsidP="00950934">
            <w:pPr>
              <w:jc w:val="both"/>
            </w:pPr>
            <w:r w:rsidRPr="00950934">
              <w:t>- 8 là gì của hình chữ nhật mà phải tính diện tích?</w:t>
            </w:r>
          </w:p>
          <w:p w:rsidR="0098368E" w:rsidRPr="00950934" w:rsidRDefault="0098368E" w:rsidP="00950934">
            <w:pPr>
              <w:jc w:val="both"/>
            </w:pPr>
            <w:r w:rsidRPr="00950934">
              <w:t>- Chiều dài hình chữ nhật bằng mấy ô?</w:t>
            </w:r>
          </w:p>
          <w:p w:rsidR="0098368E" w:rsidRPr="00950934" w:rsidRDefault="0098368E" w:rsidP="00950934">
            <w:pPr>
              <w:jc w:val="both"/>
            </w:pPr>
            <w:r w:rsidRPr="00950934">
              <w:t>- Hình chữ nhật có mấy hàng ô như thế?</w:t>
            </w:r>
          </w:p>
          <w:p w:rsidR="0098368E" w:rsidRPr="00950934" w:rsidRDefault="0098368E" w:rsidP="00950934">
            <w:pPr>
              <w:jc w:val="both"/>
            </w:pPr>
            <w:r w:rsidRPr="00950934">
              <w:t>- Để tính tổng số ô của hình chữ nhật ta tính bằng phép tính nào?</w:t>
            </w:r>
          </w:p>
          <w:p w:rsidR="0098368E" w:rsidRPr="00950934" w:rsidRDefault="0098368E" w:rsidP="00950934">
            <w:pPr>
              <w:jc w:val="both"/>
            </w:pPr>
            <w:r w:rsidRPr="00950934">
              <w:t xml:space="preserve">- 4 và 2 là gì của các phân số trong phép nhân </w:t>
            </w:r>
            <w:r w:rsidRPr="00950934">
              <w:rPr>
                <w:position w:val="-24"/>
              </w:rPr>
              <w:object w:dxaOrig="240" w:dyaOrig="620">
                <v:shape id="_x0000_i1389" type="#_x0000_t75" style="width:11.8pt;height:30.1pt" o:ole="">
                  <v:imagedata r:id="rId615" o:title=""/>
                </v:shape>
                <o:OLEObject Type="Embed" ProgID="Equation.DSMT4" ShapeID="_x0000_i1389" DrawAspect="Content" ObjectID="_1603698125" r:id="rId624"/>
              </w:object>
            </w:r>
            <w:r w:rsidRPr="00950934">
              <w:t xml:space="preserve"> x </w:t>
            </w:r>
            <w:r w:rsidRPr="00950934">
              <w:rPr>
                <w:position w:val="-24"/>
              </w:rPr>
              <w:object w:dxaOrig="240" w:dyaOrig="620">
                <v:shape id="_x0000_i1390" type="#_x0000_t75" style="width:11.8pt;height:30.1pt" o:ole="">
                  <v:imagedata r:id="rId617" o:title=""/>
                </v:shape>
                <o:OLEObject Type="Embed" ProgID="Equation.DSMT4" ShapeID="_x0000_i1390" DrawAspect="Content" ObjectID="_1603698126" r:id="rId625"/>
              </w:object>
            </w:r>
            <w:r w:rsidRPr="00950934">
              <w:t>?</w:t>
            </w:r>
          </w:p>
          <w:p w:rsidR="00B77F12" w:rsidRDefault="00B77F12" w:rsidP="00950934">
            <w:pPr>
              <w:jc w:val="both"/>
            </w:pPr>
          </w:p>
          <w:p w:rsidR="00B77F12" w:rsidRDefault="00B77F12" w:rsidP="00950934">
            <w:pPr>
              <w:jc w:val="both"/>
            </w:pPr>
          </w:p>
          <w:p w:rsidR="0098368E" w:rsidRPr="00950934" w:rsidRDefault="0098368E" w:rsidP="00950934">
            <w:pPr>
              <w:jc w:val="both"/>
            </w:pPr>
            <w:r w:rsidRPr="00950934">
              <w:t>- Trong phép nhân hai phân số khi thực hiện nhân 2 tử số với nhau ta được gì?</w:t>
            </w:r>
          </w:p>
          <w:p w:rsidR="0098368E" w:rsidRPr="00950934" w:rsidRDefault="0098368E" w:rsidP="00950934">
            <w:pPr>
              <w:jc w:val="both"/>
            </w:pPr>
            <w:r w:rsidRPr="00950934">
              <w:t>- Quan sát hình minh họa và cho biết 15 là gì?</w:t>
            </w:r>
          </w:p>
          <w:p w:rsidR="0098368E" w:rsidRPr="00950934" w:rsidRDefault="0098368E" w:rsidP="00950934">
            <w:pPr>
              <w:jc w:val="both"/>
            </w:pPr>
            <w:r w:rsidRPr="00950934">
              <w:t>- Hình vuông có diện tích 1</w:t>
            </w:r>
            <w:r w:rsidRPr="00950934">
              <w:rPr>
                <w:position w:val="-12"/>
              </w:rPr>
              <w:object w:dxaOrig="340" w:dyaOrig="380">
                <v:shape id="_x0000_i1391" type="#_x0000_t75" style="width:17.2pt;height:19.35pt" o:ole="">
                  <v:imagedata r:id="rId626" o:title=""/>
                </v:shape>
                <o:OLEObject Type="Embed" ProgID="Equation.DSMT4" ShapeID="_x0000_i1391" DrawAspect="Content" ObjectID="_1603698127" r:id="rId627"/>
              </w:object>
            </w:r>
            <w:r w:rsidRPr="00950934">
              <w:t xml:space="preserve"> có mấy hàng ô, mỗi hàng </w:t>
            </w:r>
            <w:r w:rsidRPr="00950934">
              <w:lastRenderedPageBreak/>
              <w:t>có mấy ô?</w:t>
            </w:r>
          </w:p>
          <w:p w:rsidR="0098368E" w:rsidRPr="00950934" w:rsidRDefault="0098368E" w:rsidP="00950934">
            <w:pPr>
              <w:jc w:val="both"/>
            </w:pPr>
            <w:r w:rsidRPr="00950934">
              <w:t>- Để tính tổng số ô có trong hình vuông diện tích 1</w:t>
            </w:r>
            <w:r w:rsidRPr="00950934">
              <w:rPr>
                <w:position w:val="-12"/>
              </w:rPr>
              <w:object w:dxaOrig="340" w:dyaOrig="380">
                <v:shape id="_x0000_i1392" type="#_x0000_t75" style="width:17.2pt;height:19.35pt" o:ole="">
                  <v:imagedata r:id="rId626" o:title=""/>
                </v:shape>
                <o:OLEObject Type="Embed" ProgID="Equation.DSMT4" ShapeID="_x0000_i1392" DrawAspect="Content" ObjectID="_1603698128" r:id="rId628"/>
              </w:object>
            </w:r>
            <w:r w:rsidRPr="00950934">
              <w:t xml:space="preserve"> ta có phép tính gì?</w:t>
            </w:r>
          </w:p>
          <w:p w:rsidR="0098368E" w:rsidRPr="00950934" w:rsidRDefault="0098368E" w:rsidP="00950934">
            <w:pPr>
              <w:jc w:val="both"/>
            </w:pPr>
            <w:r w:rsidRPr="00950934">
              <w:t xml:space="preserve">- 5 và 3 là gì của các phân số trong phép nhân </w:t>
            </w:r>
            <w:r w:rsidRPr="00950934">
              <w:rPr>
                <w:position w:val="-24"/>
              </w:rPr>
              <w:object w:dxaOrig="240" w:dyaOrig="620">
                <v:shape id="_x0000_i1393" type="#_x0000_t75" style="width:11.8pt;height:30.1pt" o:ole="">
                  <v:imagedata r:id="rId615" o:title=""/>
                </v:shape>
                <o:OLEObject Type="Embed" ProgID="Equation.DSMT4" ShapeID="_x0000_i1393" DrawAspect="Content" ObjectID="_1603698129" r:id="rId629"/>
              </w:object>
            </w:r>
            <w:r w:rsidRPr="00950934">
              <w:t xml:space="preserve"> x </w:t>
            </w:r>
            <w:r w:rsidRPr="00950934">
              <w:rPr>
                <w:position w:val="-24"/>
              </w:rPr>
              <w:object w:dxaOrig="240" w:dyaOrig="620">
                <v:shape id="_x0000_i1394" type="#_x0000_t75" style="width:11.8pt;height:30.1pt" o:ole="">
                  <v:imagedata r:id="rId617" o:title=""/>
                </v:shape>
                <o:OLEObject Type="Embed" ProgID="Equation.DSMT4" ShapeID="_x0000_i1394" DrawAspect="Content" ObjectID="_1603698130" r:id="rId630"/>
              </w:object>
            </w:r>
            <w:r w:rsidRPr="00950934">
              <w:t>?</w:t>
            </w:r>
          </w:p>
          <w:p w:rsidR="00B77F12" w:rsidRDefault="00B77F12" w:rsidP="00950934">
            <w:pPr>
              <w:jc w:val="both"/>
            </w:pPr>
          </w:p>
          <w:p w:rsidR="0098368E" w:rsidRPr="00950934" w:rsidRDefault="0098368E" w:rsidP="00950934">
            <w:pPr>
              <w:jc w:val="both"/>
            </w:pPr>
            <w:r w:rsidRPr="00950934">
              <w:t>- Trong phép nhân hai phân số, khi thực hiện nhân hai phân số với nhau ta được?</w:t>
            </w:r>
          </w:p>
          <w:p w:rsidR="0098368E" w:rsidRPr="00950934" w:rsidRDefault="0098368E" w:rsidP="00950934">
            <w:pPr>
              <w:jc w:val="both"/>
            </w:pPr>
            <w:r w:rsidRPr="00950934">
              <w:t>- Khi muốn nhân hai phân số với nhau ta làm như thế nào?</w:t>
            </w:r>
          </w:p>
          <w:p w:rsidR="0098368E" w:rsidRPr="00950934" w:rsidRDefault="0098368E" w:rsidP="00950934">
            <w:pPr>
              <w:jc w:val="both"/>
            </w:pPr>
            <w:r w:rsidRPr="00950934">
              <w:t>- Yêu cầu HS nhắc lại cách thực hiện phép nhân hai phân số.</w:t>
            </w:r>
          </w:p>
          <w:p w:rsidR="0098368E" w:rsidRPr="00950934" w:rsidRDefault="0098368E" w:rsidP="00950934">
            <w:pPr>
              <w:jc w:val="both"/>
            </w:pPr>
            <w:r w:rsidRPr="00950934">
              <w:t>- Yêu cầu HS tự làm bài.</w:t>
            </w:r>
          </w:p>
          <w:p w:rsidR="0098368E" w:rsidRPr="00950934" w:rsidRDefault="0098368E" w:rsidP="00950934">
            <w:pPr>
              <w:jc w:val="both"/>
            </w:pPr>
          </w:p>
          <w:p w:rsidR="0098368E" w:rsidRPr="00950934" w:rsidRDefault="0098368E" w:rsidP="00950934">
            <w:pPr>
              <w:jc w:val="both"/>
            </w:pPr>
          </w:p>
          <w:p w:rsidR="0098368E" w:rsidRPr="00950934" w:rsidRDefault="0098368E" w:rsidP="00950934">
            <w:pPr>
              <w:jc w:val="both"/>
            </w:pPr>
          </w:p>
          <w:p w:rsidR="0098368E" w:rsidRPr="00950934" w:rsidRDefault="0098368E" w:rsidP="00950934">
            <w:pPr>
              <w:jc w:val="both"/>
            </w:pPr>
          </w:p>
          <w:p w:rsidR="0098368E" w:rsidRPr="00950934" w:rsidRDefault="0098368E" w:rsidP="00950934">
            <w:pPr>
              <w:jc w:val="both"/>
            </w:pPr>
          </w:p>
          <w:p w:rsidR="0098368E" w:rsidRPr="00950934" w:rsidRDefault="0098368E" w:rsidP="00950934">
            <w:pPr>
              <w:jc w:val="both"/>
            </w:pPr>
          </w:p>
          <w:p w:rsidR="0098368E" w:rsidRPr="00950934" w:rsidRDefault="0098368E" w:rsidP="00950934">
            <w:pPr>
              <w:jc w:val="both"/>
            </w:pPr>
          </w:p>
          <w:p w:rsidR="0098368E" w:rsidRPr="00950934" w:rsidRDefault="0098368E" w:rsidP="00950934">
            <w:pPr>
              <w:jc w:val="both"/>
            </w:pPr>
          </w:p>
          <w:p w:rsidR="0098368E" w:rsidRPr="00950934" w:rsidRDefault="0098368E" w:rsidP="00950934">
            <w:pPr>
              <w:jc w:val="both"/>
            </w:pPr>
          </w:p>
          <w:p w:rsidR="0098368E" w:rsidRPr="00950934" w:rsidRDefault="0098368E" w:rsidP="00950934">
            <w:pPr>
              <w:jc w:val="both"/>
            </w:pPr>
            <w:r w:rsidRPr="00950934">
              <w:t>- GV nhận xét, chữa bài.</w:t>
            </w:r>
          </w:p>
          <w:p w:rsidR="0098368E" w:rsidRPr="00950934" w:rsidRDefault="0098368E" w:rsidP="00950934">
            <w:pPr>
              <w:jc w:val="both"/>
            </w:pPr>
            <w:r w:rsidRPr="00950934">
              <w:t xml:space="preserve"> - Gọi HS đọc đầu bài.</w:t>
            </w:r>
          </w:p>
          <w:p w:rsidR="0098368E" w:rsidRPr="00950934" w:rsidRDefault="0098368E" w:rsidP="00950934">
            <w:pPr>
              <w:jc w:val="both"/>
            </w:pPr>
            <w:r w:rsidRPr="00950934">
              <w:t>- Yêu cầu HS tóm tắt và làm bài.</w:t>
            </w:r>
          </w:p>
          <w:p w:rsidR="0098368E" w:rsidRPr="00950934" w:rsidRDefault="0098368E" w:rsidP="00950934">
            <w:pPr>
              <w:ind w:left="720" w:hanging="720"/>
              <w:jc w:val="center"/>
            </w:pPr>
            <w:r w:rsidRPr="00950934">
              <w:t>Tóm tắt:</w:t>
            </w:r>
          </w:p>
          <w:p w:rsidR="0098368E" w:rsidRPr="00950934" w:rsidRDefault="0098368E" w:rsidP="00950934">
            <w:pPr>
              <w:ind w:left="720" w:hanging="720"/>
              <w:jc w:val="both"/>
            </w:pPr>
            <w:r w:rsidRPr="00950934">
              <w:t xml:space="preserve">Chiều dài: </w:t>
            </w:r>
            <w:r w:rsidRPr="00950934">
              <w:rPr>
                <w:position w:val="-24"/>
              </w:rPr>
              <w:object w:dxaOrig="240" w:dyaOrig="620">
                <v:shape id="_x0000_i1395" type="#_x0000_t75" style="width:11.8pt;height:30.1pt" o:ole="">
                  <v:imagedata r:id="rId524" o:title=""/>
                </v:shape>
                <o:OLEObject Type="Embed" ProgID="Equation.DSMT4" ShapeID="_x0000_i1395" DrawAspect="Content" ObjectID="_1603698131" r:id="rId631"/>
              </w:object>
            </w:r>
            <w:r w:rsidRPr="00950934">
              <w:t>m</w:t>
            </w:r>
          </w:p>
          <w:p w:rsidR="0098368E" w:rsidRPr="00950934" w:rsidRDefault="0098368E" w:rsidP="00950934">
            <w:pPr>
              <w:ind w:left="720" w:hanging="720"/>
              <w:jc w:val="both"/>
            </w:pPr>
            <w:r w:rsidRPr="00950934">
              <w:t>Chiều rộng:</w:t>
            </w:r>
            <w:r w:rsidRPr="00950934">
              <w:rPr>
                <w:position w:val="-24"/>
              </w:rPr>
              <w:object w:dxaOrig="220" w:dyaOrig="620">
                <v:shape id="_x0000_i1396" type="#_x0000_t75" style="width:11.8pt;height:30.1pt" o:ole="">
                  <v:imagedata r:id="rId632" o:title=""/>
                </v:shape>
                <o:OLEObject Type="Embed" ProgID="Equation.DSMT4" ShapeID="_x0000_i1396" DrawAspect="Content" ObjectID="_1603698132" r:id="rId633"/>
              </w:object>
            </w:r>
            <w:r w:rsidRPr="00950934">
              <w:t>m</w:t>
            </w:r>
          </w:p>
          <w:p w:rsidR="0098368E" w:rsidRPr="00950934" w:rsidRDefault="0098368E" w:rsidP="00950934">
            <w:pPr>
              <w:ind w:left="720" w:hanging="720"/>
              <w:jc w:val="both"/>
            </w:pPr>
            <w:r w:rsidRPr="00950934">
              <w:lastRenderedPageBreak/>
              <w:t xml:space="preserve">Diện tích: .... </w:t>
            </w:r>
            <w:r w:rsidRPr="00950934">
              <w:rPr>
                <w:position w:val="-12"/>
              </w:rPr>
              <w:object w:dxaOrig="340" w:dyaOrig="380">
                <v:shape id="_x0000_i1397" type="#_x0000_t75" style="width:17.2pt;height:19.35pt" o:ole="">
                  <v:imagedata r:id="rId626" o:title=""/>
                </v:shape>
                <o:OLEObject Type="Embed" ProgID="Equation.DSMT4" ShapeID="_x0000_i1397" DrawAspect="Content" ObjectID="_1603698133" r:id="rId634"/>
              </w:object>
            </w:r>
            <w:r w:rsidRPr="00950934">
              <w:t>?</w:t>
            </w:r>
          </w:p>
          <w:p w:rsidR="0098368E" w:rsidRPr="00950934" w:rsidRDefault="0098368E" w:rsidP="00950934">
            <w:pPr>
              <w:jc w:val="both"/>
            </w:pPr>
            <w:r w:rsidRPr="00950934">
              <w:t>- GV nhận xét</w:t>
            </w:r>
            <w:r w:rsidR="00B77F12">
              <w:t>, đánh giá.</w:t>
            </w:r>
          </w:p>
          <w:p w:rsidR="0098368E" w:rsidRPr="00950934" w:rsidRDefault="0098368E" w:rsidP="00950934">
            <w:pPr>
              <w:jc w:val="both"/>
            </w:pPr>
            <w:r w:rsidRPr="00950934">
              <w:t>- Nhận xét tiết học.</w:t>
            </w:r>
          </w:p>
          <w:p w:rsidR="0098368E" w:rsidRPr="00950934" w:rsidRDefault="0098368E" w:rsidP="00950934">
            <w:pPr>
              <w:jc w:val="both"/>
            </w:pPr>
            <w:r w:rsidRPr="00950934">
              <w:t>- Chuẩn bị bài sau.</w:t>
            </w:r>
          </w:p>
          <w:p w:rsidR="0098368E" w:rsidRPr="00950934" w:rsidRDefault="0098368E" w:rsidP="00950934">
            <w:pPr>
              <w:jc w:val="both"/>
            </w:pPr>
          </w:p>
        </w:tc>
        <w:tc>
          <w:tcPr>
            <w:tcW w:w="3690" w:type="dxa"/>
          </w:tcPr>
          <w:p w:rsidR="0098368E" w:rsidRPr="00950934" w:rsidRDefault="0098368E" w:rsidP="00950934">
            <w:pPr>
              <w:jc w:val="both"/>
            </w:pPr>
          </w:p>
          <w:p w:rsidR="0098368E" w:rsidRPr="00950934" w:rsidRDefault="0098368E" w:rsidP="00950934">
            <w:pPr>
              <w:jc w:val="both"/>
            </w:pPr>
            <w:r w:rsidRPr="00950934">
              <w:t>- 2 HS lên bảng thực hiện.</w:t>
            </w:r>
          </w:p>
          <w:p w:rsidR="0098368E" w:rsidRPr="00950934" w:rsidRDefault="0098368E" w:rsidP="00950934">
            <w:pPr>
              <w:jc w:val="both"/>
            </w:pPr>
          </w:p>
          <w:p w:rsidR="0098368E" w:rsidRPr="00950934" w:rsidRDefault="0098368E" w:rsidP="00950934">
            <w:pPr>
              <w:jc w:val="both"/>
            </w:pPr>
          </w:p>
          <w:p w:rsidR="0098368E" w:rsidRPr="00950934" w:rsidRDefault="0098368E" w:rsidP="00950934">
            <w:pPr>
              <w:jc w:val="both"/>
            </w:pPr>
          </w:p>
          <w:p w:rsidR="00950934" w:rsidRDefault="00950934" w:rsidP="00950934">
            <w:pPr>
              <w:jc w:val="both"/>
            </w:pPr>
            <w:r>
              <w:t>-Lắng nghe, ghi bài.</w:t>
            </w:r>
          </w:p>
          <w:p w:rsidR="0098368E" w:rsidRPr="00950934" w:rsidRDefault="0098368E" w:rsidP="00950934">
            <w:pPr>
              <w:jc w:val="both"/>
            </w:pPr>
          </w:p>
          <w:p w:rsidR="0098368E" w:rsidRPr="00950934" w:rsidRDefault="0098368E" w:rsidP="00950934">
            <w:pPr>
              <w:jc w:val="both"/>
            </w:pPr>
            <w:r w:rsidRPr="00950934">
              <w:t>- Nghe và đọc lại bài toán.</w:t>
            </w:r>
          </w:p>
          <w:p w:rsidR="0098368E" w:rsidRPr="00950934" w:rsidRDefault="0098368E" w:rsidP="00950934">
            <w:pPr>
              <w:jc w:val="both"/>
            </w:pPr>
          </w:p>
          <w:p w:rsidR="0098368E" w:rsidRPr="00950934" w:rsidRDefault="0098368E" w:rsidP="00950934">
            <w:pPr>
              <w:jc w:val="both"/>
            </w:pPr>
          </w:p>
          <w:p w:rsidR="0098368E" w:rsidRPr="00950934" w:rsidRDefault="0098368E" w:rsidP="00950934">
            <w:pPr>
              <w:jc w:val="both"/>
            </w:pPr>
          </w:p>
          <w:p w:rsidR="0098368E" w:rsidRPr="00950934" w:rsidRDefault="0098368E" w:rsidP="00950934">
            <w:pPr>
              <w:jc w:val="both"/>
            </w:pPr>
            <w:r w:rsidRPr="00950934">
              <w:t>- Lấy số đo chiều dài nhân với số đo chiều rộng.</w:t>
            </w:r>
          </w:p>
          <w:p w:rsidR="0098368E" w:rsidRPr="00950934" w:rsidRDefault="0098368E" w:rsidP="00950934">
            <w:pPr>
              <w:jc w:val="both"/>
            </w:pPr>
            <w:r w:rsidRPr="00950934">
              <w:t>- Diện tích hình chữ nhật là:</w:t>
            </w:r>
          </w:p>
          <w:p w:rsidR="00B77F12" w:rsidRDefault="00B77F12" w:rsidP="00950934">
            <w:pPr>
              <w:jc w:val="both"/>
              <w:rPr>
                <w:position w:val="-24"/>
              </w:rPr>
            </w:pPr>
          </w:p>
          <w:p w:rsidR="0098368E" w:rsidRPr="00950934" w:rsidRDefault="0098368E" w:rsidP="00950934">
            <w:pPr>
              <w:jc w:val="both"/>
            </w:pPr>
            <w:r w:rsidRPr="00950934">
              <w:rPr>
                <w:position w:val="-24"/>
              </w:rPr>
              <w:object w:dxaOrig="240" w:dyaOrig="620">
                <v:shape id="_x0000_i1398" type="#_x0000_t75" style="width:11.8pt;height:30.1pt" o:ole="">
                  <v:imagedata r:id="rId615" o:title=""/>
                </v:shape>
                <o:OLEObject Type="Embed" ProgID="Equation.DSMT4" ShapeID="_x0000_i1398" DrawAspect="Content" ObjectID="_1603698134" r:id="rId635"/>
              </w:object>
            </w:r>
            <w:r w:rsidRPr="00950934">
              <w:t xml:space="preserve"> x </w:t>
            </w:r>
            <w:r w:rsidRPr="00950934">
              <w:rPr>
                <w:position w:val="-24"/>
              </w:rPr>
              <w:object w:dxaOrig="240" w:dyaOrig="620">
                <v:shape id="_x0000_i1399" type="#_x0000_t75" style="width:11.8pt;height:30.1pt" o:ole="">
                  <v:imagedata r:id="rId617" o:title=""/>
                </v:shape>
                <o:OLEObject Type="Embed" ProgID="Equation.DSMT4" ShapeID="_x0000_i1399" DrawAspect="Content" ObjectID="_1603698135" r:id="rId636"/>
              </w:object>
            </w:r>
            <w:r w:rsidRPr="00950934">
              <w:t>.</w:t>
            </w:r>
          </w:p>
          <w:p w:rsidR="00B77F12" w:rsidRDefault="00B77F12" w:rsidP="00950934">
            <w:pPr>
              <w:jc w:val="both"/>
            </w:pPr>
          </w:p>
          <w:p w:rsidR="00B77F12" w:rsidRDefault="00B77F12" w:rsidP="00950934">
            <w:pPr>
              <w:jc w:val="both"/>
            </w:pPr>
          </w:p>
          <w:p w:rsidR="0098368E" w:rsidRPr="00950934" w:rsidRDefault="0098368E" w:rsidP="00950934">
            <w:pPr>
              <w:jc w:val="both"/>
            </w:pPr>
            <w:r w:rsidRPr="00950934">
              <w:t>- Theo dõi.</w:t>
            </w:r>
          </w:p>
          <w:p w:rsidR="0098368E" w:rsidRPr="00950934" w:rsidRDefault="0098368E" w:rsidP="00950934">
            <w:pPr>
              <w:jc w:val="both"/>
            </w:pPr>
          </w:p>
          <w:p w:rsidR="0098368E" w:rsidRPr="00950934" w:rsidRDefault="0098368E" w:rsidP="00950934">
            <w:pPr>
              <w:jc w:val="both"/>
            </w:pPr>
          </w:p>
          <w:p w:rsidR="0098368E" w:rsidRPr="00950934" w:rsidRDefault="0098368E" w:rsidP="00950934">
            <w:pPr>
              <w:jc w:val="both"/>
            </w:pPr>
            <w:r w:rsidRPr="00950934">
              <w:t>- Diện tích hình vuông là 1</w:t>
            </w:r>
            <w:r w:rsidRPr="00950934">
              <w:rPr>
                <w:position w:val="-12"/>
              </w:rPr>
              <w:object w:dxaOrig="340" w:dyaOrig="380">
                <v:shape id="_x0000_i1400" type="#_x0000_t75" style="width:17.2pt;height:19.35pt" o:ole="">
                  <v:imagedata r:id="rId637" o:title=""/>
                </v:shape>
                <o:OLEObject Type="Embed" ProgID="Equation.DSMT4" ShapeID="_x0000_i1400" DrawAspect="Content" ObjectID="_1603698136" r:id="rId638"/>
              </w:object>
            </w:r>
            <w:r w:rsidRPr="00950934">
              <w:t>.</w:t>
            </w:r>
          </w:p>
          <w:p w:rsidR="0098368E" w:rsidRPr="00950934" w:rsidRDefault="0098368E" w:rsidP="00950934">
            <w:pPr>
              <w:jc w:val="both"/>
            </w:pPr>
          </w:p>
          <w:p w:rsidR="0098368E" w:rsidRPr="00950934" w:rsidRDefault="0098368E" w:rsidP="00950934">
            <w:pPr>
              <w:jc w:val="both"/>
            </w:pPr>
          </w:p>
          <w:p w:rsidR="0098368E" w:rsidRPr="00950934" w:rsidRDefault="0098368E" w:rsidP="00950934">
            <w:pPr>
              <w:jc w:val="both"/>
            </w:pPr>
            <w:r w:rsidRPr="00950934">
              <w:t>- Mỗi ô có diện tích là 1</w:t>
            </w:r>
            <w:r w:rsidRPr="00950934">
              <w:rPr>
                <w:position w:val="-12"/>
              </w:rPr>
              <w:object w:dxaOrig="340" w:dyaOrig="380">
                <v:shape id="_x0000_i1401" type="#_x0000_t75" style="width:17.2pt;height:19.35pt" o:ole="">
                  <v:imagedata r:id="rId639" o:title=""/>
                </v:shape>
                <o:OLEObject Type="Embed" ProgID="Equation.DSMT4" ShapeID="_x0000_i1401" DrawAspect="Content" ObjectID="_1603698137" r:id="rId640"/>
              </w:object>
            </w:r>
            <w:r w:rsidRPr="00950934">
              <w:t>.</w:t>
            </w:r>
          </w:p>
          <w:p w:rsidR="0098368E" w:rsidRPr="00950934" w:rsidRDefault="0098368E" w:rsidP="00950934">
            <w:pPr>
              <w:jc w:val="both"/>
            </w:pPr>
          </w:p>
          <w:p w:rsidR="0098368E" w:rsidRPr="00950934" w:rsidRDefault="0098368E" w:rsidP="00950934">
            <w:pPr>
              <w:jc w:val="both"/>
            </w:pPr>
          </w:p>
          <w:p w:rsidR="0098368E" w:rsidRPr="00950934" w:rsidRDefault="0098368E" w:rsidP="00950934">
            <w:pPr>
              <w:jc w:val="both"/>
            </w:pPr>
            <w:r w:rsidRPr="00950934">
              <w:t>- Được tô màu gồm 8 ô.</w:t>
            </w:r>
          </w:p>
          <w:p w:rsidR="0098368E" w:rsidRPr="00950934" w:rsidRDefault="0098368E" w:rsidP="00950934">
            <w:pPr>
              <w:jc w:val="both"/>
            </w:pPr>
          </w:p>
          <w:p w:rsidR="0098368E" w:rsidRPr="00950934" w:rsidRDefault="0098368E" w:rsidP="00950934">
            <w:pPr>
              <w:jc w:val="both"/>
            </w:pPr>
            <w:r w:rsidRPr="00950934">
              <w:t xml:space="preserve">- Diện tích hình chữ nhật bằng </w:t>
            </w:r>
            <w:r w:rsidRPr="00950934">
              <w:rPr>
                <w:position w:val="-24"/>
              </w:rPr>
              <w:object w:dxaOrig="320" w:dyaOrig="620">
                <v:shape id="_x0000_i1402" type="#_x0000_t75" style="width:15.05pt;height:30.1pt" o:ole="">
                  <v:imagedata r:id="rId641" o:title=""/>
                </v:shape>
                <o:OLEObject Type="Embed" ProgID="Equation.DSMT4" ShapeID="_x0000_i1402" DrawAspect="Content" ObjectID="_1603698138" r:id="rId642"/>
              </w:object>
            </w:r>
            <w:r w:rsidRPr="00950934">
              <w:rPr>
                <w:position w:val="-12"/>
              </w:rPr>
              <w:object w:dxaOrig="340" w:dyaOrig="380">
                <v:shape id="_x0000_i1403" type="#_x0000_t75" style="width:17.2pt;height:19.35pt" o:ole="">
                  <v:imagedata r:id="rId626" o:title=""/>
                </v:shape>
                <o:OLEObject Type="Embed" ProgID="Equation.DSMT4" ShapeID="_x0000_i1403" DrawAspect="Content" ObjectID="_1603698139" r:id="rId643"/>
              </w:object>
            </w:r>
            <w:r w:rsidRPr="00950934">
              <w:t>.</w:t>
            </w:r>
          </w:p>
          <w:p w:rsidR="0098368E" w:rsidRPr="00950934" w:rsidRDefault="0098368E" w:rsidP="00950934">
            <w:pPr>
              <w:jc w:val="both"/>
            </w:pPr>
            <w:r w:rsidRPr="00950934">
              <w:t xml:space="preserve">- </w:t>
            </w:r>
            <w:r w:rsidRPr="00950934">
              <w:rPr>
                <w:position w:val="-24"/>
              </w:rPr>
              <w:object w:dxaOrig="240" w:dyaOrig="620">
                <v:shape id="_x0000_i1404" type="#_x0000_t75" style="width:11.8pt;height:30.1pt" o:ole="">
                  <v:imagedata r:id="rId615" o:title=""/>
                </v:shape>
                <o:OLEObject Type="Embed" ProgID="Equation.DSMT4" ShapeID="_x0000_i1404" DrawAspect="Content" ObjectID="_1603698140" r:id="rId644"/>
              </w:object>
            </w:r>
            <w:r w:rsidRPr="00950934">
              <w:t xml:space="preserve"> x </w:t>
            </w:r>
            <w:r w:rsidRPr="00950934">
              <w:rPr>
                <w:position w:val="-24"/>
              </w:rPr>
              <w:object w:dxaOrig="240" w:dyaOrig="620">
                <v:shape id="_x0000_i1405" type="#_x0000_t75" style="width:11.8pt;height:30.1pt" o:ole="">
                  <v:imagedata r:id="rId617" o:title=""/>
                </v:shape>
                <o:OLEObject Type="Embed" ProgID="Equation.DSMT4" ShapeID="_x0000_i1405" DrawAspect="Content" ObjectID="_1603698141" r:id="rId645"/>
              </w:object>
            </w:r>
            <w:r w:rsidRPr="00950934">
              <w:t xml:space="preserve"> = </w:t>
            </w:r>
            <w:r w:rsidRPr="00950934">
              <w:rPr>
                <w:position w:val="-24"/>
              </w:rPr>
              <w:object w:dxaOrig="320" w:dyaOrig="620">
                <v:shape id="_x0000_i1406" type="#_x0000_t75" style="width:15.05pt;height:30.1pt" o:ole="">
                  <v:imagedata r:id="rId641" o:title=""/>
                </v:shape>
                <o:OLEObject Type="Embed" ProgID="Equation.DSMT4" ShapeID="_x0000_i1406" DrawAspect="Content" ObjectID="_1603698142" r:id="rId646"/>
              </w:object>
            </w:r>
            <w:r w:rsidRPr="00950934">
              <w:rPr>
                <w:position w:val="-12"/>
              </w:rPr>
              <w:object w:dxaOrig="340" w:dyaOrig="380">
                <v:shape id="_x0000_i1407" type="#_x0000_t75" style="width:17.2pt;height:19.35pt" o:ole="">
                  <v:imagedata r:id="rId626" o:title=""/>
                </v:shape>
                <o:OLEObject Type="Embed" ProgID="Equation.DSMT4" ShapeID="_x0000_i1407" DrawAspect="Content" ObjectID="_1603698143" r:id="rId647"/>
              </w:object>
            </w:r>
            <w:r w:rsidRPr="00950934">
              <w:t>.</w:t>
            </w:r>
          </w:p>
          <w:p w:rsidR="0098368E" w:rsidRPr="00950934" w:rsidRDefault="0098368E" w:rsidP="00950934">
            <w:pPr>
              <w:jc w:val="both"/>
            </w:pPr>
            <w:r w:rsidRPr="00950934">
              <w:t>- 8 là tổng số ô  của hình chữ nhật.</w:t>
            </w:r>
          </w:p>
          <w:p w:rsidR="0098368E" w:rsidRPr="00950934" w:rsidRDefault="0098368E" w:rsidP="00950934">
            <w:pPr>
              <w:jc w:val="both"/>
            </w:pPr>
            <w:r w:rsidRPr="00950934">
              <w:t>- 4 ô.</w:t>
            </w:r>
          </w:p>
          <w:p w:rsidR="00B77F12" w:rsidRDefault="00B77F12" w:rsidP="00950934">
            <w:pPr>
              <w:jc w:val="both"/>
            </w:pPr>
          </w:p>
          <w:p w:rsidR="0098368E" w:rsidRPr="00950934" w:rsidRDefault="0098368E" w:rsidP="00950934">
            <w:pPr>
              <w:jc w:val="both"/>
            </w:pPr>
            <w:r w:rsidRPr="00950934">
              <w:t>- Có 2 hàng.</w:t>
            </w:r>
          </w:p>
          <w:p w:rsidR="00B77F12" w:rsidRDefault="00B77F12" w:rsidP="00950934">
            <w:pPr>
              <w:jc w:val="both"/>
            </w:pPr>
          </w:p>
          <w:p w:rsidR="0098368E" w:rsidRPr="00950934" w:rsidRDefault="0098368E" w:rsidP="00950934">
            <w:pPr>
              <w:jc w:val="both"/>
            </w:pPr>
            <w:r w:rsidRPr="00950934">
              <w:t>- 4 x 2 = 8.</w:t>
            </w:r>
          </w:p>
          <w:p w:rsidR="00B77F12" w:rsidRDefault="00B77F12" w:rsidP="00950934">
            <w:pPr>
              <w:jc w:val="both"/>
            </w:pPr>
          </w:p>
          <w:p w:rsidR="0098368E" w:rsidRPr="00950934" w:rsidRDefault="0098368E" w:rsidP="00950934">
            <w:pPr>
              <w:jc w:val="both"/>
            </w:pPr>
            <w:r w:rsidRPr="00950934">
              <w:t>- 4 HS lên bảng làm bài.</w:t>
            </w:r>
          </w:p>
          <w:p w:rsidR="0098368E" w:rsidRPr="00950934" w:rsidRDefault="0098368E" w:rsidP="00950934">
            <w:pPr>
              <w:jc w:val="both"/>
            </w:pPr>
            <w:r w:rsidRPr="00950934">
              <w:t xml:space="preserve">- 4 và 2 là các tử số của các phân số trong phép nhân </w:t>
            </w:r>
            <w:r w:rsidRPr="00950934">
              <w:rPr>
                <w:position w:val="-24"/>
              </w:rPr>
              <w:object w:dxaOrig="240" w:dyaOrig="620">
                <v:shape id="_x0000_i1408" type="#_x0000_t75" style="width:11.8pt;height:30.1pt" o:ole="">
                  <v:imagedata r:id="rId615" o:title=""/>
                </v:shape>
                <o:OLEObject Type="Embed" ProgID="Equation.DSMT4" ShapeID="_x0000_i1408" DrawAspect="Content" ObjectID="_1603698144" r:id="rId648"/>
              </w:object>
            </w:r>
            <w:r w:rsidRPr="00950934">
              <w:t xml:space="preserve"> x </w:t>
            </w:r>
            <w:r w:rsidRPr="00950934">
              <w:rPr>
                <w:position w:val="-24"/>
              </w:rPr>
              <w:object w:dxaOrig="240" w:dyaOrig="620">
                <v:shape id="_x0000_i1409" type="#_x0000_t75" style="width:11.8pt;height:30.1pt" o:ole="">
                  <v:imagedata r:id="rId617" o:title=""/>
                </v:shape>
                <o:OLEObject Type="Embed" ProgID="Equation.DSMT4" ShapeID="_x0000_i1409" DrawAspect="Content" ObjectID="_1603698145" r:id="rId649"/>
              </w:object>
            </w:r>
            <w:r w:rsidRPr="00950934">
              <w:t>.</w:t>
            </w:r>
          </w:p>
          <w:p w:rsidR="0098368E" w:rsidRPr="00950934" w:rsidRDefault="0098368E" w:rsidP="00950934">
            <w:pPr>
              <w:jc w:val="both"/>
            </w:pPr>
            <w:r w:rsidRPr="00950934">
              <w:t>- Ta được tử số của tích hai phân số đó.</w:t>
            </w:r>
          </w:p>
          <w:p w:rsidR="00B77F12" w:rsidRDefault="00B77F12" w:rsidP="00950934">
            <w:pPr>
              <w:jc w:val="both"/>
            </w:pPr>
          </w:p>
          <w:p w:rsidR="0098368E" w:rsidRPr="00950934" w:rsidRDefault="0098368E" w:rsidP="00950934">
            <w:pPr>
              <w:jc w:val="both"/>
            </w:pPr>
            <w:r w:rsidRPr="00950934">
              <w:t>- 15 là tổng số ô của hình vuông có diện tích 1</w:t>
            </w:r>
            <w:r w:rsidRPr="00950934">
              <w:rPr>
                <w:position w:val="-12"/>
              </w:rPr>
              <w:object w:dxaOrig="340" w:dyaOrig="380">
                <v:shape id="_x0000_i1410" type="#_x0000_t75" style="width:17.2pt;height:19.35pt" o:ole="">
                  <v:imagedata r:id="rId626" o:title=""/>
                </v:shape>
                <o:OLEObject Type="Embed" ProgID="Equation.DSMT4" ShapeID="_x0000_i1410" DrawAspect="Content" ObjectID="_1603698146" r:id="rId650"/>
              </w:object>
            </w:r>
            <w:r w:rsidRPr="00950934">
              <w:t>.</w:t>
            </w:r>
          </w:p>
          <w:p w:rsidR="0098368E" w:rsidRPr="00950934" w:rsidRDefault="0098368E" w:rsidP="00950934">
            <w:pPr>
              <w:jc w:val="both"/>
            </w:pPr>
            <w:r w:rsidRPr="00950934">
              <w:t>- Có 3 hàng ô, trong mỗi hàng có 5 ô.</w:t>
            </w:r>
          </w:p>
          <w:p w:rsidR="00B77F12" w:rsidRDefault="00B77F12" w:rsidP="00950934">
            <w:pPr>
              <w:jc w:val="both"/>
            </w:pPr>
          </w:p>
          <w:p w:rsidR="0098368E" w:rsidRPr="00950934" w:rsidRDefault="0098368E" w:rsidP="00950934">
            <w:pPr>
              <w:jc w:val="both"/>
            </w:pPr>
            <w:r w:rsidRPr="00950934">
              <w:t>- Phép tính 5 x 3 = 15 (ô).</w:t>
            </w:r>
          </w:p>
          <w:p w:rsidR="0098368E" w:rsidRPr="00950934" w:rsidRDefault="0098368E" w:rsidP="00950934">
            <w:pPr>
              <w:jc w:val="both"/>
            </w:pPr>
          </w:p>
          <w:p w:rsidR="00B77F12" w:rsidRDefault="00B77F12" w:rsidP="00950934">
            <w:pPr>
              <w:jc w:val="both"/>
            </w:pPr>
          </w:p>
          <w:p w:rsidR="0098368E" w:rsidRPr="00950934" w:rsidRDefault="0098368E" w:rsidP="00950934">
            <w:pPr>
              <w:jc w:val="both"/>
            </w:pPr>
            <w:r w:rsidRPr="00950934">
              <w:t xml:space="preserve">- 5 và 3 là mẫu số của các phân số trong phép nhân </w:t>
            </w:r>
            <w:r w:rsidRPr="00950934">
              <w:rPr>
                <w:position w:val="-24"/>
              </w:rPr>
              <w:object w:dxaOrig="240" w:dyaOrig="620">
                <v:shape id="_x0000_i1411" type="#_x0000_t75" style="width:11.8pt;height:30.1pt" o:ole="">
                  <v:imagedata r:id="rId615" o:title=""/>
                </v:shape>
                <o:OLEObject Type="Embed" ProgID="Equation.DSMT4" ShapeID="_x0000_i1411" DrawAspect="Content" ObjectID="_1603698147" r:id="rId651"/>
              </w:object>
            </w:r>
            <w:r w:rsidRPr="00950934">
              <w:t xml:space="preserve"> x </w:t>
            </w:r>
            <w:r w:rsidRPr="00950934">
              <w:rPr>
                <w:position w:val="-24"/>
              </w:rPr>
              <w:object w:dxaOrig="240" w:dyaOrig="620">
                <v:shape id="_x0000_i1412" type="#_x0000_t75" style="width:11.8pt;height:30.1pt" o:ole="">
                  <v:imagedata r:id="rId617" o:title=""/>
                </v:shape>
                <o:OLEObject Type="Embed" ProgID="Equation.DSMT4" ShapeID="_x0000_i1412" DrawAspect="Content" ObjectID="_1603698148" r:id="rId652"/>
              </w:object>
            </w:r>
            <w:r w:rsidRPr="00950934">
              <w:t>.</w:t>
            </w:r>
          </w:p>
          <w:p w:rsidR="0098368E" w:rsidRPr="00950934" w:rsidRDefault="0098368E" w:rsidP="00950934">
            <w:pPr>
              <w:jc w:val="both"/>
            </w:pPr>
            <w:r w:rsidRPr="00950934">
              <w:t>- Ta được mẫu số của tích hai phân số đó.</w:t>
            </w:r>
          </w:p>
          <w:p w:rsidR="00B77F12" w:rsidRDefault="00B77F12" w:rsidP="00950934">
            <w:pPr>
              <w:jc w:val="both"/>
            </w:pPr>
          </w:p>
          <w:p w:rsidR="0098368E" w:rsidRPr="00950934" w:rsidRDefault="0098368E" w:rsidP="00950934">
            <w:pPr>
              <w:jc w:val="both"/>
            </w:pPr>
            <w:r w:rsidRPr="00950934">
              <w:t>- Ta lấy tử số nhân tử số, mẫu số nhân mẫu số.</w:t>
            </w:r>
          </w:p>
          <w:p w:rsidR="0098368E" w:rsidRPr="00950934" w:rsidRDefault="0098368E" w:rsidP="00950934">
            <w:pPr>
              <w:jc w:val="both"/>
            </w:pPr>
            <w:r w:rsidRPr="00950934">
              <w:t>- Nhắc lại.</w:t>
            </w:r>
          </w:p>
          <w:p w:rsidR="0098368E" w:rsidRPr="00950934" w:rsidRDefault="0098368E" w:rsidP="00950934">
            <w:pPr>
              <w:jc w:val="both"/>
            </w:pPr>
          </w:p>
          <w:p w:rsidR="0098368E" w:rsidRPr="00950934" w:rsidRDefault="0098368E" w:rsidP="00950934">
            <w:pPr>
              <w:jc w:val="both"/>
            </w:pPr>
          </w:p>
          <w:p w:rsidR="0098368E" w:rsidRPr="00950934" w:rsidRDefault="0098368E" w:rsidP="00950934">
            <w:pPr>
              <w:jc w:val="both"/>
            </w:pPr>
            <w:r w:rsidRPr="00950934">
              <w:t>- 4 HS lên bảng làm bài.</w:t>
            </w:r>
          </w:p>
          <w:p w:rsidR="0098368E" w:rsidRPr="00950934" w:rsidRDefault="0098368E" w:rsidP="00950934">
            <w:pPr>
              <w:jc w:val="both"/>
            </w:pPr>
            <w:r w:rsidRPr="00950934">
              <w:t xml:space="preserve">a) </w:t>
            </w:r>
            <w:r w:rsidRPr="00950934">
              <w:rPr>
                <w:position w:val="-24"/>
              </w:rPr>
              <w:object w:dxaOrig="1719" w:dyaOrig="620">
                <v:shape id="_x0000_i1413" type="#_x0000_t75" style="width:84.9pt;height:30.1pt" o:ole="">
                  <v:imagedata r:id="rId653" o:title=""/>
                </v:shape>
                <o:OLEObject Type="Embed" ProgID="Equation.DSMT4" ShapeID="_x0000_i1413" DrawAspect="Content" ObjectID="_1603698149" r:id="rId654"/>
              </w:object>
            </w:r>
          </w:p>
          <w:p w:rsidR="0098368E" w:rsidRPr="00950934" w:rsidRDefault="0098368E" w:rsidP="00950934">
            <w:pPr>
              <w:jc w:val="both"/>
            </w:pPr>
            <w:r w:rsidRPr="00950934">
              <w:t xml:space="preserve">b) </w:t>
            </w:r>
            <w:r w:rsidRPr="00950934">
              <w:rPr>
                <w:position w:val="-24"/>
              </w:rPr>
              <w:object w:dxaOrig="1700" w:dyaOrig="620">
                <v:shape id="_x0000_i1414" type="#_x0000_t75" style="width:84.9pt;height:30.1pt" o:ole="">
                  <v:imagedata r:id="rId655" o:title=""/>
                </v:shape>
                <o:OLEObject Type="Embed" ProgID="Equation.DSMT4" ShapeID="_x0000_i1414" DrawAspect="Content" ObjectID="_1603698150" r:id="rId656"/>
              </w:object>
            </w:r>
          </w:p>
          <w:p w:rsidR="0098368E" w:rsidRPr="00950934" w:rsidRDefault="0098368E" w:rsidP="00950934">
            <w:pPr>
              <w:jc w:val="both"/>
            </w:pPr>
            <w:r w:rsidRPr="00950934">
              <w:t xml:space="preserve">c) </w:t>
            </w:r>
            <w:r w:rsidRPr="00950934">
              <w:rPr>
                <w:position w:val="-24"/>
              </w:rPr>
              <w:object w:dxaOrig="1579" w:dyaOrig="620">
                <v:shape id="_x0000_i1415" type="#_x0000_t75" style="width:79.5pt;height:30.1pt" o:ole="">
                  <v:imagedata r:id="rId657" o:title=""/>
                </v:shape>
                <o:OLEObject Type="Embed" ProgID="Equation.DSMT4" ShapeID="_x0000_i1415" DrawAspect="Content" ObjectID="_1603698151" r:id="rId658"/>
              </w:object>
            </w:r>
          </w:p>
          <w:p w:rsidR="0098368E" w:rsidRPr="00950934" w:rsidRDefault="0098368E" w:rsidP="00950934">
            <w:pPr>
              <w:jc w:val="both"/>
            </w:pPr>
            <w:r w:rsidRPr="00950934">
              <w:t xml:space="preserve">d) </w:t>
            </w:r>
            <w:r w:rsidRPr="00950934">
              <w:rPr>
                <w:position w:val="-24"/>
              </w:rPr>
              <w:object w:dxaOrig="1700" w:dyaOrig="620">
                <v:shape id="_x0000_i1416" type="#_x0000_t75" style="width:84.9pt;height:30.1pt" o:ole="">
                  <v:imagedata r:id="rId659" o:title=""/>
                </v:shape>
                <o:OLEObject Type="Embed" ProgID="Equation.DSMT4" ShapeID="_x0000_i1416" DrawAspect="Content" ObjectID="_1603698152" r:id="rId660"/>
              </w:object>
            </w:r>
          </w:p>
          <w:p w:rsidR="0098368E" w:rsidRPr="00950934" w:rsidRDefault="0098368E" w:rsidP="00950934">
            <w:pPr>
              <w:jc w:val="both"/>
            </w:pPr>
          </w:p>
          <w:p w:rsidR="0098368E" w:rsidRPr="00950934" w:rsidRDefault="0098368E" w:rsidP="00950934">
            <w:pPr>
              <w:jc w:val="both"/>
            </w:pPr>
          </w:p>
          <w:p w:rsidR="00B77F12" w:rsidRDefault="00B77F12" w:rsidP="00950934">
            <w:pPr>
              <w:jc w:val="both"/>
            </w:pPr>
          </w:p>
          <w:p w:rsidR="0098368E" w:rsidRPr="00950934" w:rsidRDefault="0098368E" w:rsidP="00950934">
            <w:pPr>
              <w:jc w:val="both"/>
            </w:pPr>
            <w:r w:rsidRPr="00950934">
              <w:t>- Đọc.</w:t>
            </w:r>
          </w:p>
          <w:p w:rsidR="0098368E" w:rsidRPr="00950934" w:rsidRDefault="0098368E" w:rsidP="00950934">
            <w:pPr>
              <w:jc w:val="both"/>
            </w:pPr>
            <w:r w:rsidRPr="00950934">
              <w:t>- 1 HS lên bảng làm bài.</w:t>
            </w:r>
          </w:p>
          <w:p w:rsidR="0098368E" w:rsidRPr="00950934" w:rsidRDefault="0098368E" w:rsidP="00950934">
            <w:pPr>
              <w:ind w:left="720" w:hanging="720"/>
              <w:jc w:val="center"/>
            </w:pPr>
            <w:r w:rsidRPr="00950934">
              <w:t>Bài giải</w:t>
            </w:r>
          </w:p>
          <w:p w:rsidR="0098368E" w:rsidRPr="00950934" w:rsidRDefault="0098368E" w:rsidP="00950934">
            <w:pPr>
              <w:ind w:left="720" w:hanging="720"/>
              <w:jc w:val="both"/>
            </w:pPr>
            <w:r w:rsidRPr="00950934">
              <w:t>Diện tích hình chữ nhật là:</w:t>
            </w:r>
          </w:p>
          <w:p w:rsidR="0098368E" w:rsidRPr="00950934" w:rsidRDefault="0098368E" w:rsidP="00950934">
            <w:pPr>
              <w:ind w:left="720" w:hanging="720"/>
              <w:jc w:val="center"/>
            </w:pPr>
            <w:r w:rsidRPr="00950934">
              <w:rPr>
                <w:position w:val="-24"/>
              </w:rPr>
              <w:object w:dxaOrig="1060" w:dyaOrig="620">
                <v:shape id="_x0000_i1417" type="#_x0000_t75" style="width:52.65pt;height:30.1pt" o:ole="">
                  <v:imagedata r:id="rId661" o:title=""/>
                </v:shape>
                <o:OLEObject Type="Embed" ProgID="Equation.DSMT4" ShapeID="_x0000_i1417" DrawAspect="Content" ObjectID="_1603698153" r:id="rId662"/>
              </w:object>
            </w:r>
            <w:r w:rsidRPr="00950934">
              <w:t xml:space="preserve"> (</w:t>
            </w:r>
            <w:r w:rsidRPr="00950934">
              <w:rPr>
                <w:position w:val="-12"/>
              </w:rPr>
              <w:object w:dxaOrig="340" w:dyaOrig="380">
                <v:shape id="_x0000_i1418" type="#_x0000_t75" style="width:17.2pt;height:19.35pt" o:ole="">
                  <v:imagedata r:id="rId626" o:title=""/>
                </v:shape>
                <o:OLEObject Type="Embed" ProgID="Equation.DSMT4" ShapeID="_x0000_i1418" DrawAspect="Content" ObjectID="_1603698154" r:id="rId663"/>
              </w:object>
            </w:r>
            <w:r w:rsidRPr="00950934">
              <w:t>)</w:t>
            </w:r>
          </w:p>
          <w:p w:rsidR="0098368E" w:rsidRPr="00950934" w:rsidRDefault="0098368E" w:rsidP="00950934">
            <w:pPr>
              <w:ind w:left="720" w:hanging="720"/>
              <w:jc w:val="right"/>
            </w:pPr>
            <w:r w:rsidRPr="00950934">
              <w:lastRenderedPageBreak/>
              <w:t xml:space="preserve">Đáp số: </w:t>
            </w:r>
            <w:r w:rsidRPr="00950934">
              <w:rPr>
                <w:position w:val="-24"/>
              </w:rPr>
              <w:object w:dxaOrig="340" w:dyaOrig="620">
                <v:shape id="_x0000_i1419" type="#_x0000_t75" style="width:17.2pt;height:30.1pt" o:ole="">
                  <v:imagedata r:id="rId664" o:title=""/>
                </v:shape>
                <o:OLEObject Type="Embed" ProgID="Equation.DSMT4" ShapeID="_x0000_i1419" DrawAspect="Content" ObjectID="_1603698155" r:id="rId665"/>
              </w:object>
            </w:r>
            <w:r w:rsidRPr="00950934">
              <w:rPr>
                <w:position w:val="-12"/>
              </w:rPr>
              <w:object w:dxaOrig="340" w:dyaOrig="380">
                <v:shape id="_x0000_i1420" type="#_x0000_t75" style="width:17.2pt;height:19.35pt" o:ole="">
                  <v:imagedata r:id="rId626" o:title=""/>
                </v:shape>
                <o:OLEObject Type="Embed" ProgID="Equation.DSMT4" ShapeID="_x0000_i1420" DrawAspect="Content" ObjectID="_1603698156" r:id="rId666"/>
              </w:object>
            </w:r>
          </w:p>
          <w:p w:rsidR="0098368E" w:rsidRDefault="0098368E" w:rsidP="00950934"/>
          <w:p w:rsidR="00B77F12" w:rsidRDefault="00B77F12" w:rsidP="00950934"/>
          <w:p w:rsidR="00B77F12" w:rsidRPr="00950934" w:rsidRDefault="00B77F12" w:rsidP="00950934">
            <w:r>
              <w:rPr>
                <w:rFonts w:ascii="VNI-Times" w:hAnsi="VNI-Times"/>
              </w:rPr>
              <w:t>-L</w:t>
            </w:r>
            <w:r>
              <w:t>ắng nghe, thực hiện.</w:t>
            </w:r>
          </w:p>
        </w:tc>
      </w:tr>
    </w:tbl>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77F12" w:rsidRDefault="00B77F12" w:rsidP="00B77F12">
      <w:pPr>
        <w:jc w:val="center"/>
        <w:rPr>
          <w:i/>
        </w:rPr>
      </w:pPr>
    </w:p>
    <w:p w:rsidR="00B77F12" w:rsidRDefault="00B77F12" w:rsidP="00B77F12">
      <w:pPr>
        <w:jc w:val="center"/>
        <w:rPr>
          <w:i/>
        </w:rPr>
      </w:pPr>
    </w:p>
    <w:p w:rsidR="00B77F12" w:rsidRDefault="00B77F12" w:rsidP="00B77F12">
      <w:pPr>
        <w:jc w:val="center"/>
        <w:rPr>
          <w:i/>
        </w:rPr>
      </w:pPr>
    </w:p>
    <w:p w:rsidR="00B77F12" w:rsidRDefault="00B77F12" w:rsidP="00B77F12">
      <w:pPr>
        <w:jc w:val="center"/>
        <w:rPr>
          <w:i/>
        </w:rPr>
      </w:pPr>
    </w:p>
    <w:p w:rsidR="00B77F12" w:rsidRDefault="00B77F12" w:rsidP="00B77F12">
      <w:pPr>
        <w:jc w:val="center"/>
        <w:rPr>
          <w:i/>
        </w:rPr>
      </w:pPr>
    </w:p>
    <w:p w:rsidR="00B77F12" w:rsidRDefault="00B77F12" w:rsidP="00B77F12">
      <w:pPr>
        <w:jc w:val="center"/>
        <w:rPr>
          <w:i/>
        </w:rPr>
      </w:pPr>
    </w:p>
    <w:p w:rsidR="00B77F12" w:rsidRDefault="00B77F12" w:rsidP="00B77F12">
      <w:pPr>
        <w:jc w:val="center"/>
        <w:rPr>
          <w:i/>
        </w:rPr>
      </w:pPr>
    </w:p>
    <w:p w:rsidR="00B77F12" w:rsidRDefault="00B77F12" w:rsidP="00B77F12">
      <w:pPr>
        <w:jc w:val="center"/>
        <w:rPr>
          <w:i/>
        </w:rPr>
      </w:pPr>
    </w:p>
    <w:p w:rsidR="00B77F12" w:rsidRDefault="00B77F12" w:rsidP="00B77F12">
      <w:pPr>
        <w:jc w:val="center"/>
        <w:rPr>
          <w:i/>
        </w:rPr>
      </w:pPr>
    </w:p>
    <w:p w:rsidR="00B77F12" w:rsidRDefault="00B77F12" w:rsidP="00B77F12">
      <w:pPr>
        <w:jc w:val="center"/>
        <w:rPr>
          <w:i/>
        </w:rPr>
      </w:pPr>
    </w:p>
    <w:p w:rsidR="00B77F12" w:rsidRDefault="00B77F12" w:rsidP="00B77F12">
      <w:pPr>
        <w:jc w:val="center"/>
        <w:rPr>
          <w:i/>
        </w:rPr>
      </w:pPr>
    </w:p>
    <w:p w:rsidR="00B77F12" w:rsidRDefault="00B77F12" w:rsidP="00B77F12">
      <w:pPr>
        <w:jc w:val="center"/>
        <w:rPr>
          <w:i/>
        </w:rPr>
      </w:pPr>
    </w:p>
    <w:p w:rsidR="00B77F12" w:rsidRDefault="00B77F12" w:rsidP="00B77F12">
      <w:pPr>
        <w:jc w:val="center"/>
        <w:rPr>
          <w:i/>
        </w:rPr>
      </w:pPr>
    </w:p>
    <w:p w:rsidR="00B77F12" w:rsidRDefault="00B77F12" w:rsidP="00B77F12">
      <w:pPr>
        <w:jc w:val="center"/>
        <w:rPr>
          <w:i/>
        </w:rPr>
      </w:pPr>
    </w:p>
    <w:p w:rsidR="00B77F12" w:rsidRDefault="00B77F12" w:rsidP="00B77F12">
      <w:pPr>
        <w:jc w:val="center"/>
        <w:rPr>
          <w:i/>
        </w:rPr>
      </w:pPr>
    </w:p>
    <w:p w:rsidR="00B77F12" w:rsidRDefault="00B77F12" w:rsidP="00B77F12">
      <w:pPr>
        <w:jc w:val="center"/>
        <w:rPr>
          <w:i/>
        </w:rPr>
      </w:pPr>
    </w:p>
    <w:p w:rsidR="00B77F12" w:rsidRDefault="00B77F12" w:rsidP="00B77F12">
      <w:pPr>
        <w:jc w:val="center"/>
        <w:rPr>
          <w:i/>
        </w:rPr>
      </w:pPr>
    </w:p>
    <w:p w:rsidR="00B77F12" w:rsidRDefault="00B77F12" w:rsidP="00B77F12">
      <w:pPr>
        <w:jc w:val="center"/>
        <w:rPr>
          <w:i/>
        </w:rPr>
      </w:pPr>
    </w:p>
    <w:p w:rsidR="00B77F12" w:rsidRDefault="00B77F12" w:rsidP="00B77F12">
      <w:pPr>
        <w:jc w:val="center"/>
        <w:rPr>
          <w:i/>
        </w:rPr>
      </w:pPr>
    </w:p>
    <w:p w:rsidR="00B77F12" w:rsidRDefault="00B77F12" w:rsidP="00B77F12">
      <w:pPr>
        <w:jc w:val="center"/>
        <w:rPr>
          <w:i/>
        </w:rPr>
      </w:pPr>
    </w:p>
    <w:p w:rsidR="00B77F12" w:rsidRDefault="00B77F12" w:rsidP="00B77F12">
      <w:pPr>
        <w:jc w:val="center"/>
        <w:rPr>
          <w:i/>
        </w:rPr>
      </w:pPr>
    </w:p>
    <w:p w:rsidR="00B77F12" w:rsidRDefault="00B77F12" w:rsidP="00B77F12">
      <w:pPr>
        <w:jc w:val="center"/>
        <w:rPr>
          <w:i/>
        </w:rPr>
      </w:pPr>
    </w:p>
    <w:p w:rsidR="00B77F12" w:rsidRDefault="00B77F12" w:rsidP="00B77F12">
      <w:pPr>
        <w:jc w:val="center"/>
        <w:rPr>
          <w:i/>
        </w:rPr>
      </w:pPr>
    </w:p>
    <w:p w:rsidR="00B77F12" w:rsidRDefault="00B77F12" w:rsidP="00B77F12">
      <w:pPr>
        <w:jc w:val="center"/>
        <w:rPr>
          <w:i/>
        </w:rPr>
      </w:pPr>
    </w:p>
    <w:p w:rsidR="00B77F12" w:rsidRDefault="00B77F12" w:rsidP="00B77F12">
      <w:pPr>
        <w:jc w:val="center"/>
        <w:rPr>
          <w:i/>
        </w:rPr>
      </w:pPr>
    </w:p>
    <w:p w:rsidR="00B77F12" w:rsidRDefault="00B77F12" w:rsidP="00B77F12">
      <w:pPr>
        <w:jc w:val="center"/>
        <w:rPr>
          <w:i/>
        </w:rPr>
      </w:pPr>
    </w:p>
    <w:p w:rsidR="00B77F12" w:rsidRDefault="00B77F12" w:rsidP="00B77F12">
      <w:pPr>
        <w:jc w:val="center"/>
        <w:rPr>
          <w:i/>
        </w:rPr>
      </w:pPr>
    </w:p>
    <w:p w:rsidR="00B77F12" w:rsidRDefault="00B77F12" w:rsidP="00B77F12">
      <w:pPr>
        <w:jc w:val="center"/>
        <w:rPr>
          <w:i/>
        </w:rPr>
      </w:pPr>
    </w:p>
    <w:p w:rsidR="00B77F12" w:rsidRDefault="00B77F12" w:rsidP="00B77F12">
      <w:pPr>
        <w:jc w:val="center"/>
        <w:rPr>
          <w:i/>
        </w:rPr>
      </w:pPr>
    </w:p>
    <w:p w:rsidR="00B77F12" w:rsidRDefault="00B77F12" w:rsidP="00B77F12">
      <w:pPr>
        <w:jc w:val="center"/>
        <w:rPr>
          <w:i/>
        </w:rPr>
      </w:pPr>
    </w:p>
    <w:p w:rsidR="00B77F12" w:rsidRDefault="00B77F12" w:rsidP="00B77F12">
      <w:pPr>
        <w:jc w:val="center"/>
        <w:rPr>
          <w:i/>
        </w:rPr>
      </w:pPr>
    </w:p>
    <w:p w:rsidR="00B77F12" w:rsidRDefault="00B77F12" w:rsidP="00B77F12">
      <w:pPr>
        <w:jc w:val="center"/>
        <w:rPr>
          <w:i/>
        </w:rPr>
      </w:pPr>
    </w:p>
    <w:p w:rsidR="00B77F12" w:rsidRDefault="00B77F12" w:rsidP="00B77F12">
      <w:pPr>
        <w:jc w:val="center"/>
        <w:rPr>
          <w:i/>
        </w:rPr>
      </w:pPr>
    </w:p>
    <w:p w:rsidR="00B77F12" w:rsidRDefault="00B77F12" w:rsidP="00B77F12">
      <w:pPr>
        <w:jc w:val="center"/>
        <w:rPr>
          <w:i/>
        </w:rPr>
      </w:pPr>
    </w:p>
    <w:p w:rsidR="00B77F12" w:rsidRDefault="00B77F12" w:rsidP="00B77F12">
      <w:pPr>
        <w:jc w:val="center"/>
        <w:rPr>
          <w:i/>
        </w:rPr>
      </w:pPr>
    </w:p>
    <w:p w:rsidR="00B77F12" w:rsidRDefault="00B77F12" w:rsidP="00B77F12">
      <w:pPr>
        <w:jc w:val="center"/>
        <w:rPr>
          <w:i/>
        </w:rPr>
      </w:pPr>
    </w:p>
    <w:p w:rsidR="00B77F12" w:rsidRDefault="00B77F12" w:rsidP="00B77F12">
      <w:pPr>
        <w:jc w:val="center"/>
        <w:rPr>
          <w:i/>
        </w:rPr>
      </w:pPr>
    </w:p>
    <w:p w:rsidR="00B77F12" w:rsidRDefault="00B77F12" w:rsidP="00B77F12">
      <w:pPr>
        <w:jc w:val="center"/>
        <w:rPr>
          <w:i/>
        </w:rPr>
      </w:pPr>
    </w:p>
    <w:p w:rsidR="00B77F12" w:rsidRDefault="00B77F12" w:rsidP="00B77F12">
      <w:pPr>
        <w:jc w:val="center"/>
        <w:rPr>
          <w:i/>
        </w:rPr>
      </w:pPr>
    </w:p>
    <w:p w:rsidR="00B77F12" w:rsidRDefault="00B77F12" w:rsidP="00B77F12">
      <w:pPr>
        <w:jc w:val="center"/>
        <w:rPr>
          <w:i/>
        </w:rPr>
      </w:pPr>
    </w:p>
    <w:p w:rsidR="00B77F12" w:rsidRDefault="00B77F12" w:rsidP="00B77F12">
      <w:pPr>
        <w:jc w:val="center"/>
        <w:rPr>
          <w:i/>
        </w:rPr>
      </w:pPr>
    </w:p>
    <w:p w:rsidR="00B77F12" w:rsidRDefault="00B77F12" w:rsidP="00B77F12">
      <w:pPr>
        <w:jc w:val="center"/>
        <w:rPr>
          <w:i/>
        </w:rPr>
      </w:pPr>
    </w:p>
    <w:p w:rsidR="00B77F12" w:rsidRDefault="00B77F12" w:rsidP="00B77F12">
      <w:pPr>
        <w:jc w:val="center"/>
        <w:rPr>
          <w:i/>
        </w:rPr>
      </w:pPr>
    </w:p>
    <w:p w:rsidR="00B77F12" w:rsidRDefault="00B77F12" w:rsidP="00B77F12">
      <w:pPr>
        <w:jc w:val="center"/>
        <w:rPr>
          <w:i/>
        </w:rPr>
      </w:pPr>
    </w:p>
    <w:p w:rsidR="00B77F12" w:rsidRPr="00BC6664" w:rsidRDefault="00B77F12" w:rsidP="00661ED4">
      <w:pPr>
        <w:spacing w:line="276" w:lineRule="auto"/>
        <w:rPr>
          <w:b/>
        </w:rPr>
      </w:pPr>
      <w:r w:rsidRPr="00BC6664">
        <w:rPr>
          <w:b/>
        </w:rPr>
        <w:t>Tiết 1                                            Mĩ thuật</w:t>
      </w:r>
    </w:p>
    <w:p w:rsidR="00B77F12" w:rsidRPr="00BC6664" w:rsidRDefault="00B77F12" w:rsidP="00661ED4">
      <w:pPr>
        <w:spacing w:line="276" w:lineRule="auto"/>
        <w:jc w:val="center"/>
        <w:rPr>
          <w:b/>
        </w:rPr>
      </w:pPr>
      <w:r w:rsidRPr="00BC6664">
        <w:rPr>
          <w:b/>
        </w:rPr>
        <w:t>Đ/c Tùng soạn giảng</w:t>
      </w:r>
    </w:p>
    <w:p w:rsidR="00B77F12" w:rsidRPr="00BC6664" w:rsidRDefault="00B77F12" w:rsidP="00661ED4">
      <w:pPr>
        <w:spacing w:line="276" w:lineRule="auto"/>
        <w:jc w:val="center"/>
        <w:rPr>
          <w:b/>
        </w:rPr>
      </w:pPr>
      <w:r w:rsidRPr="00BC6664">
        <w:rPr>
          <w:b/>
        </w:rPr>
        <w:lastRenderedPageBreak/>
        <w:t>**********************</w:t>
      </w:r>
    </w:p>
    <w:p w:rsidR="00B77F12" w:rsidRDefault="00B77F12" w:rsidP="00661ED4">
      <w:pPr>
        <w:spacing w:line="276" w:lineRule="auto"/>
        <w:rPr>
          <w:b/>
        </w:rPr>
      </w:pPr>
      <w:r>
        <w:rPr>
          <w:b/>
        </w:rPr>
        <w:t>Tiết 2                                                      Toán</w:t>
      </w:r>
    </w:p>
    <w:p w:rsidR="00BD7F6E" w:rsidRDefault="00BD7F6E" w:rsidP="00661ED4">
      <w:pPr>
        <w:tabs>
          <w:tab w:val="left" w:pos="4127"/>
        </w:tabs>
        <w:spacing w:line="276" w:lineRule="auto"/>
        <w:jc w:val="center"/>
        <w:rPr>
          <w:b/>
        </w:rPr>
      </w:pPr>
      <w:r>
        <w:rPr>
          <w:b/>
        </w:rPr>
        <w:t xml:space="preserve">LUYỆN TẬP </w:t>
      </w:r>
    </w:p>
    <w:p w:rsidR="00BD7F6E" w:rsidRPr="002102C2" w:rsidRDefault="00BD7F6E" w:rsidP="00661ED4">
      <w:pPr>
        <w:spacing w:line="276" w:lineRule="auto"/>
        <w:jc w:val="both"/>
        <w:rPr>
          <w:b/>
          <w:u w:val="single"/>
        </w:rPr>
      </w:pPr>
      <w:r w:rsidRPr="00901917">
        <w:rPr>
          <w:b/>
        </w:rPr>
        <w:t>I. Mục tiêu</w:t>
      </w:r>
    </w:p>
    <w:p w:rsidR="00BD7F6E" w:rsidRDefault="00BD7F6E" w:rsidP="00661ED4">
      <w:pPr>
        <w:spacing w:line="276" w:lineRule="auto"/>
        <w:jc w:val="both"/>
      </w:pPr>
      <w:r>
        <w:t>- Biết thực hiện phép nhân hai phân số, nhân phân số với số tự nhiên, nhân số tự nhiên với phân số.</w:t>
      </w:r>
    </w:p>
    <w:p w:rsidR="00BD7F6E" w:rsidRDefault="00BD7F6E" w:rsidP="00661ED4">
      <w:pPr>
        <w:spacing w:line="276" w:lineRule="auto"/>
        <w:jc w:val="both"/>
      </w:pPr>
      <w:r>
        <w:t>- Giải các bài toán có liên quan.</w:t>
      </w:r>
    </w:p>
    <w:p w:rsidR="00BD7F6E" w:rsidRDefault="00BD7F6E" w:rsidP="00661ED4">
      <w:pPr>
        <w:spacing w:line="276" w:lineRule="auto"/>
        <w:jc w:val="both"/>
      </w:pPr>
      <w:r>
        <w:t>- Tự giác làm bài.</w:t>
      </w:r>
    </w:p>
    <w:p w:rsidR="00BD7F6E" w:rsidRPr="00901917" w:rsidRDefault="00BD7F6E" w:rsidP="00661ED4">
      <w:pPr>
        <w:spacing w:line="276" w:lineRule="auto"/>
        <w:jc w:val="both"/>
        <w:rPr>
          <w:b/>
        </w:rPr>
      </w:pPr>
      <w:r w:rsidRPr="00901917">
        <w:rPr>
          <w:b/>
        </w:rPr>
        <w:t>II. Đồ dùng dạy học</w:t>
      </w:r>
    </w:p>
    <w:p w:rsidR="00BD7F6E" w:rsidRDefault="00BD7F6E" w:rsidP="00661ED4">
      <w:pPr>
        <w:spacing w:line="276" w:lineRule="auto"/>
        <w:jc w:val="both"/>
      </w:pPr>
      <w:r>
        <w:t>- Giáo viên: Bảng phụ.</w:t>
      </w:r>
    </w:p>
    <w:p w:rsidR="00BD7F6E" w:rsidRDefault="00BD7F6E" w:rsidP="00661ED4">
      <w:pPr>
        <w:spacing w:line="276" w:lineRule="auto"/>
        <w:jc w:val="both"/>
      </w:pPr>
      <w:r>
        <w:t>- Học sinh: VBT Toán.</w:t>
      </w:r>
    </w:p>
    <w:p w:rsidR="00BD7F6E" w:rsidRPr="00901917" w:rsidRDefault="00BD7F6E" w:rsidP="00661ED4">
      <w:pPr>
        <w:spacing w:line="276" w:lineRule="auto"/>
        <w:jc w:val="both"/>
        <w:rPr>
          <w:b/>
        </w:rPr>
      </w:pPr>
      <w:r w:rsidRPr="00901917">
        <w:rPr>
          <w:b/>
        </w:rPr>
        <w:t>III. Các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92"/>
        <w:gridCol w:w="2376"/>
        <w:gridCol w:w="3330"/>
        <w:gridCol w:w="3510"/>
      </w:tblGrid>
      <w:tr w:rsidR="0098368E" w:rsidRPr="006A1E65" w:rsidTr="00B77F12">
        <w:trPr>
          <w:trHeight w:val="404"/>
        </w:trPr>
        <w:tc>
          <w:tcPr>
            <w:tcW w:w="792" w:type="dxa"/>
          </w:tcPr>
          <w:p w:rsidR="0098368E" w:rsidRPr="006A1E65" w:rsidRDefault="0098368E" w:rsidP="00661ED4">
            <w:pPr>
              <w:jc w:val="center"/>
              <w:rPr>
                <w:b/>
              </w:rPr>
            </w:pPr>
            <w:r>
              <w:rPr>
                <w:b/>
              </w:rPr>
              <w:t>TG</w:t>
            </w:r>
          </w:p>
        </w:tc>
        <w:tc>
          <w:tcPr>
            <w:tcW w:w="2376" w:type="dxa"/>
          </w:tcPr>
          <w:p w:rsidR="0098368E" w:rsidRPr="006A1E65" w:rsidRDefault="0098368E" w:rsidP="00661ED4">
            <w:pPr>
              <w:jc w:val="center"/>
              <w:rPr>
                <w:b/>
              </w:rPr>
            </w:pPr>
            <w:r>
              <w:rPr>
                <w:b/>
              </w:rPr>
              <w:t>Nội dung</w:t>
            </w:r>
          </w:p>
        </w:tc>
        <w:tc>
          <w:tcPr>
            <w:tcW w:w="3330" w:type="dxa"/>
          </w:tcPr>
          <w:p w:rsidR="0098368E" w:rsidRPr="006A1E65" w:rsidRDefault="0098368E" w:rsidP="00661ED4">
            <w:pPr>
              <w:jc w:val="center"/>
              <w:rPr>
                <w:b/>
              </w:rPr>
            </w:pPr>
            <w:r w:rsidRPr="006A1E65">
              <w:rPr>
                <w:b/>
              </w:rPr>
              <w:t xml:space="preserve">Hoạt động của </w:t>
            </w:r>
            <w:r>
              <w:rPr>
                <w:b/>
              </w:rPr>
              <w:t>thầy</w:t>
            </w:r>
          </w:p>
        </w:tc>
        <w:tc>
          <w:tcPr>
            <w:tcW w:w="3510" w:type="dxa"/>
          </w:tcPr>
          <w:p w:rsidR="0098368E" w:rsidRPr="006A1E65" w:rsidRDefault="0098368E" w:rsidP="00661ED4">
            <w:pPr>
              <w:jc w:val="center"/>
              <w:rPr>
                <w:b/>
              </w:rPr>
            </w:pPr>
            <w:r w:rsidRPr="006A1E65">
              <w:rPr>
                <w:b/>
              </w:rPr>
              <w:t xml:space="preserve">Hoạt động của </w:t>
            </w:r>
            <w:r>
              <w:rPr>
                <w:b/>
              </w:rPr>
              <w:t>trò</w:t>
            </w:r>
          </w:p>
        </w:tc>
      </w:tr>
      <w:tr w:rsidR="0098368E" w:rsidRPr="006A1E65" w:rsidTr="00B77F12">
        <w:tc>
          <w:tcPr>
            <w:tcW w:w="792" w:type="dxa"/>
          </w:tcPr>
          <w:p w:rsidR="0098368E" w:rsidRPr="006A1E65" w:rsidRDefault="00661ED4" w:rsidP="00661ED4">
            <w:pPr>
              <w:jc w:val="center"/>
            </w:pPr>
            <w:r>
              <w:t>4’</w:t>
            </w:r>
          </w:p>
          <w:p w:rsidR="0098368E" w:rsidRPr="006A1E65" w:rsidRDefault="0098368E" w:rsidP="00661ED4">
            <w:pPr>
              <w:jc w:val="both"/>
            </w:pPr>
          </w:p>
          <w:p w:rsidR="0098368E" w:rsidRPr="006A1E65" w:rsidRDefault="0098368E" w:rsidP="00661ED4">
            <w:pPr>
              <w:jc w:val="both"/>
            </w:pPr>
          </w:p>
          <w:p w:rsidR="0098368E" w:rsidRPr="006A1E65" w:rsidRDefault="0098368E" w:rsidP="00661ED4">
            <w:pPr>
              <w:jc w:val="both"/>
            </w:pPr>
          </w:p>
          <w:p w:rsidR="0098368E" w:rsidRPr="006A1E65" w:rsidRDefault="00661ED4" w:rsidP="00661ED4">
            <w:pPr>
              <w:jc w:val="center"/>
            </w:pPr>
            <w:r>
              <w:t>33’</w:t>
            </w:r>
          </w:p>
          <w:p w:rsidR="0098368E" w:rsidRPr="006A1E65" w:rsidRDefault="0098368E" w:rsidP="00661ED4">
            <w:pPr>
              <w:jc w:val="both"/>
            </w:pPr>
          </w:p>
          <w:p w:rsidR="0098368E" w:rsidRPr="006A1E65" w:rsidRDefault="0098368E" w:rsidP="00661ED4">
            <w:pPr>
              <w:jc w:val="both"/>
            </w:pPr>
          </w:p>
          <w:p w:rsidR="0098368E" w:rsidRPr="006A1E65" w:rsidRDefault="0098368E" w:rsidP="00661ED4">
            <w:pPr>
              <w:jc w:val="both"/>
            </w:pPr>
          </w:p>
          <w:p w:rsidR="0098368E" w:rsidRPr="006A1E65" w:rsidRDefault="0098368E" w:rsidP="00661ED4">
            <w:pPr>
              <w:jc w:val="both"/>
            </w:pPr>
          </w:p>
          <w:p w:rsidR="0098368E" w:rsidRPr="006A1E65" w:rsidRDefault="0098368E" w:rsidP="00661ED4">
            <w:pPr>
              <w:jc w:val="both"/>
            </w:pPr>
          </w:p>
          <w:p w:rsidR="0098368E" w:rsidRPr="006A1E65" w:rsidRDefault="0098368E" w:rsidP="00661ED4">
            <w:pPr>
              <w:jc w:val="both"/>
            </w:pPr>
          </w:p>
          <w:p w:rsidR="0098368E" w:rsidRPr="006A1E65" w:rsidRDefault="0098368E" w:rsidP="00661ED4">
            <w:pPr>
              <w:jc w:val="both"/>
            </w:pPr>
          </w:p>
          <w:p w:rsidR="0098368E" w:rsidRPr="006A1E65" w:rsidRDefault="0098368E" w:rsidP="00661ED4">
            <w:pPr>
              <w:jc w:val="both"/>
            </w:pPr>
          </w:p>
          <w:p w:rsidR="0098368E" w:rsidRPr="006A1E65" w:rsidRDefault="0098368E" w:rsidP="00661ED4">
            <w:pPr>
              <w:jc w:val="both"/>
            </w:pPr>
          </w:p>
          <w:p w:rsidR="0098368E" w:rsidRPr="006A1E65" w:rsidRDefault="0098368E" w:rsidP="00661ED4">
            <w:pPr>
              <w:jc w:val="both"/>
            </w:pPr>
          </w:p>
          <w:p w:rsidR="0098368E" w:rsidRPr="006A1E65" w:rsidRDefault="0098368E" w:rsidP="00661ED4">
            <w:pPr>
              <w:jc w:val="both"/>
            </w:pPr>
          </w:p>
          <w:p w:rsidR="0098368E" w:rsidRPr="006A1E65" w:rsidRDefault="0098368E" w:rsidP="00661ED4">
            <w:pPr>
              <w:jc w:val="both"/>
            </w:pPr>
          </w:p>
          <w:p w:rsidR="0098368E" w:rsidRPr="006A1E65" w:rsidRDefault="0098368E" w:rsidP="00661ED4">
            <w:pPr>
              <w:jc w:val="both"/>
            </w:pPr>
          </w:p>
          <w:p w:rsidR="0098368E" w:rsidRPr="006A1E65" w:rsidRDefault="0098368E" w:rsidP="00661ED4">
            <w:pPr>
              <w:jc w:val="both"/>
            </w:pPr>
          </w:p>
          <w:p w:rsidR="0098368E" w:rsidRPr="006A1E65" w:rsidRDefault="0098368E" w:rsidP="00661ED4">
            <w:pPr>
              <w:jc w:val="both"/>
            </w:pPr>
          </w:p>
          <w:p w:rsidR="0098368E" w:rsidRPr="006A1E65" w:rsidRDefault="0098368E" w:rsidP="00661ED4">
            <w:pPr>
              <w:jc w:val="both"/>
            </w:pPr>
          </w:p>
          <w:p w:rsidR="0098368E" w:rsidRPr="006A1E65" w:rsidRDefault="0098368E" w:rsidP="00661ED4">
            <w:pPr>
              <w:jc w:val="both"/>
            </w:pPr>
          </w:p>
          <w:p w:rsidR="0098368E" w:rsidRPr="006A1E65" w:rsidRDefault="0098368E" w:rsidP="00661ED4">
            <w:pPr>
              <w:jc w:val="both"/>
            </w:pPr>
          </w:p>
          <w:p w:rsidR="0098368E" w:rsidRDefault="0098368E" w:rsidP="00661ED4">
            <w:pPr>
              <w:jc w:val="both"/>
            </w:pPr>
          </w:p>
          <w:p w:rsidR="0098368E" w:rsidRDefault="0098368E" w:rsidP="00661ED4">
            <w:pPr>
              <w:jc w:val="both"/>
            </w:pPr>
          </w:p>
          <w:p w:rsidR="0098368E" w:rsidRDefault="0098368E" w:rsidP="00661ED4">
            <w:pPr>
              <w:jc w:val="both"/>
            </w:pPr>
          </w:p>
          <w:p w:rsidR="0098368E" w:rsidRDefault="0098368E" w:rsidP="00661ED4">
            <w:pPr>
              <w:jc w:val="both"/>
            </w:pPr>
          </w:p>
          <w:p w:rsidR="0098368E" w:rsidRDefault="0098368E" w:rsidP="00661ED4">
            <w:pPr>
              <w:jc w:val="both"/>
            </w:pPr>
          </w:p>
          <w:p w:rsidR="0098368E" w:rsidRDefault="0098368E" w:rsidP="00661ED4">
            <w:pPr>
              <w:jc w:val="both"/>
            </w:pPr>
          </w:p>
          <w:p w:rsidR="0098368E" w:rsidRDefault="0098368E" w:rsidP="00661ED4">
            <w:pPr>
              <w:jc w:val="both"/>
            </w:pPr>
          </w:p>
          <w:p w:rsidR="0098368E" w:rsidRDefault="0098368E" w:rsidP="00661ED4">
            <w:pPr>
              <w:jc w:val="both"/>
            </w:pPr>
          </w:p>
          <w:p w:rsidR="0098368E" w:rsidRDefault="0098368E" w:rsidP="00661ED4">
            <w:pPr>
              <w:jc w:val="both"/>
            </w:pPr>
          </w:p>
          <w:p w:rsidR="0098368E" w:rsidRDefault="0098368E" w:rsidP="00661ED4">
            <w:pPr>
              <w:jc w:val="both"/>
            </w:pPr>
          </w:p>
          <w:p w:rsidR="0098368E" w:rsidRDefault="0098368E" w:rsidP="00661ED4">
            <w:pPr>
              <w:jc w:val="both"/>
            </w:pPr>
          </w:p>
          <w:p w:rsidR="0098368E" w:rsidRDefault="0098368E" w:rsidP="00661ED4">
            <w:pPr>
              <w:jc w:val="both"/>
            </w:pPr>
          </w:p>
          <w:p w:rsidR="0098368E" w:rsidRDefault="0098368E" w:rsidP="00661ED4">
            <w:pPr>
              <w:jc w:val="both"/>
            </w:pPr>
          </w:p>
          <w:p w:rsidR="0098368E" w:rsidRDefault="0098368E" w:rsidP="00661ED4">
            <w:pPr>
              <w:jc w:val="both"/>
            </w:pPr>
          </w:p>
          <w:p w:rsidR="0098368E" w:rsidRDefault="0098368E" w:rsidP="00661ED4">
            <w:pPr>
              <w:jc w:val="both"/>
            </w:pPr>
          </w:p>
          <w:p w:rsidR="0098368E" w:rsidRDefault="0098368E" w:rsidP="00661ED4">
            <w:pPr>
              <w:jc w:val="both"/>
            </w:pPr>
          </w:p>
          <w:p w:rsidR="0098368E" w:rsidRDefault="0098368E" w:rsidP="00661ED4">
            <w:pPr>
              <w:jc w:val="both"/>
            </w:pPr>
          </w:p>
          <w:p w:rsidR="0098368E" w:rsidRDefault="0098368E" w:rsidP="00661ED4">
            <w:pPr>
              <w:jc w:val="both"/>
            </w:pPr>
          </w:p>
          <w:p w:rsidR="00661ED4" w:rsidRDefault="00661ED4" w:rsidP="00661ED4">
            <w:pPr>
              <w:jc w:val="both"/>
            </w:pPr>
          </w:p>
          <w:p w:rsidR="00661ED4" w:rsidRDefault="00661ED4" w:rsidP="00661ED4">
            <w:pPr>
              <w:jc w:val="both"/>
            </w:pPr>
          </w:p>
          <w:p w:rsidR="00661ED4" w:rsidRDefault="00661ED4" w:rsidP="00661ED4">
            <w:pPr>
              <w:jc w:val="both"/>
            </w:pPr>
          </w:p>
          <w:p w:rsidR="00661ED4" w:rsidRDefault="00661ED4" w:rsidP="00661ED4">
            <w:pPr>
              <w:jc w:val="both"/>
            </w:pPr>
          </w:p>
          <w:p w:rsidR="00661ED4" w:rsidRDefault="00661ED4" w:rsidP="00661ED4">
            <w:pPr>
              <w:jc w:val="both"/>
            </w:pPr>
          </w:p>
          <w:p w:rsidR="0098368E" w:rsidRPr="006A1E65" w:rsidRDefault="0098368E" w:rsidP="00661ED4">
            <w:pPr>
              <w:jc w:val="center"/>
            </w:pPr>
            <w:r w:rsidRPr="006A1E65">
              <w:t>3’</w:t>
            </w:r>
          </w:p>
          <w:p w:rsidR="0098368E" w:rsidRPr="006A1E65" w:rsidRDefault="0098368E" w:rsidP="00661ED4">
            <w:pPr>
              <w:jc w:val="both"/>
            </w:pPr>
          </w:p>
        </w:tc>
        <w:tc>
          <w:tcPr>
            <w:tcW w:w="2376" w:type="dxa"/>
          </w:tcPr>
          <w:p w:rsidR="00661ED4" w:rsidRPr="00CC1521" w:rsidRDefault="00661ED4" w:rsidP="00661ED4">
            <w:pPr>
              <w:jc w:val="both"/>
              <w:rPr>
                <w:b/>
              </w:rPr>
            </w:pPr>
            <w:r w:rsidRPr="00CC1521">
              <w:rPr>
                <w:b/>
              </w:rPr>
              <w:lastRenderedPageBreak/>
              <w:t>1.Kiểm tra bài cũ:</w:t>
            </w:r>
          </w:p>
          <w:p w:rsidR="00661ED4" w:rsidRDefault="00661ED4" w:rsidP="00661ED4">
            <w:pPr>
              <w:jc w:val="both"/>
              <w:rPr>
                <w:b/>
                <w:u w:val="single"/>
              </w:rPr>
            </w:pPr>
          </w:p>
          <w:p w:rsidR="00661ED4" w:rsidRDefault="00661ED4" w:rsidP="00661ED4">
            <w:pPr>
              <w:jc w:val="both"/>
              <w:rPr>
                <w:b/>
              </w:rPr>
            </w:pPr>
          </w:p>
          <w:p w:rsidR="00661ED4" w:rsidRPr="00CC1521" w:rsidRDefault="00661ED4" w:rsidP="00661ED4">
            <w:pPr>
              <w:jc w:val="both"/>
              <w:rPr>
                <w:b/>
              </w:rPr>
            </w:pPr>
            <w:r w:rsidRPr="00CC1521">
              <w:rPr>
                <w:b/>
              </w:rPr>
              <w:t>2.Bài mới:</w:t>
            </w:r>
          </w:p>
          <w:p w:rsidR="00661ED4" w:rsidRPr="00CC1521" w:rsidRDefault="00661ED4" w:rsidP="00661ED4">
            <w:pPr>
              <w:jc w:val="both"/>
            </w:pPr>
            <w:r w:rsidRPr="00CC1521">
              <w:t>2.1. Giới thiệu bài</w:t>
            </w:r>
          </w:p>
          <w:p w:rsidR="00661ED4" w:rsidRPr="00CC1521" w:rsidRDefault="00661ED4" w:rsidP="00661ED4">
            <w:pPr>
              <w:jc w:val="both"/>
            </w:pPr>
            <w:r w:rsidRPr="00CC1521">
              <w:t xml:space="preserve">2.2. Hướng dẫn HS luyện tập </w:t>
            </w:r>
          </w:p>
          <w:p w:rsidR="00661ED4" w:rsidRPr="00F80178" w:rsidRDefault="00661ED4" w:rsidP="00661ED4">
            <w:pPr>
              <w:jc w:val="both"/>
            </w:pPr>
            <w:r w:rsidRPr="00950934">
              <w:t>Bài 1</w:t>
            </w:r>
            <w:r>
              <w:t>. Tính ( theo mẫu )</w:t>
            </w:r>
          </w:p>
          <w:p w:rsidR="00661ED4" w:rsidRPr="00950934" w:rsidRDefault="00661ED4" w:rsidP="00661ED4">
            <w:pPr>
              <w:jc w:val="both"/>
            </w:pPr>
          </w:p>
          <w:p w:rsidR="00661ED4" w:rsidRDefault="00661ED4" w:rsidP="00661ED4">
            <w:pPr>
              <w:jc w:val="both"/>
              <w:rPr>
                <w:b/>
              </w:rPr>
            </w:pPr>
          </w:p>
          <w:p w:rsidR="00661ED4" w:rsidRDefault="00661ED4" w:rsidP="00661ED4">
            <w:pPr>
              <w:jc w:val="both"/>
              <w:rPr>
                <w:b/>
              </w:rPr>
            </w:pPr>
          </w:p>
          <w:p w:rsidR="00661ED4" w:rsidRDefault="00661ED4" w:rsidP="00661ED4">
            <w:pPr>
              <w:jc w:val="both"/>
              <w:rPr>
                <w:b/>
              </w:rPr>
            </w:pPr>
          </w:p>
          <w:p w:rsidR="00661ED4" w:rsidRDefault="00661ED4" w:rsidP="00661ED4">
            <w:pPr>
              <w:jc w:val="both"/>
              <w:rPr>
                <w:b/>
              </w:rPr>
            </w:pPr>
          </w:p>
          <w:p w:rsidR="00661ED4" w:rsidRDefault="00661ED4" w:rsidP="00661ED4">
            <w:pPr>
              <w:jc w:val="both"/>
              <w:rPr>
                <w:b/>
              </w:rPr>
            </w:pPr>
          </w:p>
          <w:p w:rsidR="00661ED4" w:rsidRDefault="00661ED4" w:rsidP="00661ED4">
            <w:pPr>
              <w:jc w:val="both"/>
              <w:rPr>
                <w:b/>
              </w:rPr>
            </w:pPr>
          </w:p>
          <w:p w:rsidR="00661ED4" w:rsidRDefault="00661ED4" w:rsidP="00661ED4">
            <w:pPr>
              <w:jc w:val="both"/>
              <w:rPr>
                <w:b/>
              </w:rPr>
            </w:pPr>
          </w:p>
          <w:p w:rsidR="00661ED4" w:rsidRDefault="00661ED4" w:rsidP="00661ED4">
            <w:pPr>
              <w:jc w:val="both"/>
              <w:rPr>
                <w:b/>
              </w:rPr>
            </w:pPr>
          </w:p>
          <w:p w:rsidR="00661ED4" w:rsidRDefault="00661ED4" w:rsidP="00661ED4">
            <w:pPr>
              <w:jc w:val="both"/>
            </w:pPr>
          </w:p>
          <w:p w:rsidR="00661ED4" w:rsidRDefault="00661ED4" w:rsidP="00661ED4">
            <w:pPr>
              <w:jc w:val="both"/>
            </w:pPr>
          </w:p>
          <w:p w:rsidR="00661ED4" w:rsidRDefault="00661ED4" w:rsidP="00661ED4">
            <w:pPr>
              <w:jc w:val="both"/>
            </w:pPr>
          </w:p>
          <w:p w:rsidR="00661ED4" w:rsidRDefault="00661ED4" w:rsidP="00661ED4">
            <w:pPr>
              <w:jc w:val="both"/>
            </w:pPr>
          </w:p>
          <w:p w:rsidR="00661ED4" w:rsidRDefault="00661ED4" w:rsidP="00661ED4">
            <w:pPr>
              <w:jc w:val="both"/>
            </w:pPr>
          </w:p>
          <w:p w:rsidR="00661ED4" w:rsidRDefault="00661ED4" w:rsidP="00661ED4">
            <w:pPr>
              <w:jc w:val="both"/>
            </w:pPr>
          </w:p>
          <w:p w:rsidR="00661ED4" w:rsidRDefault="00661ED4" w:rsidP="00661ED4">
            <w:pPr>
              <w:jc w:val="both"/>
            </w:pPr>
          </w:p>
          <w:p w:rsidR="00661ED4" w:rsidRDefault="00661ED4" w:rsidP="00661ED4">
            <w:pPr>
              <w:jc w:val="both"/>
            </w:pPr>
          </w:p>
          <w:p w:rsidR="00661ED4" w:rsidRDefault="00661ED4" w:rsidP="00661ED4">
            <w:pPr>
              <w:jc w:val="both"/>
            </w:pPr>
          </w:p>
          <w:p w:rsidR="00661ED4" w:rsidRDefault="00661ED4" w:rsidP="00661ED4">
            <w:pPr>
              <w:jc w:val="both"/>
            </w:pPr>
          </w:p>
          <w:p w:rsidR="00661ED4" w:rsidRDefault="00661ED4" w:rsidP="00661ED4">
            <w:pPr>
              <w:jc w:val="both"/>
            </w:pPr>
          </w:p>
          <w:p w:rsidR="00661ED4" w:rsidRPr="00F80178" w:rsidRDefault="00661ED4" w:rsidP="00661ED4">
            <w:pPr>
              <w:jc w:val="both"/>
            </w:pPr>
            <w:r>
              <w:t>Bài 2. Tính ( theo mẫu )</w:t>
            </w:r>
          </w:p>
          <w:p w:rsidR="00661ED4" w:rsidRPr="00950934" w:rsidRDefault="00661ED4" w:rsidP="00661ED4">
            <w:pPr>
              <w:jc w:val="both"/>
            </w:pPr>
          </w:p>
          <w:p w:rsidR="00661ED4" w:rsidRDefault="00661ED4" w:rsidP="00661ED4">
            <w:pPr>
              <w:jc w:val="both"/>
            </w:pPr>
          </w:p>
          <w:p w:rsidR="00661ED4" w:rsidRDefault="00661ED4" w:rsidP="00661ED4">
            <w:pPr>
              <w:jc w:val="both"/>
            </w:pPr>
          </w:p>
          <w:p w:rsidR="00661ED4" w:rsidRDefault="00661ED4" w:rsidP="00661ED4">
            <w:pPr>
              <w:jc w:val="both"/>
            </w:pPr>
          </w:p>
          <w:p w:rsidR="00661ED4" w:rsidRDefault="00661ED4" w:rsidP="00661ED4">
            <w:pPr>
              <w:jc w:val="both"/>
            </w:pPr>
          </w:p>
          <w:p w:rsidR="00661ED4" w:rsidRDefault="00661ED4" w:rsidP="00661ED4">
            <w:pPr>
              <w:jc w:val="both"/>
            </w:pPr>
          </w:p>
          <w:p w:rsidR="00661ED4" w:rsidRDefault="00661ED4" w:rsidP="00661ED4">
            <w:pPr>
              <w:jc w:val="both"/>
            </w:pPr>
          </w:p>
          <w:p w:rsidR="00661ED4" w:rsidRDefault="00661ED4" w:rsidP="00661ED4">
            <w:pPr>
              <w:jc w:val="both"/>
            </w:pPr>
          </w:p>
          <w:p w:rsidR="00661ED4" w:rsidRDefault="00661ED4" w:rsidP="00661ED4">
            <w:pPr>
              <w:jc w:val="both"/>
            </w:pPr>
          </w:p>
          <w:p w:rsidR="00661ED4" w:rsidRPr="00950934" w:rsidRDefault="00661ED4" w:rsidP="00661ED4">
            <w:pPr>
              <w:jc w:val="both"/>
            </w:pPr>
            <w:r>
              <w:t>Bài 4. Tính rồi rút gọn</w:t>
            </w:r>
          </w:p>
          <w:p w:rsidR="00661ED4" w:rsidRDefault="00661ED4" w:rsidP="00661ED4">
            <w:pPr>
              <w:jc w:val="both"/>
            </w:pPr>
          </w:p>
          <w:p w:rsidR="00661ED4" w:rsidRDefault="00661ED4" w:rsidP="00661ED4">
            <w:pPr>
              <w:jc w:val="both"/>
            </w:pPr>
          </w:p>
          <w:p w:rsidR="00661ED4" w:rsidRDefault="00661ED4" w:rsidP="00661ED4">
            <w:pPr>
              <w:jc w:val="both"/>
            </w:pPr>
          </w:p>
          <w:p w:rsidR="00661ED4" w:rsidRPr="00661ED4" w:rsidRDefault="00661ED4" w:rsidP="00661ED4">
            <w:pPr>
              <w:jc w:val="both"/>
            </w:pPr>
            <w:r w:rsidRPr="00BB0861">
              <w:rPr>
                <w:b/>
              </w:rPr>
              <w:t xml:space="preserve">3.Củng cố-dặndò: </w:t>
            </w:r>
          </w:p>
          <w:p w:rsidR="0098368E" w:rsidRPr="00650BA8" w:rsidRDefault="0098368E" w:rsidP="00661ED4">
            <w:pPr>
              <w:jc w:val="both"/>
              <w:rPr>
                <w:b/>
              </w:rPr>
            </w:pPr>
          </w:p>
        </w:tc>
        <w:tc>
          <w:tcPr>
            <w:tcW w:w="3330" w:type="dxa"/>
          </w:tcPr>
          <w:p w:rsidR="0098368E" w:rsidRDefault="0098368E" w:rsidP="00661ED4">
            <w:pPr>
              <w:jc w:val="both"/>
            </w:pPr>
            <w:r>
              <w:lastRenderedPageBreak/>
              <w:t>- Gọi HS lên bảng tính:</w:t>
            </w:r>
          </w:p>
          <w:p w:rsidR="0098368E" w:rsidRDefault="0098368E" w:rsidP="00661ED4">
            <w:pPr>
              <w:jc w:val="both"/>
            </w:pPr>
            <w:r>
              <w:t xml:space="preserve"> a)</w:t>
            </w:r>
            <w:r w:rsidRPr="00A84C11">
              <w:rPr>
                <w:position w:val="-24"/>
              </w:rPr>
              <w:object w:dxaOrig="560" w:dyaOrig="620">
                <v:shape id="_x0000_i1421" type="#_x0000_t75" style="width:27.95pt;height:30.1pt" o:ole="">
                  <v:imagedata r:id="rId667" o:title=""/>
                </v:shape>
                <o:OLEObject Type="Embed" ProgID="Equation.DSMT4" ShapeID="_x0000_i1421" DrawAspect="Content" ObjectID="_1603698157" r:id="rId668"/>
              </w:object>
            </w:r>
            <w:r>
              <w:t xml:space="preserve">;              b) </w:t>
            </w:r>
            <w:r w:rsidRPr="00A84C11">
              <w:rPr>
                <w:position w:val="-24"/>
              </w:rPr>
              <w:object w:dxaOrig="560" w:dyaOrig="620">
                <v:shape id="_x0000_i1422" type="#_x0000_t75" style="width:27.95pt;height:30.1pt" o:ole="">
                  <v:imagedata r:id="rId669" o:title=""/>
                </v:shape>
                <o:OLEObject Type="Embed" ProgID="Equation.DSMT4" ShapeID="_x0000_i1422" DrawAspect="Content" ObjectID="_1603698158" r:id="rId670"/>
              </w:object>
            </w:r>
            <w:r>
              <w:t>.</w:t>
            </w:r>
          </w:p>
          <w:p w:rsidR="00661ED4" w:rsidRPr="00321D6A" w:rsidRDefault="00661ED4" w:rsidP="00661ED4">
            <w:pPr>
              <w:jc w:val="both"/>
            </w:pPr>
            <w:r w:rsidRPr="00321D6A">
              <w:t>- GV nhận xét, đánh giá.</w:t>
            </w:r>
          </w:p>
          <w:p w:rsidR="00661ED4" w:rsidRPr="00321D6A" w:rsidRDefault="00661ED4" w:rsidP="00661ED4">
            <w:pPr>
              <w:jc w:val="both"/>
            </w:pPr>
          </w:p>
          <w:p w:rsidR="00661ED4" w:rsidRPr="00321D6A" w:rsidRDefault="00661ED4" w:rsidP="00661ED4">
            <w:pPr>
              <w:jc w:val="both"/>
            </w:pPr>
            <w:r w:rsidRPr="00321D6A">
              <w:t>-Ghi đầu bài lên bảng.</w:t>
            </w:r>
          </w:p>
          <w:p w:rsidR="00661ED4" w:rsidRPr="00321D6A" w:rsidRDefault="00661ED4" w:rsidP="00661ED4">
            <w:pPr>
              <w:jc w:val="both"/>
            </w:pPr>
          </w:p>
          <w:p w:rsidR="00661ED4" w:rsidRDefault="00661ED4" w:rsidP="00661ED4">
            <w:pPr>
              <w:jc w:val="both"/>
            </w:pPr>
          </w:p>
          <w:p w:rsidR="0098368E" w:rsidRDefault="0098368E" w:rsidP="00661ED4">
            <w:pPr>
              <w:jc w:val="both"/>
            </w:pPr>
            <w:r>
              <w:t xml:space="preserve">- GV viết bài mẫu lên bảng: </w:t>
            </w:r>
            <w:r w:rsidRPr="00F01241">
              <w:rPr>
                <w:position w:val="-24"/>
              </w:rPr>
              <w:object w:dxaOrig="499" w:dyaOrig="620">
                <v:shape id="_x0000_i1423" type="#_x0000_t75" style="width:24.7pt;height:30.1pt" o:ole="">
                  <v:imagedata r:id="rId671" o:title=""/>
                </v:shape>
                <o:OLEObject Type="Embed" ProgID="Equation.DSMT4" ShapeID="_x0000_i1423" DrawAspect="Content" ObjectID="_1603698159" r:id="rId672"/>
              </w:object>
            </w:r>
            <w:r>
              <w:t>, yêu cầu HS tìm cách thực hiện phép nhân trên.</w:t>
            </w:r>
          </w:p>
          <w:p w:rsidR="0098368E" w:rsidRDefault="0098368E" w:rsidP="00661ED4">
            <w:pPr>
              <w:jc w:val="both"/>
            </w:pPr>
            <w:r>
              <w:t>- GV hướng dẫn HS cách viết gọn như bài mẫu SGK.</w:t>
            </w:r>
          </w:p>
          <w:p w:rsidR="0098368E" w:rsidRDefault="0098368E" w:rsidP="00661ED4">
            <w:pPr>
              <w:jc w:val="both"/>
            </w:pPr>
            <w:r>
              <w:t>- Yêu cầu HS làm tiếp các phần còn lại.</w:t>
            </w:r>
          </w:p>
          <w:p w:rsidR="0098368E" w:rsidRDefault="0098368E" w:rsidP="00661ED4">
            <w:pPr>
              <w:jc w:val="both"/>
            </w:pPr>
          </w:p>
          <w:p w:rsidR="0098368E" w:rsidRDefault="0098368E" w:rsidP="00661ED4">
            <w:pPr>
              <w:jc w:val="both"/>
            </w:pPr>
          </w:p>
          <w:p w:rsidR="0098368E" w:rsidRDefault="0098368E" w:rsidP="00661ED4">
            <w:pPr>
              <w:jc w:val="both"/>
            </w:pPr>
          </w:p>
          <w:p w:rsidR="0098368E" w:rsidRDefault="0098368E" w:rsidP="00661ED4">
            <w:pPr>
              <w:jc w:val="both"/>
            </w:pPr>
          </w:p>
          <w:p w:rsidR="0098368E" w:rsidRDefault="0098368E" w:rsidP="00661ED4">
            <w:pPr>
              <w:jc w:val="both"/>
            </w:pPr>
          </w:p>
          <w:p w:rsidR="0098368E" w:rsidRDefault="0098368E" w:rsidP="00661ED4">
            <w:pPr>
              <w:jc w:val="both"/>
            </w:pPr>
          </w:p>
          <w:p w:rsidR="0098368E" w:rsidRDefault="0098368E" w:rsidP="00661ED4">
            <w:pPr>
              <w:jc w:val="both"/>
            </w:pPr>
            <w:r>
              <w:t>- GV nhận xét, chữa bài.</w:t>
            </w:r>
          </w:p>
          <w:p w:rsidR="0098368E" w:rsidRDefault="0098368E" w:rsidP="00661ED4">
            <w:pPr>
              <w:jc w:val="both"/>
            </w:pPr>
            <w:r>
              <w:t>- Em có nhận xét gì về phép nhân ở phần c), d)?</w:t>
            </w:r>
          </w:p>
          <w:p w:rsidR="0098368E" w:rsidRDefault="0098368E" w:rsidP="00661ED4">
            <w:pPr>
              <w:jc w:val="both"/>
            </w:pPr>
          </w:p>
          <w:p w:rsidR="0098368E" w:rsidRDefault="0098368E" w:rsidP="00661ED4">
            <w:pPr>
              <w:jc w:val="both"/>
            </w:pPr>
          </w:p>
          <w:p w:rsidR="0098368E" w:rsidRDefault="0098368E" w:rsidP="00661ED4">
            <w:pPr>
              <w:jc w:val="both"/>
            </w:pPr>
          </w:p>
          <w:p w:rsidR="00661ED4" w:rsidRDefault="00661ED4" w:rsidP="00661ED4">
            <w:pPr>
              <w:jc w:val="both"/>
            </w:pPr>
          </w:p>
          <w:p w:rsidR="00661ED4" w:rsidRPr="00950934" w:rsidRDefault="00661ED4" w:rsidP="00661ED4">
            <w:pPr>
              <w:jc w:val="both"/>
            </w:pPr>
            <w:r w:rsidRPr="00950934">
              <w:t>- Gọi HS đọc đầu bài.</w:t>
            </w:r>
          </w:p>
          <w:p w:rsidR="0098368E" w:rsidRDefault="0098368E" w:rsidP="00661ED4">
            <w:pPr>
              <w:jc w:val="both"/>
            </w:pPr>
            <w:r>
              <w:t>- Yêu cầu HS tự làm bài.</w:t>
            </w:r>
          </w:p>
          <w:p w:rsidR="0098368E" w:rsidRDefault="0098368E" w:rsidP="00661ED4">
            <w:pPr>
              <w:jc w:val="both"/>
            </w:pPr>
          </w:p>
          <w:p w:rsidR="0098368E" w:rsidRDefault="0098368E" w:rsidP="00661ED4">
            <w:pPr>
              <w:jc w:val="both"/>
            </w:pPr>
          </w:p>
          <w:p w:rsidR="0098368E" w:rsidRDefault="0098368E" w:rsidP="00661ED4">
            <w:pPr>
              <w:jc w:val="both"/>
            </w:pPr>
          </w:p>
          <w:p w:rsidR="0098368E" w:rsidRDefault="0098368E" w:rsidP="00661ED4">
            <w:pPr>
              <w:jc w:val="both"/>
            </w:pPr>
          </w:p>
          <w:p w:rsidR="0098368E" w:rsidRDefault="0098368E" w:rsidP="00661ED4">
            <w:pPr>
              <w:jc w:val="both"/>
            </w:pPr>
          </w:p>
          <w:p w:rsidR="0098368E" w:rsidRDefault="0098368E" w:rsidP="00661ED4">
            <w:pPr>
              <w:jc w:val="both"/>
            </w:pPr>
          </w:p>
          <w:p w:rsidR="0098368E" w:rsidRDefault="0098368E" w:rsidP="00661ED4">
            <w:pPr>
              <w:jc w:val="both"/>
            </w:pPr>
          </w:p>
          <w:p w:rsidR="0098368E" w:rsidRDefault="0098368E" w:rsidP="00661ED4">
            <w:pPr>
              <w:jc w:val="both"/>
            </w:pPr>
          </w:p>
          <w:p w:rsidR="0098368E" w:rsidRDefault="0098368E" w:rsidP="00661ED4">
            <w:pPr>
              <w:jc w:val="both"/>
            </w:pPr>
            <w:r>
              <w:t xml:space="preserve">- GV nhận xét, </w:t>
            </w:r>
            <w:r w:rsidR="00661ED4">
              <w:t>đánh giá.</w:t>
            </w:r>
          </w:p>
          <w:p w:rsidR="0098368E" w:rsidRDefault="0098368E" w:rsidP="00661ED4">
            <w:pPr>
              <w:jc w:val="both"/>
            </w:pPr>
            <w:r>
              <w:t>- Bài tập yêu cầu chúng ta làm gì?</w:t>
            </w:r>
          </w:p>
          <w:p w:rsidR="0098368E" w:rsidRDefault="0098368E" w:rsidP="00661ED4">
            <w:pPr>
              <w:jc w:val="both"/>
            </w:pPr>
            <w:r>
              <w:t>- Yêu cầu HS tự làm bài phần a).</w:t>
            </w:r>
          </w:p>
          <w:p w:rsidR="0098368E" w:rsidRDefault="00661ED4" w:rsidP="00661ED4">
            <w:pPr>
              <w:jc w:val="both"/>
            </w:pPr>
            <w:r>
              <w:t>- GV nhận xét, chữa bài.</w:t>
            </w:r>
          </w:p>
          <w:p w:rsidR="0098368E" w:rsidRDefault="0098368E" w:rsidP="00661ED4">
            <w:pPr>
              <w:jc w:val="both"/>
            </w:pPr>
            <w:r w:rsidRPr="006A1E65">
              <w:t>- Nhận xét tiết học.</w:t>
            </w:r>
          </w:p>
          <w:p w:rsidR="0098368E" w:rsidRDefault="0098368E" w:rsidP="00661ED4">
            <w:pPr>
              <w:jc w:val="both"/>
            </w:pPr>
            <w:r>
              <w:t>-</w:t>
            </w:r>
            <w:r w:rsidRPr="006A1E65">
              <w:t xml:space="preserve"> Chuẩn bị bài sau.</w:t>
            </w:r>
          </w:p>
          <w:p w:rsidR="0098368E" w:rsidRPr="006A1E65" w:rsidRDefault="0098368E" w:rsidP="00661ED4">
            <w:pPr>
              <w:jc w:val="both"/>
            </w:pPr>
          </w:p>
        </w:tc>
        <w:tc>
          <w:tcPr>
            <w:tcW w:w="3510" w:type="dxa"/>
          </w:tcPr>
          <w:p w:rsidR="0098368E" w:rsidRPr="006A1E65" w:rsidRDefault="0098368E" w:rsidP="00661ED4">
            <w:pPr>
              <w:jc w:val="both"/>
            </w:pPr>
          </w:p>
          <w:p w:rsidR="0098368E" w:rsidRPr="006A1E65" w:rsidRDefault="0098368E" w:rsidP="00661ED4">
            <w:pPr>
              <w:jc w:val="both"/>
            </w:pPr>
            <w:r>
              <w:t>- 2 HS lên bảng.</w:t>
            </w:r>
          </w:p>
          <w:p w:rsidR="0098368E" w:rsidRDefault="0098368E" w:rsidP="00661ED4">
            <w:pPr>
              <w:jc w:val="both"/>
            </w:pPr>
          </w:p>
          <w:p w:rsidR="0098368E" w:rsidRDefault="0098368E" w:rsidP="00661ED4">
            <w:pPr>
              <w:jc w:val="both"/>
            </w:pPr>
          </w:p>
          <w:p w:rsidR="00661ED4" w:rsidRDefault="00661ED4" w:rsidP="00661ED4">
            <w:pPr>
              <w:jc w:val="both"/>
            </w:pPr>
          </w:p>
          <w:p w:rsidR="00661ED4" w:rsidRDefault="00661ED4" w:rsidP="00661ED4">
            <w:pPr>
              <w:jc w:val="both"/>
            </w:pPr>
            <w:r>
              <w:t>-Lắng nghe, ghi bài.</w:t>
            </w:r>
          </w:p>
          <w:p w:rsidR="0098368E" w:rsidRDefault="0098368E" w:rsidP="00661ED4">
            <w:pPr>
              <w:jc w:val="both"/>
            </w:pPr>
          </w:p>
          <w:p w:rsidR="0098368E" w:rsidRDefault="0098368E" w:rsidP="00661ED4">
            <w:pPr>
              <w:jc w:val="both"/>
            </w:pPr>
          </w:p>
          <w:p w:rsidR="0098368E" w:rsidRDefault="0098368E" w:rsidP="00661ED4">
            <w:pPr>
              <w:jc w:val="both"/>
            </w:pPr>
            <w:r>
              <w:t xml:space="preserve">- Viết 5 thành phân số </w:t>
            </w:r>
            <w:r w:rsidRPr="00F01241">
              <w:rPr>
                <w:position w:val="-24"/>
              </w:rPr>
              <w:object w:dxaOrig="220" w:dyaOrig="620">
                <v:shape id="_x0000_i1424" type="#_x0000_t75" style="width:11.8pt;height:30.1pt" o:ole="">
                  <v:imagedata r:id="rId673" o:title=""/>
                </v:shape>
                <o:OLEObject Type="Embed" ProgID="Equation.DSMT4" ShapeID="_x0000_i1424" DrawAspect="Content" ObjectID="_1603698160" r:id="rId674"/>
              </w:object>
            </w:r>
            <w:r>
              <w:t xml:space="preserve"> sau đó thực hiện phép tính nhân.</w:t>
            </w:r>
          </w:p>
          <w:p w:rsidR="0098368E" w:rsidRDefault="0098368E" w:rsidP="00661ED4">
            <w:pPr>
              <w:jc w:val="both"/>
            </w:pPr>
          </w:p>
          <w:p w:rsidR="00661ED4" w:rsidRDefault="00661ED4" w:rsidP="00661ED4"/>
          <w:p w:rsidR="0098368E" w:rsidRDefault="0098368E" w:rsidP="00661ED4">
            <w:r>
              <w:t>- Theo dõi.</w:t>
            </w:r>
          </w:p>
          <w:p w:rsidR="0098368E" w:rsidRDefault="0098368E" w:rsidP="00661ED4">
            <w:pPr>
              <w:jc w:val="both"/>
            </w:pPr>
          </w:p>
          <w:p w:rsidR="0098368E" w:rsidRDefault="0098368E" w:rsidP="00661ED4">
            <w:pPr>
              <w:jc w:val="both"/>
            </w:pPr>
            <w:r>
              <w:t>- 4 HS lên bảng làm bài.</w:t>
            </w:r>
          </w:p>
          <w:p w:rsidR="0098368E" w:rsidRDefault="0098368E" w:rsidP="00661ED4">
            <w:pPr>
              <w:ind w:left="720" w:hanging="720"/>
              <w:jc w:val="both"/>
            </w:pPr>
            <w:r>
              <w:t xml:space="preserve">a) </w:t>
            </w:r>
            <w:r w:rsidRPr="00F01241">
              <w:rPr>
                <w:position w:val="-24"/>
              </w:rPr>
              <w:object w:dxaOrig="1700" w:dyaOrig="620">
                <v:shape id="_x0000_i1425" type="#_x0000_t75" style="width:84.9pt;height:30.1pt" o:ole="">
                  <v:imagedata r:id="rId675" o:title=""/>
                </v:shape>
                <o:OLEObject Type="Embed" ProgID="Equation.DSMT4" ShapeID="_x0000_i1425" DrawAspect="Content" ObjectID="_1603698161" r:id="rId676"/>
              </w:object>
            </w:r>
          </w:p>
          <w:p w:rsidR="0098368E" w:rsidRDefault="0098368E" w:rsidP="00661ED4">
            <w:pPr>
              <w:ind w:left="720" w:hanging="720"/>
              <w:jc w:val="both"/>
            </w:pPr>
            <w:r>
              <w:t xml:space="preserve">b) </w:t>
            </w:r>
            <w:r w:rsidRPr="00F01241">
              <w:rPr>
                <w:position w:val="-24"/>
              </w:rPr>
              <w:object w:dxaOrig="1640" w:dyaOrig="620">
                <v:shape id="_x0000_i1426" type="#_x0000_t75" style="width:81.65pt;height:30.1pt" o:ole="">
                  <v:imagedata r:id="rId677" o:title=""/>
                </v:shape>
                <o:OLEObject Type="Embed" ProgID="Equation.DSMT4" ShapeID="_x0000_i1426" DrawAspect="Content" ObjectID="_1603698162" r:id="rId678"/>
              </w:object>
            </w:r>
          </w:p>
          <w:p w:rsidR="0098368E" w:rsidRDefault="0098368E" w:rsidP="00661ED4">
            <w:pPr>
              <w:ind w:left="720" w:hanging="720"/>
              <w:jc w:val="both"/>
            </w:pPr>
            <w:r>
              <w:lastRenderedPageBreak/>
              <w:t xml:space="preserve">c) </w:t>
            </w:r>
            <w:r w:rsidRPr="00F01241">
              <w:rPr>
                <w:position w:val="-24"/>
              </w:rPr>
              <w:object w:dxaOrig="1460" w:dyaOrig="620">
                <v:shape id="_x0000_i1427" type="#_x0000_t75" style="width:74.15pt;height:30.1pt" o:ole="">
                  <v:imagedata r:id="rId679" o:title=""/>
                </v:shape>
                <o:OLEObject Type="Embed" ProgID="Equation.DSMT4" ShapeID="_x0000_i1427" DrawAspect="Content" ObjectID="_1603698163" r:id="rId680"/>
              </w:object>
            </w:r>
          </w:p>
          <w:p w:rsidR="0098368E" w:rsidRDefault="0098368E" w:rsidP="00661ED4">
            <w:pPr>
              <w:ind w:left="720" w:hanging="720"/>
              <w:jc w:val="both"/>
            </w:pPr>
            <w:r>
              <w:t xml:space="preserve">d) </w:t>
            </w:r>
            <w:r w:rsidRPr="00F01241">
              <w:rPr>
                <w:position w:val="-24"/>
              </w:rPr>
              <w:object w:dxaOrig="1880" w:dyaOrig="620">
                <v:shape id="_x0000_i1428" type="#_x0000_t75" style="width:94.55pt;height:30.1pt" o:ole="">
                  <v:imagedata r:id="rId681" o:title=""/>
                </v:shape>
                <o:OLEObject Type="Embed" ProgID="Equation.DSMT4" ShapeID="_x0000_i1428" DrawAspect="Content" ObjectID="_1603698164" r:id="rId682"/>
              </w:object>
            </w:r>
          </w:p>
          <w:p w:rsidR="0098368E" w:rsidRDefault="00661ED4" w:rsidP="00661ED4">
            <w:pPr>
              <w:jc w:val="both"/>
            </w:pPr>
            <w:r>
              <w:t xml:space="preserve">- </w:t>
            </w:r>
            <w:r w:rsidR="0098368E">
              <w:t>Phép nhân ở phần c) là phép nhân phân số với 1 cho ra kết quả là chính phân số đó. Phép nhân ở phần d) là nhân phân số với 0, có kết quả là 0.</w:t>
            </w:r>
          </w:p>
          <w:p w:rsidR="00661ED4" w:rsidRPr="00950934" w:rsidRDefault="00661ED4" w:rsidP="00661ED4">
            <w:pPr>
              <w:jc w:val="both"/>
            </w:pPr>
            <w:r w:rsidRPr="00950934">
              <w:t>- Đọc.</w:t>
            </w:r>
          </w:p>
          <w:p w:rsidR="0098368E" w:rsidRDefault="0098368E" w:rsidP="00661ED4">
            <w:pPr>
              <w:jc w:val="both"/>
            </w:pPr>
            <w:r>
              <w:t>- 4 HS lên bảng làm bài.</w:t>
            </w:r>
          </w:p>
          <w:p w:rsidR="0098368E" w:rsidRDefault="0098368E" w:rsidP="00661ED4">
            <w:pPr>
              <w:jc w:val="both"/>
            </w:pPr>
            <w:r>
              <w:t xml:space="preserve">a) </w:t>
            </w:r>
            <w:r w:rsidRPr="00E62418">
              <w:rPr>
                <w:position w:val="-24"/>
              </w:rPr>
              <w:object w:dxaOrig="1660" w:dyaOrig="620">
                <v:shape id="_x0000_i1429" type="#_x0000_t75" style="width:83.8pt;height:30.1pt" o:ole="">
                  <v:imagedata r:id="rId683" o:title=""/>
                </v:shape>
                <o:OLEObject Type="Embed" ProgID="Equation.DSMT4" ShapeID="_x0000_i1429" DrawAspect="Content" ObjectID="_1603698165" r:id="rId684"/>
              </w:object>
            </w:r>
          </w:p>
          <w:p w:rsidR="0098368E" w:rsidRDefault="0098368E" w:rsidP="00661ED4">
            <w:pPr>
              <w:jc w:val="both"/>
            </w:pPr>
            <w:r>
              <w:t xml:space="preserve">b) </w:t>
            </w:r>
            <w:r w:rsidRPr="00E62418">
              <w:rPr>
                <w:position w:val="-24"/>
              </w:rPr>
              <w:object w:dxaOrig="1740" w:dyaOrig="620">
                <v:shape id="_x0000_i1430" type="#_x0000_t75" style="width:87.05pt;height:30.1pt" o:ole="">
                  <v:imagedata r:id="rId685" o:title=""/>
                </v:shape>
                <o:OLEObject Type="Embed" ProgID="Equation.DSMT4" ShapeID="_x0000_i1430" DrawAspect="Content" ObjectID="_1603698166" r:id="rId686"/>
              </w:object>
            </w:r>
          </w:p>
          <w:p w:rsidR="0098368E" w:rsidRDefault="0098368E" w:rsidP="00661ED4">
            <w:pPr>
              <w:jc w:val="both"/>
            </w:pPr>
            <w:r>
              <w:t xml:space="preserve">c) </w:t>
            </w:r>
            <w:r w:rsidRPr="00E62418">
              <w:rPr>
                <w:position w:val="-24"/>
              </w:rPr>
              <w:object w:dxaOrig="1460" w:dyaOrig="620">
                <v:shape id="_x0000_i1431" type="#_x0000_t75" style="width:74.15pt;height:30.1pt" o:ole="">
                  <v:imagedata r:id="rId687" o:title=""/>
                </v:shape>
                <o:OLEObject Type="Embed" ProgID="Equation.DSMT4" ShapeID="_x0000_i1431" DrawAspect="Content" ObjectID="_1603698167" r:id="rId688"/>
              </w:object>
            </w:r>
          </w:p>
          <w:p w:rsidR="0098368E" w:rsidRDefault="0098368E" w:rsidP="00661ED4">
            <w:pPr>
              <w:jc w:val="both"/>
            </w:pPr>
            <w:r>
              <w:t xml:space="preserve">d) </w:t>
            </w:r>
            <w:r w:rsidRPr="00E62418">
              <w:rPr>
                <w:position w:val="-24"/>
              </w:rPr>
              <w:object w:dxaOrig="1900" w:dyaOrig="620">
                <v:shape id="_x0000_i1432" type="#_x0000_t75" style="width:94.55pt;height:30.1pt" o:ole="">
                  <v:imagedata r:id="rId689" o:title=""/>
                </v:shape>
                <o:OLEObject Type="Embed" ProgID="Equation.DSMT4" ShapeID="_x0000_i1432" DrawAspect="Content" ObjectID="_1603698168" r:id="rId690"/>
              </w:object>
            </w:r>
          </w:p>
          <w:p w:rsidR="0098368E" w:rsidRDefault="0098368E" w:rsidP="00661ED4">
            <w:pPr>
              <w:jc w:val="both"/>
            </w:pPr>
          </w:p>
          <w:p w:rsidR="0098368E" w:rsidRDefault="0098368E" w:rsidP="00661ED4">
            <w:pPr>
              <w:jc w:val="both"/>
            </w:pPr>
            <w:r>
              <w:t>- Tính rồi rút gọn.</w:t>
            </w:r>
            <w:r w:rsidRPr="00E62418">
              <w:rPr>
                <w:position w:val="-4"/>
              </w:rPr>
              <w:object w:dxaOrig="180" w:dyaOrig="279">
                <v:shape id="_x0000_i1433" type="#_x0000_t75" style="width:9.65pt;height:12.9pt" o:ole="">
                  <v:imagedata r:id="rId250" o:title=""/>
                </v:shape>
                <o:OLEObject Type="Embed" ProgID="Equation.DSMT4" ShapeID="_x0000_i1433" DrawAspect="Content" ObjectID="_1603698169" r:id="rId691"/>
              </w:object>
            </w:r>
          </w:p>
          <w:p w:rsidR="0098368E" w:rsidRDefault="0098368E" w:rsidP="00661ED4">
            <w:pPr>
              <w:jc w:val="both"/>
            </w:pPr>
            <w:r>
              <w:t>- 1 HS lên bảng làm bài.</w:t>
            </w:r>
          </w:p>
          <w:p w:rsidR="0098368E" w:rsidRDefault="0098368E" w:rsidP="00661ED4">
            <w:pPr>
              <w:jc w:val="both"/>
              <w:rPr>
                <w:position w:val="-24"/>
              </w:rPr>
            </w:pPr>
            <w:r>
              <w:t xml:space="preserve">a) </w:t>
            </w:r>
            <w:r w:rsidRPr="00E62418">
              <w:rPr>
                <w:position w:val="-24"/>
              </w:rPr>
              <w:object w:dxaOrig="2100" w:dyaOrig="620">
                <v:shape id="_x0000_i1434" type="#_x0000_t75" style="width:104.25pt;height:30.1pt" o:ole="">
                  <v:imagedata r:id="rId692" o:title=""/>
                </v:shape>
                <o:OLEObject Type="Embed" ProgID="Equation.DSMT4" ShapeID="_x0000_i1434" DrawAspect="Content" ObjectID="_1603698170" r:id="rId693"/>
              </w:object>
            </w:r>
          </w:p>
          <w:p w:rsidR="00661ED4" w:rsidRDefault="00661ED4" w:rsidP="00661ED4">
            <w:pPr>
              <w:jc w:val="both"/>
              <w:rPr>
                <w:position w:val="-24"/>
              </w:rPr>
            </w:pPr>
          </w:p>
          <w:p w:rsidR="00661ED4" w:rsidRDefault="00661ED4" w:rsidP="00661ED4">
            <w:pPr>
              <w:jc w:val="both"/>
              <w:rPr>
                <w:position w:val="-24"/>
              </w:rPr>
            </w:pPr>
          </w:p>
          <w:p w:rsidR="00661ED4" w:rsidRDefault="00661ED4" w:rsidP="00661ED4">
            <w:pPr>
              <w:jc w:val="both"/>
              <w:rPr>
                <w:position w:val="-24"/>
              </w:rPr>
            </w:pPr>
            <w:r>
              <w:rPr>
                <w:rFonts w:ascii="VNI-Times" w:hAnsi="VNI-Times"/>
              </w:rPr>
              <w:t>-L</w:t>
            </w:r>
            <w:r>
              <w:t>ắng nghe, thực hiện.</w:t>
            </w:r>
          </w:p>
          <w:p w:rsidR="00661ED4" w:rsidRPr="00E62418" w:rsidRDefault="00661ED4" w:rsidP="00661ED4">
            <w:pPr>
              <w:jc w:val="both"/>
            </w:pPr>
          </w:p>
        </w:tc>
      </w:tr>
    </w:tbl>
    <w:p w:rsidR="00BD7F6E" w:rsidRDefault="00BD7F6E" w:rsidP="00B77F12">
      <w:pPr>
        <w:tabs>
          <w:tab w:val="left" w:pos="1676"/>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661ED4" w:rsidRDefault="00661ED4" w:rsidP="00661ED4">
      <w:pPr>
        <w:jc w:val="center"/>
        <w:rPr>
          <w:i/>
        </w:rPr>
      </w:pPr>
    </w:p>
    <w:p w:rsidR="00661ED4" w:rsidRDefault="00661ED4" w:rsidP="00661ED4">
      <w:pPr>
        <w:jc w:val="center"/>
        <w:rPr>
          <w:i/>
        </w:rPr>
      </w:pPr>
    </w:p>
    <w:p w:rsidR="00661ED4" w:rsidRDefault="00661ED4" w:rsidP="00661ED4">
      <w:pPr>
        <w:jc w:val="center"/>
        <w:rPr>
          <w:i/>
        </w:rPr>
      </w:pPr>
    </w:p>
    <w:p w:rsidR="00661ED4" w:rsidRDefault="00661ED4" w:rsidP="00661ED4">
      <w:pPr>
        <w:jc w:val="center"/>
        <w:rPr>
          <w:i/>
        </w:rPr>
      </w:pPr>
    </w:p>
    <w:p w:rsidR="00661ED4" w:rsidRDefault="00661ED4" w:rsidP="00661ED4">
      <w:pPr>
        <w:jc w:val="center"/>
        <w:rPr>
          <w:i/>
        </w:rPr>
      </w:pPr>
    </w:p>
    <w:p w:rsidR="00661ED4" w:rsidRDefault="00661ED4" w:rsidP="00661ED4">
      <w:pPr>
        <w:jc w:val="center"/>
        <w:rPr>
          <w:i/>
        </w:rPr>
      </w:pPr>
    </w:p>
    <w:p w:rsidR="00661ED4" w:rsidRDefault="00661ED4" w:rsidP="00661ED4">
      <w:pPr>
        <w:rPr>
          <w:b/>
        </w:rPr>
      </w:pPr>
      <w:r>
        <w:rPr>
          <w:b/>
        </w:rPr>
        <w:t>Tiết 1                                                    Thể dục</w:t>
      </w:r>
    </w:p>
    <w:p w:rsidR="00661ED4" w:rsidRDefault="00661ED4" w:rsidP="00661ED4">
      <w:pPr>
        <w:jc w:val="center"/>
        <w:rPr>
          <w:b/>
        </w:rPr>
      </w:pPr>
      <w:r>
        <w:rPr>
          <w:b/>
        </w:rPr>
        <w:t>Đ/c Thương soạn giảng</w:t>
      </w:r>
    </w:p>
    <w:p w:rsidR="00661ED4" w:rsidRDefault="00661ED4" w:rsidP="00661ED4">
      <w:pPr>
        <w:jc w:val="center"/>
        <w:rPr>
          <w:b/>
        </w:rPr>
      </w:pPr>
      <w:r>
        <w:rPr>
          <w:b/>
        </w:rPr>
        <w:t>********************</w:t>
      </w:r>
    </w:p>
    <w:p w:rsidR="00661ED4" w:rsidRDefault="00661ED4" w:rsidP="00661ED4">
      <w:pPr>
        <w:rPr>
          <w:b/>
        </w:rPr>
      </w:pPr>
      <w:r>
        <w:rPr>
          <w:b/>
        </w:rPr>
        <w:t>Tiết 2                                                       Toán</w:t>
      </w:r>
    </w:p>
    <w:p w:rsidR="00BD7F6E" w:rsidRDefault="00BD7F6E" w:rsidP="00BD7F6E">
      <w:pPr>
        <w:tabs>
          <w:tab w:val="left" w:pos="4127"/>
        </w:tabs>
        <w:jc w:val="center"/>
        <w:rPr>
          <w:b/>
        </w:rPr>
      </w:pPr>
      <w:r>
        <w:rPr>
          <w:b/>
        </w:rPr>
        <w:t xml:space="preserve">LUYỆN TẬP </w:t>
      </w:r>
    </w:p>
    <w:p w:rsidR="00BD7F6E" w:rsidRPr="002102C2" w:rsidRDefault="00BD7F6E" w:rsidP="00BD7F6E">
      <w:pPr>
        <w:jc w:val="both"/>
        <w:rPr>
          <w:b/>
          <w:u w:val="single"/>
        </w:rPr>
      </w:pPr>
      <w:r w:rsidRPr="00901917">
        <w:rPr>
          <w:b/>
        </w:rPr>
        <w:t>I. Mục tiêu</w:t>
      </w:r>
    </w:p>
    <w:p w:rsidR="00BD7F6E" w:rsidRDefault="00BD7F6E" w:rsidP="00BD7F6E">
      <w:pPr>
        <w:jc w:val="both"/>
      </w:pPr>
      <w:r>
        <w:t>- Biết giải bài toán liên quan đến phép cộng và phép nhân phân số.</w:t>
      </w:r>
    </w:p>
    <w:p w:rsidR="00BD7F6E" w:rsidRDefault="00BD7F6E" w:rsidP="00BD7F6E">
      <w:pPr>
        <w:jc w:val="both"/>
      </w:pPr>
      <w:r>
        <w:t>- Tính chu vi của hình chữ nhật.</w:t>
      </w:r>
    </w:p>
    <w:p w:rsidR="00BD7F6E" w:rsidRDefault="00BD7F6E" w:rsidP="00BD7F6E">
      <w:pPr>
        <w:jc w:val="both"/>
      </w:pPr>
      <w:r>
        <w:t>- Tự giác làm bài.</w:t>
      </w:r>
    </w:p>
    <w:p w:rsidR="00BD7F6E" w:rsidRPr="00901917" w:rsidRDefault="00BD7F6E" w:rsidP="00BD7F6E">
      <w:pPr>
        <w:jc w:val="both"/>
        <w:rPr>
          <w:b/>
        </w:rPr>
      </w:pPr>
      <w:r w:rsidRPr="00901917">
        <w:rPr>
          <w:b/>
        </w:rPr>
        <w:t>II. Đồ dùng dạy học</w:t>
      </w:r>
    </w:p>
    <w:p w:rsidR="00BD7F6E" w:rsidRDefault="00BD7F6E" w:rsidP="00BD7F6E">
      <w:pPr>
        <w:jc w:val="both"/>
      </w:pPr>
      <w:r>
        <w:t>- Giáo viên: Bảng phụ.</w:t>
      </w:r>
    </w:p>
    <w:p w:rsidR="00BD7F6E" w:rsidRDefault="00BD7F6E" w:rsidP="00BD7F6E">
      <w:pPr>
        <w:jc w:val="both"/>
      </w:pPr>
      <w:r>
        <w:t>- Học sinh: VBT Toán.</w:t>
      </w:r>
    </w:p>
    <w:p w:rsidR="00BD7F6E" w:rsidRPr="00901917" w:rsidRDefault="00BD7F6E" w:rsidP="00BD7F6E">
      <w:pPr>
        <w:jc w:val="both"/>
        <w:rPr>
          <w:b/>
        </w:rPr>
      </w:pPr>
      <w:r w:rsidRPr="00901917">
        <w:rPr>
          <w:b/>
        </w:rPr>
        <w:t>III. Các hoạt động dạy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92"/>
        <w:gridCol w:w="2286"/>
        <w:gridCol w:w="3330"/>
        <w:gridCol w:w="3420"/>
      </w:tblGrid>
      <w:tr w:rsidR="0098368E" w:rsidRPr="006A1E65" w:rsidTr="00661ED4">
        <w:trPr>
          <w:trHeight w:val="449"/>
        </w:trPr>
        <w:tc>
          <w:tcPr>
            <w:tcW w:w="792" w:type="dxa"/>
          </w:tcPr>
          <w:p w:rsidR="0098368E" w:rsidRPr="006A1E65" w:rsidRDefault="0098368E" w:rsidP="00CF3EB1">
            <w:pPr>
              <w:jc w:val="center"/>
              <w:rPr>
                <w:b/>
              </w:rPr>
            </w:pPr>
            <w:r>
              <w:rPr>
                <w:b/>
              </w:rPr>
              <w:t>TG</w:t>
            </w:r>
          </w:p>
        </w:tc>
        <w:tc>
          <w:tcPr>
            <w:tcW w:w="2286" w:type="dxa"/>
          </w:tcPr>
          <w:p w:rsidR="0098368E" w:rsidRPr="006A1E65" w:rsidRDefault="0098368E" w:rsidP="00CF3EB1">
            <w:pPr>
              <w:jc w:val="center"/>
              <w:rPr>
                <w:b/>
              </w:rPr>
            </w:pPr>
            <w:r>
              <w:rPr>
                <w:b/>
              </w:rPr>
              <w:t>Nội dung</w:t>
            </w:r>
          </w:p>
        </w:tc>
        <w:tc>
          <w:tcPr>
            <w:tcW w:w="3330" w:type="dxa"/>
          </w:tcPr>
          <w:p w:rsidR="0098368E" w:rsidRPr="006A1E65" w:rsidRDefault="0098368E" w:rsidP="00CF3EB1">
            <w:pPr>
              <w:jc w:val="center"/>
              <w:rPr>
                <w:b/>
              </w:rPr>
            </w:pPr>
            <w:r w:rsidRPr="006A1E65">
              <w:rPr>
                <w:b/>
              </w:rPr>
              <w:t xml:space="preserve">Hoạt động của </w:t>
            </w:r>
            <w:r>
              <w:rPr>
                <w:b/>
              </w:rPr>
              <w:t>thầy</w:t>
            </w:r>
          </w:p>
        </w:tc>
        <w:tc>
          <w:tcPr>
            <w:tcW w:w="3420" w:type="dxa"/>
          </w:tcPr>
          <w:p w:rsidR="0098368E" w:rsidRPr="006A1E65" w:rsidRDefault="0098368E" w:rsidP="00CF3EB1">
            <w:pPr>
              <w:jc w:val="center"/>
              <w:rPr>
                <w:b/>
              </w:rPr>
            </w:pPr>
            <w:r w:rsidRPr="006A1E65">
              <w:rPr>
                <w:b/>
              </w:rPr>
              <w:t xml:space="preserve">Hoạt động của </w:t>
            </w:r>
            <w:r>
              <w:rPr>
                <w:b/>
              </w:rPr>
              <w:t>trò</w:t>
            </w:r>
          </w:p>
        </w:tc>
      </w:tr>
      <w:tr w:rsidR="0098368E" w:rsidRPr="006A1E65" w:rsidTr="00661ED4">
        <w:tc>
          <w:tcPr>
            <w:tcW w:w="792" w:type="dxa"/>
          </w:tcPr>
          <w:p w:rsidR="0098368E" w:rsidRPr="006A1E65" w:rsidRDefault="00661ED4" w:rsidP="00661ED4">
            <w:pPr>
              <w:jc w:val="center"/>
            </w:pPr>
            <w:r>
              <w:t>4’</w:t>
            </w: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661ED4" w:rsidP="00661ED4">
            <w:pPr>
              <w:jc w:val="center"/>
            </w:pPr>
            <w:r>
              <w:t>33’</w:t>
            </w: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661ED4" w:rsidRDefault="00661ED4" w:rsidP="00CF3EB1">
            <w:pPr>
              <w:jc w:val="both"/>
            </w:pPr>
          </w:p>
          <w:p w:rsidR="00661ED4" w:rsidRDefault="00661ED4" w:rsidP="00CF3EB1">
            <w:pPr>
              <w:jc w:val="both"/>
            </w:pPr>
          </w:p>
          <w:p w:rsidR="00661ED4" w:rsidRDefault="00661ED4" w:rsidP="00CF3EB1">
            <w:pPr>
              <w:jc w:val="both"/>
            </w:pPr>
          </w:p>
          <w:p w:rsidR="00661ED4" w:rsidRDefault="00661ED4" w:rsidP="00CF3EB1">
            <w:pPr>
              <w:jc w:val="both"/>
            </w:pPr>
          </w:p>
          <w:p w:rsidR="00661ED4" w:rsidRDefault="00661ED4" w:rsidP="00CF3EB1">
            <w:pPr>
              <w:jc w:val="both"/>
            </w:pPr>
          </w:p>
          <w:p w:rsidR="00661ED4" w:rsidRDefault="00661ED4" w:rsidP="00CF3EB1">
            <w:pPr>
              <w:jc w:val="both"/>
            </w:pPr>
          </w:p>
          <w:p w:rsidR="00661ED4" w:rsidRDefault="00661ED4" w:rsidP="00CF3EB1">
            <w:pPr>
              <w:jc w:val="both"/>
            </w:pPr>
          </w:p>
          <w:p w:rsidR="00661ED4" w:rsidRDefault="00661ED4" w:rsidP="00CF3EB1">
            <w:pPr>
              <w:jc w:val="both"/>
            </w:pPr>
          </w:p>
          <w:p w:rsidR="00661ED4" w:rsidRDefault="00661ED4" w:rsidP="00CF3EB1">
            <w:pPr>
              <w:jc w:val="both"/>
            </w:pPr>
          </w:p>
          <w:p w:rsidR="0098368E" w:rsidRPr="006A1E65" w:rsidRDefault="0098368E" w:rsidP="00661ED4">
            <w:pPr>
              <w:jc w:val="center"/>
            </w:pPr>
            <w:r w:rsidRPr="006A1E65">
              <w:lastRenderedPageBreak/>
              <w:t>3’</w:t>
            </w:r>
          </w:p>
          <w:p w:rsidR="0098368E" w:rsidRPr="006A1E65" w:rsidRDefault="0098368E" w:rsidP="00CF3EB1">
            <w:pPr>
              <w:jc w:val="both"/>
            </w:pPr>
          </w:p>
        </w:tc>
        <w:tc>
          <w:tcPr>
            <w:tcW w:w="2286" w:type="dxa"/>
          </w:tcPr>
          <w:p w:rsidR="00661ED4" w:rsidRPr="00CC1521" w:rsidRDefault="00661ED4" w:rsidP="00661ED4">
            <w:pPr>
              <w:jc w:val="both"/>
              <w:rPr>
                <w:b/>
              </w:rPr>
            </w:pPr>
            <w:r w:rsidRPr="00CC1521">
              <w:rPr>
                <w:b/>
              </w:rPr>
              <w:lastRenderedPageBreak/>
              <w:t>1.Kiểm tra bài cũ:</w:t>
            </w:r>
          </w:p>
          <w:p w:rsidR="00661ED4" w:rsidRDefault="00661ED4" w:rsidP="00661ED4">
            <w:pPr>
              <w:jc w:val="both"/>
              <w:rPr>
                <w:b/>
                <w:u w:val="single"/>
              </w:rPr>
            </w:pPr>
          </w:p>
          <w:p w:rsidR="00661ED4" w:rsidRDefault="00661ED4" w:rsidP="00661ED4">
            <w:pPr>
              <w:jc w:val="both"/>
              <w:rPr>
                <w:b/>
              </w:rPr>
            </w:pPr>
          </w:p>
          <w:p w:rsidR="00661ED4" w:rsidRDefault="00661ED4" w:rsidP="00661ED4">
            <w:pPr>
              <w:jc w:val="both"/>
              <w:rPr>
                <w:b/>
              </w:rPr>
            </w:pPr>
          </w:p>
          <w:p w:rsidR="00661ED4" w:rsidRPr="00CC1521" w:rsidRDefault="00661ED4" w:rsidP="00661ED4">
            <w:pPr>
              <w:jc w:val="both"/>
              <w:rPr>
                <w:b/>
              </w:rPr>
            </w:pPr>
            <w:r w:rsidRPr="00CC1521">
              <w:rPr>
                <w:b/>
              </w:rPr>
              <w:t>2.Bài mới:</w:t>
            </w:r>
          </w:p>
          <w:p w:rsidR="00661ED4" w:rsidRPr="00CC1521" w:rsidRDefault="00661ED4" w:rsidP="00661ED4">
            <w:pPr>
              <w:jc w:val="both"/>
            </w:pPr>
            <w:r w:rsidRPr="00CC1521">
              <w:lastRenderedPageBreak/>
              <w:t>2.1. Giới thiệu bài</w:t>
            </w:r>
          </w:p>
          <w:p w:rsidR="00661ED4" w:rsidRPr="00CC1521" w:rsidRDefault="00661ED4" w:rsidP="00661ED4">
            <w:pPr>
              <w:jc w:val="both"/>
            </w:pPr>
            <w:r w:rsidRPr="00CC1521">
              <w:t xml:space="preserve">2.2. Hướng dẫn HS luyện tập </w:t>
            </w:r>
          </w:p>
          <w:p w:rsidR="00661ED4" w:rsidRPr="00F80178" w:rsidRDefault="00661ED4" w:rsidP="00661ED4">
            <w:pPr>
              <w:jc w:val="both"/>
            </w:pPr>
            <w:r>
              <w:t>Bài 2. Giải toán có lời văn SGK-tr 134</w:t>
            </w:r>
          </w:p>
          <w:p w:rsidR="00661ED4" w:rsidRDefault="00661ED4" w:rsidP="00661ED4">
            <w:pPr>
              <w:jc w:val="both"/>
              <w:rPr>
                <w:b/>
              </w:rPr>
            </w:pPr>
          </w:p>
          <w:p w:rsidR="00661ED4" w:rsidRPr="00950934" w:rsidRDefault="00661ED4" w:rsidP="00661ED4">
            <w:pPr>
              <w:jc w:val="both"/>
            </w:pPr>
          </w:p>
          <w:p w:rsidR="00661ED4" w:rsidRDefault="00661ED4" w:rsidP="00661ED4">
            <w:pPr>
              <w:jc w:val="both"/>
              <w:rPr>
                <w:b/>
              </w:rPr>
            </w:pPr>
          </w:p>
          <w:p w:rsidR="00661ED4" w:rsidRDefault="00661ED4" w:rsidP="00661ED4">
            <w:pPr>
              <w:jc w:val="both"/>
              <w:rPr>
                <w:b/>
              </w:rPr>
            </w:pPr>
          </w:p>
          <w:p w:rsidR="00661ED4" w:rsidRDefault="00661ED4" w:rsidP="00661ED4">
            <w:pPr>
              <w:jc w:val="both"/>
              <w:rPr>
                <w:b/>
              </w:rPr>
            </w:pPr>
          </w:p>
          <w:p w:rsidR="00661ED4" w:rsidRDefault="00661ED4" w:rsidP="00661ED4">
            <w:pPr>
              <w:jc w:val="both"/>
              <w:rPr>
                <w:b/>
              </w:rPr>
            </w:pPr>
          </w:p>
          <w:p w:rsidR="00661ED4" w:rsidRDefault="00661ED4" w:rsidP="00661ED4">
            <w:pPr>
              <w:jc w:val="both"/>
              <w:rPr>
                <w:b/>
              </w:rPr>
            </w:pPr>
          </w:p>
          <w:p w:rsidR="00661ED4" w:rsidRDefault="00661ED4" w:rsidP="00661ED4">
            <w:pPr>
              <w:jc w:val="both"/>
              <w:rPr>
                <w:b/>
              </w:rPr>
            </w:pPr>
          </w:p>
          <w:p w:rsidR="00661ED4" w:rsidRDefault="00661ED4" w:rsidP="00661ED4">
            <w:pPr>
              <w:jc w:val="both"/>
              <w:rPr>
                <w:b/>
              </w:rPr>
            </w:pPr>
          </w:p>
          <w:p w:rsidR="00661ED4" w:rsidRDefault="00661ED4" w:rsidP="00661ED4">
            <w:pPr>
              <w:jc w:val="both"/>
              <w:rPr>
                <w:b/>
              </w:rPr>
            </w:pPr>
          </w:p>
          <w:p w:rsidR="00661ED4" w:rsidRDefault="00661ED4" w:rsidP="00661ED4">
            <w:pPr>
              <w:jc w:val="both"/>
            </w:pPr>
          </w:p>
          <w:p w:rsidR="00661ED4" w:rsidRDefault="00661ED4" w:rsidP="00661ED4">
            <w:pPr>
              <w:jc w:val="both"/>
            </w:pPr>
          </w:p>
          <w:p w:rsidR="00661ED4" w:rsidRDefault="00661ED4" w:rsidP="00661ED4">
            <w:pPr>
              <w:jc w:val="both"/>
            </w:pPr>
          </w:p>
          <w:p w:rsidR="00661ED4" w:rsidRDefault="00661ED4" w:rsidP="00661ED4">
            <w:pPr>
              <w:jc w:val="both"/>
            </w:pPr>
          </w:p>
          <w:p w:rsidR="00661ED4" w:rsidRDefault="00661ED4" w:rsidP="00661ED4">
            <w:pPr>
              <w:jc w:val="both"/>
            </w:pPr>
          </w:p>
          <w:p w:rsidR="00661ED4" w:rsidRPr="00F80178" w:rsidRDefault="00661ED4" w:rsidP="00661ED4">
            <w:pPr>
              <w:jc w:val="both"/>
            </w:pPr>
            <w:r>
              <w:t>Bài 3. Giải toán có lời văn SGK-tr 134</w:t>
            </w:r>
          </w:p>
          <w:p w:rsidR="00661ED4" w:rsidRDefault="00661ED4" w:rsidP="00661ED4">
            <w:pPr>
              <w:jc w:val="both"/>
              <w:rPr>
                <w:b/>
              </w:rPr>
            </w:pPr>
          </w:p>
          <w:p w:rsidR="00661ED4" w:rsidRPr="00950934" w:rsidRDefault="00661ED4" w:rsidP="00661ED4">
            <w:pPr>
              <w:jc w:val="both"/>
            </w:pPr>
          </w:p>
          <w:p w:rsidR="00661ED4" w:rsidRDefault="00661ED4" w:rsidP="00661ED4">
            <w:pPr>
              <w:jc w:val="both"/>
            </w:pPr>
          </w:p>
          <w:p w:rsidR="00661ED4" w:rsidRDefault="00661ED4" w:rsidP="00661ED4">
            <w:pPr>
              <w:jc w:val="both"/>
            </w:pPr>
          </w:p>
          <w:p w:rsidR="00661ED4" w:rsidRDefault="00661ED4" w:rsidP="00661ED4">
            <w:pPr>
              <w:jc w:val="both"/>
            </w:pPr>
          </w:p>
          <w:p w:rsidR="00661ED4" w:rsidRDefault="00661ED4" w:rsidP="00661ED4">
            <w:pPr>
              <w:jc w:val="both"/>
            </w:pPr>
          </w:p>
          <w:p w:rsidR="00661ED4" w:rsidRDefault="00661ED4" w:rsidP="00661ED4">
            <w:pPr>
              <w:jc w:val="both"/>
            </w:pPr>
          </w:p>
          <w:p w:rsidR="00661ED4" w:rsidRDefault="00661ED4" w:rsidP="00661ED4">
            <w:pPr>
              <w:jc w:val="both"/>
            </w:pPr>
          </w:p>
          <w:p w:rsidR="00661ED4" w:rsidRDefault="00661ED4" w:rsidP="00661ED4">
            <w:pPr>
              <w:jc w:val="both"/>
            </w:pPr>
          </w:p>
          <w:p w:rsidR="00661ED4" w:rsidRDefault="00661ED4" w:rsidP="00661ED4">
            <w:pPr>
              <w:jc w:val="both"/>
            </w:pPr>
          </w:p>
          <w:p w:rsidR="00661ED4" w:rsidRDefault="00661ED4" w:rsidP="00661ED4">
            <w:pPr>
              <w:jc w:val="both"/>
              <w:rPr>
                <w:b/>
              </w:rPr>
            </w:pPr>
          </w:p>
          <w:p w:rsidR="00661ED4" w:rsidRPr="002A00F2" w:rsidRDefault="00661ED4" w:rsidP="00661ED4">
            <w:pPr>
              <w:jc w:val="both"/>
            </w:pPr>
            <w:r w:rsidRPr="00650BA8">
              <w:rPr>
                <w:b/>
              </w:rPr>
              <w:lastRenderedPageBreak/>
              <w:t>3. Củng cố, dặn dò</w:t>
            </w:r>
          </w:p>
          <w:p w:rsidR="00661ED4" w:rsidRDefault="00661ED4" w:rsidP="00661ED4">
            <w:pPr>
              <w:jc w:val="both"/>
            </w:pPr>
          </w:p>
          <w:p w:rsidR="0098368E" w:rsidRPr="00650BA8" w:rsidRDefault="0098368E" w:rsidP="00661ED4">
            <w:pPr>
              <w:jc w:val="both"/>
              <w:rPr>
                <w:b/>
              </w:rPr>
            </w:pPr>
          </w:p>
        </w:tc>
        <w:tc>
          <w:tcPr>
            <w:tcW w:w="3330" w:type="dxa"/>
          </w:tcPr>
          <w:p w:rsidR="0098368E" w:rsidRDefault="0098368E" w:rsidP="00CF3EB1">
            <w:pPr>
              <w:jc w:val="both"/>
            </w:pPr>
            <w:r>
              <w:lastRenderedPageBreak/>
              <w:t xml:space="preserve">- Gọi HS lên bảng tính rồi rút gọn: </w:t>
            </w:r>
          </w:p>
          <w:p w:rsidR="0098368E" w:rsidRDefault="0098368E" w:rsidP="00CF3EB1">
            <w:pPr>
              <w:jc w:val="both"/>
            </w:pPr>
            <w:r>
              <w:t xml:space="preserve">a) </w:t>
            </w:r>
            <w:r w:rsidRPr="006818BF">
              <w:rPr>
                <w:position w:val="-24"/>
              </w:rPr>
              <w:object w:dxaOrig="560" w:dyaOrig="620">
                <v:shape id="_x0000_i1435" type="#_x0000_t75" style="width:27.95pt;height:30.1pt" o:ole="">
                  <v:imagedata r:id="rId694" o:title=""/>
                </v:shape>
                <o:OLEObject Type="Embed" ProgID="Equation.DSMT4" ShapeID="_x0000_i1435" DrawAspect="Content" ObjectID="_1603698171" r:id="rId695"/>
              </w:object>
            </w:r>
            <w:r>
              <w:t xml:space="preserve">;              b) </w:t>
            </w:r>
            <w:r w:rsidRPr="006818BF">
              <w:rPr>
                <w:position w:val="-24"/>
              </w:rPr>
              <w:object w:dxaOrig="740" w:dyaOrig="620">
                <v:shape id="_x0000_i1436" type="#_x0000_t75" style="width:37.6pt;height:30.1pt" o:ole="">
                  <v:imagedata r:id="rId696" o:title=""/>
                </v:shape>
                <o:OLEObject Type="Embed" ProgID="Equation.DSMT4" ShapeID="_x0000_i1436" DrawAspect="Content" ObjectID="_1603698172" r:id="rId697"/>
              </w:object>
            </w:r>
            <w:r>
              <w:t>.</w:t>
            </w:r>
          </w:p>
          <w:p w:rsidR="00661ED4" w:rsidRPr="00321D6A" w:rsidRDefault="00661ED4" w:rsidP="00661ED4">
            <w:pPr>
              <w:jc w:val="both"/>
            </w:pPr>
            <w:r w:rsidRPr="00321D6A">
              <w:t>- GV nhận xét, đánh giá.</w:t>
            </w:r>
          </w:p>
          <w:p w:rsidR="00661ED4" w:rsidRPr="00321D6A" w:rsidRDefault="00661ED4" w:rsidP="00661ED4">
            <w:pPr>
              <w:jc w:val="both"/>
            </w:pPr>
          </w:p>
          <w:p w:rsidR="00661ED4" w:rsidRPr="00321D6A" w:rsidRDefault="00661ED4" w:rsidP="00661ED4">
            <w:pPr>
              <w:jc w:val="both"/>
            </w:pPr>
            <w:r w:rsidRPr="00321D6A">
              <w:lastRenderedPageBreak/>
              <w:t>-Ghi đầu bài lên bảng.</w:t>
            </w:r>
          </w:p>
          <w:p w:rsidR="00661ED4" w:rsidRPr="00321D6A" w:rsidRDefault="00661ED4" w:rsidP="00661ED4">
            <w:pPr>
              <w:jc w:val="both"/>
            </w:pPr>
          </w:p>
          <w:p w:rsidR="00661ED4" w:rsidRDefault="00661ED4" w:rsidP="00CF3EB1">
            <w:pPr>
              <w:jc w:val="both"/>
            </w:pPr>
          </w:p>
          <w:p w:rsidR="0098368E" w:rsidRDefault="0098368E" w:rsidP="00CF3EB1">
            <w:pPr>
              <w:jc w:val="both"/>
            </w:pPr>
            <w:r>
              <w:t>- Gọi HS đọc đề bài.</w:t>
            </w:r>
          </w:p>
          <w:p w:rsidR="0098368E" w:rsidRDefault="0098368E" w:rsidP="00CF3EB1">
            <w:pPr>
              <w:jc w:val="both"/>
            </w:pPr>
            <w:r>
              <w:t>- Yêu cầu HS nhắc lại cách tính chu vi hình chữ nhật.</w:t>
            </w:r>
          </w:p>
          <w:p w:rsidR="0098368E" w:rsidRDefault="0098368E" w:rsidP="00CF3EB1">
            <w:pPr>
              <w:jc w:val="both"/>
            </w:pPr>
            <w:r>
              <w:t>- Yêu cầu HS tóm tắt và làm bài.</w:t>
            </w: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r>
              <w:t>- GV nhận xét, chữa bài.</w:t>
            </w:r>
          </w:p>
          <w:p w:rsidR="0098368E" w:rsidRDefault="0098368E" w:rsidP="00CF3EB1">
            <w:pPr>
              <w:jc w:val="both"/>
            </w:pPr>
            <w:r>
              <w:t>- Gọi HS đọc yêu cầu của bài.</w:t>
            </w:r>
          </w:p>
          <w:p w:rsidR="0098368E" w:rsidRDefault="0098368E" w:rsidP="00CF3EB1">
            <w:pPr>
              <w:jc w:val="both"/>
            </w:pPr>
            <w:r>
              <w:t>- Yêu cầu HS tự làm bài.</w:t>
            </w: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r>
              <w:t xml:space="preserve">- GV nhận xét, </w:t>
            </w:r>
            <w:r w:rsidR="00661ED4">
              <w:t>đánh giá.</w:t>
            </w:r>
          </w:p>
          <w:p w:rsidR="00661ED4" w:rsidRDefault="00661ED4" w:rsidP="00CF3EB1">
            <w:pPr>
              <w:jc w:val="both"/>
            </w:pPr>
          </w:p>
          <w:p w:rsidR="0098368E" w:rsidRDefault="0098368E" w:rsidP="00CF3EB1">
            <w:pPr>
              <w:jc w:val="both"/>
            </w:pPr>
            <w:r w:rsidRPr="006A1E65">
              <w:lastRenderedPageBreak/>
              <w:t>- Nhận xét tiết học.</w:t>
            </w:r>
          </w:p>
          <w:p w:rsidR="0098368E" w:rsidRDefault="0098368E" w:rsidP="00CF3EB1">
            <w:pPr>
              <w:jc w:val="both"/>
            </w:pPr>
            <w:r>
              <w:t>-</w:t>
            </w:r>
            <w:r w:rsidRPr="006A1E65">
              <w:t xml:space="preserve"> Chuẩn bị bài sau.</w:t>
            </w:r>
          </w:p>
          <w:p w:rsidR="0098368E" w:rsidRPr="006A1E65" w:rsidRDefault="0098368E" w:rsidP="00CF3EB1">
            <w:pPr>
              <w:jc w:val="both"/>
            </w:pPr>
          </w:p>
        </w:tc>
        <w:tc>
          <w:tcPr>
            <w:tcW w:w="3420" w:type="dxa"/>
          </w:tcPr>
          <w:p w:rsidR="0098368E" w:rsidRPr="006A1E65" w:rsidRDefault="0098368E" w:rsidP="00CF3EB1">
            <w:pPr>
              <w:jc w:val="both"/>
            </w:pPr>
          </w:p>
          <w:p w:rsidR="0098368E" w:rsidRPr="006A1E65" w:rsidRDefault="0098368E" w:rsidP="00CF3EB1">
            <w:pPr>
              <w:jc w:val="both"/>
            </w:pPr>
            <w:r>
              <w:t>- 2 HS lên bảng.</w:t>
            </w:r>
          </w:p>
          <w:p w:rsidR="0098368E" w:rsidRDefault="0098368E" w:rsidP="00CF3EB1">
            <w:pPr>
              <w:jc w:val="both"/>
            </w:pPr>
          </w:p>
          <w:p w:rsidR="0098368E" w:rsidRDefault="0098368E" w:rsidP="00CF3EB1">
            <w:pPr>
              <w:jc w:val="both"/>
            </w:pPr>
          </w:p>
          <w:p w:rsidR="0098368E" w:rsidRDefault="0098368E" w:rsidP="00CF3EB1">
            <w:pPr>
              <w:jc w:val="both"/>
            </w:pPr>
          </w:p>
          <w:p w:rsidR="00661ED4" w:rsidRDefault="00661ED4" w:rsidP="00661ED4">
            <w:pPr>
              <w:jc w:val="both"/>
            </w:pPr>
          </w:p>
          <w:p w:rsidR="00661ED4" w:rsidRDefault="00661ED4" w:rsidP="00661ED4">
            <w:pPr>
              <w:jc w:val="both"/>
            </w:pPr>
            <w:r>
              <w:lastRenderedPageBreak/>
              <w:t>-Lắng nghe, ghi bài.</w:t>
            </w:r>
          </w:p>
          <w:p w:rsidR="0098368E" w:rsidRDefault="0098368E" w:rsidP="00CF3EB1">
            <w:pPr>
              <w:jc w:val="both"/>
            </w:pPr>
          </w:p>
          <w:p w:rsidR="0098368E" w:rsidRDefault="0098368E" w:rsidP="00CF3EB1">
            <w:pPr>
              <w:jc w:val="both"/>
            </w:pPr>
          </w:p>
          <w:p w:rsidR="0098368E" w:rsidRDefault="0098368E" w:rsidP="00CF3EB1">
            <w:pPr>
              <w:jc w:val="both"/>
            </w:pPr>
            <w:r>
              <w:t>- Đọc.</w:t>
            </w:r>
          </w:p>
          <w:p w:rsidR="0098368E" w:rsidRDefault="0098368E" w:rsidP="00CF3EB1">
            <w:pPr>
              <w:jc w:val="both"/>
            </w:pPr>
            <w:r>
              <w:t>- Nhắc lại.</w:t>
            </w:r>
          </w:p>
          <w:p w:rsidR="0098368E" w:rsidRDefault="0098368E" w:rsidP="00CF3EB1">
            <w:pPr>
              <w:jc w:val="both"/>
            </w:pPr>
          </w:p>
          <w:p w:rsidR="0098368E" w:rsidRDefault="0098368E" w:rsidP="00CF3EB1">
            <w:pPr>
              <w:jc w:val="both"/>
            </w:pPr>
            <w:r>
              <w:t>- 1 HS lên bảng làm bài.</w:t>
            </w:r>
          </w:p>
          <w:p w:rsidR="0098368E" w:rsidRPr="001C460B" w:rsidRDefault="0098368E" w:rsidP="00CF3EB1">
            <w:pPr>
              <w:jc w:val="center"/>
              <w:rPr>
                <w:i/>
              </w:rPr>
            </w:pPr>
            <w:r w:rsidRPr="001C460B">
              <w:rPr>
                <w:i/>
              </w:rPr>
              <w:t>Tóm tắt:</w:t>
            </w:r>
          </w:p>
          <w:p w:rsidR="0098368E" w:rsidRDefault="00661ED4" w:rsidP="00CF3EB1">
            <w:pPr>
              <w:jc w:val="both"/>
            </w:pPr>
            <w:r>
              <w:t>Chiều</w:t>
            </w:r>
            <w:r w:rsidR="0098368E">
              <w:t>dài:</w:t>
            </w:r>
            <w:r w:rsidR="0098368E" w:rsidRPr="001C460B">
              <w:rPr>
                <w:position w:val="-24"/>
              </w:rPr>
              <w:object w:dxaOrig="240" w:dyaOrig="620">
                <v:shape id="_x0000_i1437" type="#_x0000_t75" style="width:11.8pt;height:30.1pt" o:ole="">
                  <v:imagedata r:id="rId698" o:title=""/>
                </v:shape>
                <o:OLEObject Type="Embed" ProgID="Equation.DSMT4" ShapeID="_x0000_i1437" DrawAspect="Content" ObjectID="_1603698173" r:id="rId699"/>
              </w:object>
            </w:r>
            <w:r w:rsidR="0098368E">
              <w:t>m</w:t>
            </w:r>
            <w:r w:rsidR="0098368E" w:rsidRPr="001C460B">
              <w:rPr>
                <w:position w:val="-24"/>
              </w:rPr>
              <w:object w:dxaOrig="3100" w:dyaOrig="620">
                <v:shape id="_x0000_i1438" type="#_x0000_t75" style="width:155.8pt;height:30.1pt" o:ole="">
                  <v:imagedata r:id="rId700" o:title=""/>
                </v:shape>
                <o:OLEObject Type="Embed" ProgID="Equation.DSMT4" ShapeID="_x0000_i1438" DrawAspect="Content" ObjectID="_1603698174" r:id="rId701"/>
              </w:object>
            </w:r>
          </w:p>
          <w:p w:rsidR="0098368E" w:rsidRDefault="0098368E" w:rsidP="00CF3EB1">
            <w:pPr>
              <w:jc w:val="both"/>
            </w:pPr>
            <w:r>
              <w:t xml:space="preserve">Chiều rộng: </w:t>
            </w:r>
            <w:r w:rsidRPr="001C460B">
              <w:rPr>
                <w:position w:val="-24"/>
              </w:rPr>
              <w:object w:dxaOrig="240" w:dyaOrig="620">
                <v:shape id="_x0000_i1439" type="#_x0000_t75" style="width:11.8pt;height:30.1pt" o:ole="">
                  <v:imagedata r:id="rId702" o:title=""/>
                </v:shape>
                <o:OLEObject Type="Embed" ProgID="Equation.DSMT4" ShapeID="_x0000_i1439" DrawAspect="Content" ObjectID="_1603698175" r:id="rId703"/>
              </w:object>
            </w:r>
            <w:r>
              <w:t>m</w:t>
            </w:r>
          </w:p>
          <w:p w:rsidR="0098368E" w:rsidRDefault="0098368E" w:rsidP="00CF3EB1">
            <w:pPr>
              <w:jc w:val="both"/>
            </w:pPr>
            <w:smartTag w:uri="urn:schemas-microsoft-com:office:smarttags" w:element="place">
              <w:r>
                <w:t>Chu</w:t>
              </w:r>
            </w:smartTag>
            <w:r>
              <w:t xml:space="preserve"> vi: ... m?</w:t>
            </w:r>
          </w:p>
          <w:p w:rsidR="0098368E" w:rsidRPr="001C460B" w:rsidRDefault="0098368E" w:rsidP="00CF3EB1">
            <w:pPr>
              <w:jc w:val="center"/>
              <w:rPr>
                <w:i/>
              </w:rPr>
            </w:pPr>
            <w:r w:rsidRPr="001C460B">
              <w:rPr>
                <w:i/>
              </w:rPr>
              <w:t>Bài giải</w:t>
            </w:r>
          </w:p>
          <w:p w:rsidR="0098368E" w:rsidRPr="001C460B" w:rsidRDefault="0098368E" w:rsidP="00CF3EB1">
            <w:pPr>
              <w:jc w:val="center"/>
            </w:pPr>
            <w:smartTag w:uri="urn:schemas-microsoft-com:office:smarttags" w:element="place">
              <w:r w:rsidRPr="001C460B">
                <w:t>Chu</w:t>
              </w:r>
            </w:smartTag>
            <w:r w:rsidRPr="001C460B">
              <w:t xml:space="preserve"> vi hình chữ nhật là:</w:t>
            </w:r>
          </w:p>
          <w:p w:rsidR="0098368E" w:rsidRDefault="0098368E" w:rsidP="00CF3EB1">
            <w:pPr>
              <w:jc w:val="center"/>
            </w:pPr>
            <w:r w:rsidRPr="001C460B">
              <w:rPr>
                <w:position w:val="-24"/>
              </w:rPr>
              <w:object w:dxaOrig="1540" w:dyaOrig="620">
                <v:shape id="_x0000_i1440" type="#_x0000_t75" style="width:77.35pt;height:30.1pt" o:ole="">
                  <v:imagedata r:id="rId704" o:title=""/>
                </v:shape>
                <o:OLEObject Type="Embed" ProgID="Equation.DSMT4" ShapeID="_x0000_i1440" DrawAspect="Content" ObjectID="_1603698176" r:id="rId705"/>
              </w:object>
            </w:r>
            <w:r>
              <w:t xml:space="preserve"> (m)</w:t>
            </w:r>
          </w:p>
          <w:p w:rsidR="0098368E" w:rsidRDefault="0098368E" w:rsidP="00CF3EB1">
            <w:pPr>
              <w:jc w:val="right"/>
            </w:pPr>
            <w:r>
              <w:t xml:space="preserve">Đáp số: </w:t>
            </w:r>
            <w:r w:rsidRPr="001C460B">
              <w:rPr>
                <w:position w:val="-24"/>
              </w:rPr>
              <w:object w:dxaOrig="360" w:dyaOrig="620">
                <v:shape id="_x0000_i1441" type="#_x0000_t75" style="width:19.35pt;height:30.1pt" o:ole="">
                  <v:imagedata r:id="rId706" o:title=""/>
                </v:shape>
                <o:OLEObject Type="Embed" ProgID="Equation.DSMT4" ShapeID="_x0000_i1441" DrawAspect="Content" ObjectID="_1603698177" r:id="rId707"/>
              </w:object>
            </w:r>
            <w:r>
              <w:t xml:space="preserve"> m</w:t>
            </w:r>
          </w:p>
          <w:p w:rsidR="0098368E" w:rsidRDefault="0098368E" w:rsidP="00CF3EB1"/>
          <w:p w:rsidR="0098368E" w:rsidRDefault="0098368E" w:rsidP="00CF3EB1">
            <w:r>
              <w:t>- Đọc.</w:t>
            </w:r>
          </w:p>
          <w:p w:rsidR="0098368E" w:rsidRDefault="0098368E" w:rsidP="00CF3EB1">
            <w:r>
              <w:t>- 1 HS lên bảng làm bài.</w:t>
            </w:r>
          </w:p>
          <w:p w:rsidR="0098368E" w:rsidRPr="001C460B" w:rsidRDefault="0098368E" w:rsidP="00CF3EB1">
            <w:pPr>
              <w:jc w:val="center"/>
              <w:rPr>
                <w:i/>
              </w:rPr>
            </w:pPr>
            <w:r w:rsidRPr="001C460B">
              <w:rPr>
                <w:i/>
              </w:rPr>
              <w:t>Tóm tắt:</w:t>
            </w:r>
          </w:p>
          <w:p w:rsidR="0098368E" w:rsidRDefault="0098368E" w:rsidP="00CF3EB1">
            <w:pPr>
              <w:jc w:val="both"/>
            </w:pPr>
            <w:r>
              <w:t xml:space="preserve">1 túi: </w:t>
            </w:r>
            <w:r w:rsidRPr="001C460B">
              <w:rPr>
                <w:position w:val="-24"/>
              </w:rPr>
              <w:object w:dxaOrig="240" w:dyaOrig="620">
                <v:shape id="_x0000_i1442" type="#_x0000_t75" style="width:11.8pt;height:30.1pt" o:ole="">
                  <v:imagedata r:id="rId708" o:title=""/>
                </v:shape>
                <o:OLEObject Type="Embed" ProgID="Equation.DSMT4" ShapeID="_x0000_i1442" DrawAspect="Content" ObjectID="_1603698178" r:id="rId709"/>
              </w:object>
            </w:r>
            <w:r>
              <w:t xml:space="preserve"> m</w:t>
            </w:r>
            <w:r w:rsidRPr="001C460B">
              <w:rPr>
                <w:position w:val="-4"/>
              </w:rPr>
              <w:object w:dxaOrig="180" w:dyaOrig="279">
                <v:shape id="_x0000_i1443" type="#_x0000_t75" style="width:9.65pt;height:12.9pt" o:ole="">
                  <v:imagedata r:id="rId250" o:title=""/>
                </v:shape>
                <o:OLEObject Type="Embed" ProgID="Equation.DSMT4" ShapeID="_x0000_i1443" DrawAspect="Content" ObjectID="_1603698179" r:id="rId710"/>
              </w:object>
            </w:r>
          </w:p>
          <w:p w:rsidR="0098368E" w:rsidRDefault="0098368E" w:rsidP="00CF3EB1">
            <w:pPr>
              <w:jc w:val="both"/>
            </w:pPr>
            <w:r>
              <w:t>3 túi: ... m?</w:t>
            </w:r>
          </w:p>
          <w:p w:rsidR="0098368E" w:rsidRPr="001C460B" w:rsidRDefault="0098368E" w:rsidP="00CF3EB1">
            <w:pPr>
              <w:jc w:val="center"/>
              <w:rPr>
                <w:i/>
              </w:rPr>
            </w:pPr>
            <w:r w:rsidRPr="001C460B">
              <w:rPr>
                <w:i/>
              </w:rPr>
              <w:t>Bài giải</w:t>
            </w:r>
          </w:p>
          <w:p w:rsidR="0098368E" w:rsidRPr="001C460B" w:rsidRDefault="0098368E" w:rsidP="00CF3EB1">
            <w:pPr>
              <w:jc w:val="center"/>
            </w:pPr>
            <w:r>
              <w:t>May 3 chiếc túi hết số mét vải là</w:t>
            </w:r>
            <w:r w:rsidRPr="001C460B">
              <w:t>:</w:t>
            </w:r>
          </w:p>
          <w:p w:rsidR="0098368E" w:rsidRDefault="0098368E" w:rsidP="00CF3EB1">
            <w:pPr>
              <w:jc w:val="center"/>
            </w:pPr>
            <w:r w:rsidRPr="001C460B">
              <w:rPr>
                <w:position w:val="-24"/>
              </w:rPr>
              <w:object w:dxaOrig="859" w:dyaOrig="620">
                <v:shape id="_x0000_i1444" type="#_x0000_t75" style="width:44.05pt;height:30.1pt" o:ole="">
                  <v:imagedata r:id="rId711" o:title=""/>
                </v:shape>
                <o:OLEObject Type="Embed" ProgID="Equation.DSMT4" ShapeID="_x0000_i1444" DrawAspect="Content" ObjectID="_1603698180" r:id="rId712"/>
              </w:object>
            </w:r>
            <w:r>
              <w:t>(m)</w:t>
            </w:r>
          </w:p>
          <w:p w:rsidR="0098368E" w:rsidRDefault="0098368E" w:rsidP="00CF3EB1">
            <w:pPr>
              <w:jc w:val="right"/>
            </w:pPr>
            <w:r>
              <w:t>Đáp số: 2m</w:t>
            </w:r>
          </w:p>
          <w:p w:rsidR="00661ED4" w:rsidRDefault="00661ED4" w:rsidP="00CF3EB1">
            <w:pPr>
              <w:rPr>
                <w:rFonts w:ascii="VNI-Times" w:hAnsi="VNI-Times"/>
              </w:rPr>
            </w:pPr>
          </w:p>
          <w:p w:rsidR="0098368E" w:rsidRPr="00E62418" w:rsidRDefault="00661ED4" w:rsidP="00CF3EB1">
            <w:r>
              <w:rPr>
                <w:rFonts w:ascii="VNI-Times" w:hAnsi="VNI-Times"/>
              </w:rPr>
              <w:t>-L</w:t>
            </w:r>
            <w:r>
              <w:t>ắng nghe, thực hiện.</w:t>
            </w:r>
          </w:p>
        </w:tc>
      </w:tr>
    </w:tbl>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661ED4" w:rsidRDefault="00661ED4" w:rsidP="00661ED4">
      <w:pPr>
        <w:jc w:val="center"/>
        <w:rPr>
          <w:i/>
        </w:rPr>
      </w:pPr>
    </w:p>
    <w:p w:rsidR="00661ED4" w:rsidRDefault="00661ED4" w:rsidP="00661ED4">
      <w:pPr>
        <w:rPr>
          <w:b/>
        </w:rPr>
      </w:pPr>
      <w:r>
        <w:rPr>
          <w:b/>
        </w:rPr>
        <w:t>Tiết 1                                                   Thể dục</w:t>
      </w:r>
    </w:p>
    <w:p w:rsidR="00661ED4" w:rsidRDefault="00661ED4" w:rsidP="00661ED4">
      <w:pPr>
        <w:jc w:val="center"/>
        <w:rPr>
          <w:b/>
        </w:rPr>
      </w:pPr>
      <w:r>
        <w:rPr>
          <w:b/>
        </w:rPr>
        <w:t>Đ/c Thương soạn giảng</w:t>
      </w:r>
    </w:p>
    <w:p w:rsidR="00661ED4" w:rsidRDefault="00661ED4" w:rsidP="00661ED4">
      <w:pPr>
        <w:jc w:val="center"/>
        <w:rPr>
          <w:b/>
        </w:rPr>
      </w:pPr>
      <w:r>
        <w:rPr>
          <w:b/>
        </w:rPr>
        <w:t>********************</w:t>
      </w:r>
    </w:p>
    <w:p w:rsidR="00661ED4" w:rsidRDefault="00661ED4" w:rsidP="00661ED4">
      <w:pPr>
        <w:rPr>
          <w:b/>
        </w:rPr>
      </w:pPr>
      <w:r>
        <w:rPr>
          <w:b/>
        </w:rPr>
        <w:lastRenderedPageBreak/>
        <w:t>Tiết 2                                                     Toán</w:t>
      </w:r>
    </w:p>
    <w:p w:rsidR="00BD7F6E" w:rsidRDefault="00BD7F6E" w:rsidP="00BD7F6E">
      <w:pPr>
        <w:tabs>
          <w:tab w:val="left" w:pos="4127"/>
        </w:tabs>
        <w:jc w:val="center"/>
        <w:rPr>
          <w:b/>
        </w:rPr>
      </w:pPr>
      <w:r>
        <w:rPr>
          <w:b/>
        </w:rPr>
        <w:t xml:space="preserve">TÌM PHÂN SỐ CỦA MỘT SỐ </w:t>
      </w:r>
    </w:p>
    <w:p w:rsidR="00BD7F6E" w:rsidRPr="00901917" w:rsidRDefault="00BD7F6E" w:rsidP="00661ED4">
      <w:pPr>
        <w:jc w:val="both"/>
        <w:rPr>
          <w:b/>
          <w:i/>
        </w:rPr>
      </w:pPr>
      <w:r w:rsidRPr="00901917">
        <w:rPr>
          <w:b/>
        </w:rPr>
        <w:t>I. Mục tiêu</w:t>
      </w:r>
    </w:p>
    <w:p w:rsidR="00BD7F6E" w:rsidRDefault="00BD7F6E" w:rsidP="00BD7F6E">
      <w:pPr>
        <w:jc w:val="both"/>
      </w:pPr>
      <w:r>
        <w:t xml:space="preserve">- Biết cách giải bài toán dạng: </w:t>
      </w:r>
      <w:r w:rsidRPr="00CB1490">
        <w:rPr>
          <w:i/>
        </w:rPr>
        <w:t>Tìm phân số của một số</w:t>
      </w:r>
      <w:r>
        <w:t xml:space="preserve">. </w:t>
      </w:r>
    </w:p>
    <w:p w:rsidR="00BD7F6E" w:rsidRDefault="00BD7F6E" w:rsidP="00BD7F6E">
      <w:pPr>
        <w:jc w:val="both"/>
      </w:pPr>
      <w:r>
        <w:t>- Giải các bài toán có liên quan.</w:t>
      </w:r>
    </w:p>
    <w:p w:rsidR="00BD7F6E" w:rsidRDefault="00BD7F6E" w:rsidP="00BD7F6E">
      <w:pPr>
        <w:jc w:val="both"/>
      </w:pPr>
      <w:r>
        <w:t>- Tự giác làm bài.</w:t>
      </w:r>
    </w:p>
    <w:p w:rsidR="00BD7F6E" w:rsidRPr="00901917" w:rsidRDefault="00BD7F6E" w:rsidP="00BD7F6E">
      <w:pPr>
        <w:jc w:val="both"/>
        <w:rPr>
          <w:b/>
        </w:rPr>
      </w:pPr>
      <w:r w:rsidRPr="00901917">
        <w:rPr>
          <w:b/>
        </w:rPr>
        <w:t>II. Đồ dùng dạy học</w:t>
      </w:r>
    </w:p>
    <w:p w:rsidR="00BD7F6E" w:rsidRDefault="00BD7F6E" w:rsidP="00BD7F6E">
      <w:pPr>
        <w:jc w:val="both"/>
      </w:pPr>
      <w:r>
        <w:t>- Giáo viên: Bảng phụ.</w:t>
      </w:r>
    </w:p>
    <w:p w:rsidR="00BD7F6E" w:rsidRDefault="00BD7F6E" w:rsidP="00BD7F6E">
      <w:pPr>
        <w:jc w:val="both"/>
      </w:pPr>
      <w:r>
        <w:t>- Học sinh: VBT Toán.</w:t>
      </w:r>
    </w:p>
    <w:p w:rsidR="00BD7F6E" w:rsidRPr="00901917" w:rsidRDefault="00BD7F6E" w:rsidP="00BD7F6E">
      <w:pPr>
        <w:jc w:val="both"/>
        <w:rPr>
          <w:b/>
        </w:rPr>
      </w:pPr>
      <w:r w:rsidRPr="00901917">
        <w:rPr>
          <w:b/>
        </w:rPr>
        <w:t>III. Các hoạt động dạy học</w:t>
      </w:r>
    </w:p>
    <w:tbl>
      <w:tblPr>
        <w:tblW w:w="10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92"/>
        <w:gridCol w:w="2106"/>
        <w:gridCol w:w="3510"/>
        <w:gridCol w:w="3690"/>
      </w:tblGrid>
      <w:tr w:rsidR="0098368E" w:rsidRPr="006A1E65" w:rsidTr="00661ED4">
        <w:tc>
          <w:tcPr>
            <w:tcW w:w="792" w:type="dxa"/>
          </w:tcPr>
          <w:p w:rsidR="0098368E" w:rsidRPr="006A1E65" w:rsidRDefault="0098368E" w:rsidP="00CF3EB1">
            <w:pPr>
              <w:jc w:val="center"/>
              <w:rPr>
                <w:b/>
              </w:rPr>
            </w:pPr>
            <w:r>
              <w:rPr>
                <w:b/>
              </w:rPr>
              <w:t>TG</w:t>
            </w:r>
          </w:p>
        </w:tc>
        <w:tc>
          <w:tcPr>
            <w:tcW w:w="2106" w:type="dxa"/>
          </w:tcPr>
          <w:p w:rsidR="0098368E" w:rsidRPr="006A1E65" w:rsidRDefault="0098368E" w:rsidP="00CF3EB1">
            <w:pPr>
              <w:jc w:val="center"/>
              <w:rPr>
                <w:b/>
              </w:rPr>
            </w:pPr>
            <w:r>
              <w:rPr>
                <w:b/>
              </w:rPr>
              <w:t>Nội dung</w:t>
            </w:r>
          </w:p>
        </w:tc>
        <w:tc>
          <w:tcPr>
            <w:tcW w:w="3510" w:type="dxa"/>
          </w:tcPr>
          <w:p w:rsidR="0098368E" w:rsidRPr="006A1E65" w:rsidRDefault="0098368E" w:rsidP="00CF3EB1">
            <w:pPr>
              <w:jc w:val="center"/>
              <w:rPr>
                <w:b/>
              </w:rPr>
            </w:pPr>
            <w:r w:rsidRPr="006A1E65">
              <w:rPr>
                <w:b/>
              </w:rPr>
              <w:t xml:space="preserve">Hoạt động của </w:t>
            </w:r>
            <w:r>
              <w:rPr>
                <w:b/>
              </w:rPr>
              <w:t>thầy</w:t>
            </w:r>
          </w:p>
        </w:tc>
        <w:tc>
          <w:tcPr>
            <w:tcW w:w="3690" w:type="dxa"/>
          </w:tcPr>
          <w:p w:rsidR="0098368E" w:rsidRPr="006A1E65" w:rsidRDefault="0098368E" w:rsidP="00CF3EB1">
            <w:pPr>
              <w:jc w:val="center"/>
              <w:rPr>
                <w:b/>
              </w:rPr>
            </w:pPr>
            <w:r w:rsidRPr="006A1E65">
              <w:rPr>
                <w:b/>
              </w:rPr>
              <w:t xml:space="preserve">Hoạt động của </w:t>
            </w:r>
            <w:r>
              <w:rPr>
                <w:b/>
              </w:rPr>
              <w:t>trò</w:t>
            </w:r>
          </w:p>
        </w:tc>
      </w:tr>
      <w:tr w:rsidR="0098368E" w:rsidRPr="006A1E65" w:rsidTr="00661ED4">
        <w:tc>
          <w:tcPr>
            <w:tcW w:w="792" w:type="dxa"/>
          </w:tcPr>
          <w:p w:rsidR="0098368E" w:rsidRPr="006A1E65" w:rsidRDefault="0007395B" w:rsidP="0007395B">
            <w:pPr>
              <w:jc w:val="center"/>
            </w:pPr>
            <w:r>
              <w:t>4’</w:t>
            </w:r>
          </w:p>
          <w:p w:rsidR="0098368E" w:rsidRPr="006A1E65" w:rsidRDefault="0098368E" w:rsidP="00CF3EB1">
            <w:pPr>
              <w:jc w:val="both"/>
            </w:pPr>
          </w:p>
          <w:p w:rsidR="0098368E" w:rsidRPr="006A1E65" w:rsidRDefault="0098368E" w:rsidP="00CF3EB1">
            <w:pPr>
              <w:jc w:val="both"/>
            </w:pPr>
          </w:p>
          <w:p w:rsidR="0098368E" w:rsidRPr="006A1E65" w:rsidRDefault="0007395B" w:rsidP="0007395B">
            <w:pPr>
              <w:jc w:val="center"/>
            </w:pPr>
            <w:r>
              <w:t>33’</w:t>
            </w: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07395B" w:rsidRDefault="0007395B" w:rsidP="00CF3EB1">
            <w:pPr>
              <w:jc w:val="both"/>
            </w:pPr>
          </w:p>
          <w:p w:rsidR="0007395B" w:rsidRDefault="0007395B" w:rsidP="00CF3EB1">
            <w:pPr>
              <w:jc w:val="both"/>
            </w:pPr>
          </w:p>
          <w:p w:rsidR="0007395B" w:rsidRDefault="0007395B" w:rsidP="00CF3EB1">
            <w:pPr>
              <w:jc w:val="both"/>
            </w:pPr>
          </w:p>
          <w:p w:rsidR="0007395B" w:rsidRDefault="0007395B" w:rsidP="00CF3EB1">
            <w:pPr>
              <w:jc w:val="both"/>
            </w:pPr>
          </w:p>
          <w:p w:rsidR="0098368E" w:rsidRPr="006A1E65" w:rsidRDefault="0098368E" w:rsidP="0007395B">
            <w:pPr>
              <w:jc w:val="center"/>
            </w:pPr>
            <w:r w:rsidRPr="006A1E65">
              <w:t>3’</w:t>
            </w:r>
          </w:p>
          <w:p w:rsidR="0098368E" w:rsidRPr="006A1E65" w:rsidRDefault="0098368E" w:rsidP="00CF3EB1">
            <w:pPr>
              <w:jc w:val="both"/>
            </w:pPr>
          </w:p>
        </w:tc>
        <w:tc>
          <w:tcPr>
            <w:tcW w:w="2106" w:type="dxa"/>
          </w:tcPr>
          <w:p w:rsidR="00661ED4" w:rsidRPr="00CC1521" w:rsidRDefault="00661ED4" w:rsidP="00661ED4">
            <w:pPr>
              <w:jc w:val="both"/>
              <w:rPr>
                <w:b/>
              </w:rPr>
            </w:pPr>
            <w:r w:rsidRPr="00CC1521">
              <w:rPr>
                <w:b/>
              </w:rPr>
              <w:lastRenderedPageBreak/>
              <w:t>1.Kiểm tra bài cũ:</w:t>
            </w:r>
          </w:p>
          <w:p w:rsidR="00661ED4" w:rsidRDefault="00661ED4" w:rsidP="00661ED4">
            <w:pPr>
              <w:jc w:val="both"/>
              <w:rPr>
                <w:b/>
                <w:u w:val="single"/>
              </w:rPr>
            </w:pPr>
          </w:p>
          <w:p w:rsidR="00661ED4" w:rsidRPr="00CC1521" w:rsidRDefault="00661ED4" w:rsidP="00661ED4">
            <w:pPr>
              <w:jc w:val="both"/>
              <w:rPr>
                <w:b/>
              </w:rPr>
            </w:pPr>
            <w:r w:rsidRPr="00CC1521">
              <w:rPr>
                <w:b/>
              </w:rPr>
              <w:t>2.Bài mới:</w:t>
            </w:r>
          </w:p>
          <w:p w:rsidR="00661ED4" w:rsidRPr="00CC1521" w:rsidRDefault="00661ED4" w:rsidP="00661ED4">
            <w:pPr>
              <w:jc w:val="both"/>
            </w:pPr>
            <w:r w:rsidRPr="00CC1521">
              <w:t>2.1. Giới thiệu bài</w:t>
            </w:r>
          </w:p>
          <w:p w:rsidR="0007395B" w:rsidRPr="00661ED4" w:rsidRDefault="0007395B" w:rsidP="0007395B">
            <w:pPr>
              <w:jc w:val="both"/>
            </w:pPr>
            <w:r w:rsidRPr="00661ED4">
              <w:t>2.2. Ôn tập về tìm một phần mấy của một số</w:t>
            </w:r>
          </w:p>
          <w:p w:rsidR="0098368E" w:rsidRDefault="0098368E" w:rsidP="00CF3EB1">
            <w:pPr>
              <w:jc w:val="both"/>
              <w:rPr>
                <w:b/>
              </w:rPr>
            </w:pPr>
          </w:p>
          <w:p w:rsidR="0007395B" w:rsidRDefault="0007395B" w:rsidP="00CF3EB1">
            <w:pPr>
              <w:jc w:val="both"/>
              <w:rPr>
                <w:b/>
              </w:rPr>
            </w:pPr>
          </w:p>
          <w:p w:rsidR="0007395B" w:rsidRDefault="0007395B" w:rsidP="00CF3EB1">
            <w:pPr>
              <w:jc w:val="both"/>
              <w:rPr>
                <w:b/>
              </w:rPr>
            </w:pPr>
          </w:p>
          <w:p w:rsidR="0007395B" w:rsidRDefault="0007395B" w:rsidP="00CF3EB1">
            <w:pPr>
              <w:jc w:val="both"/>
              <w:rPr>
                <w:b/>
              </w:rPr>
            </w:pPr>
          </w:p>
          <w:p w:rsidR="0007395B" w:rsidRDefault="0007395B" w:rsidP="00CF3EB1">
            <w:pPr>
              <w:jc w:val="both"/>
              <w:rPr>
                <w:b/>
              </w:rPr>
            </w:pPr>
          </w:p>
          <w:p w:rsidR="0007395B" w:rsidRDefault="0007395B" w:rsidP="00CF3EB1">
            <w:pPr>
              <w:jc w:val="both"/>
              <w:rPr>
                <w:b/>
              </w:rPr>
            </w:pPr>
          </w:p>
          <w:p w:rsidR="0007395B" w:rsidRDefault="0007395B" w:rsidP="00CF3EB1">
            <w:pPr>
              <w:jc w:val="both"/>
              <w:rPr>
                <w:b/>
              </w:rPr>
            </w:pPr>
          </w:p>
          <w:p w:rsidR="0007395B" w:rsidRDefault="0007395B" w:rsidP="00CF3EB1">
            <w:pPr>
              <w:jc w:val="both"/>
              <w:rPr>
                <w:b/>
              </w:rPr>
            </w:pPr>
          </w:p>
          <w:p w:rsidR="0007395B" w:rsidRDefault="0007395B" w:rsidP="0007395B">
            <w:pPr>
              <w:jc w:val="both"/>
            </w:pPr>
          </w:p>
          <w:p w:rsidR="0007395B" w:rsidRDefault="0007395B" w:rsidP="0007395B">
            <w:pPr>
              <w:jc w:val="both"/>
            </w:pPr>
          </w:p>
          <w:p w:rsidR="0007395B" w:rsidRDefault="0007395B" w:rsidP="0007395B">
            <w:pPr>
              <w:jc w:val="both"/>
            </w:pPr>
          </w:p>
          <w:p w:rsidR="0007395B" w:rsidRDefault="0007395B" w:rsidP="0007395B">
            <w:pPr>
              <w:jc w:val="both"/>
            </w:pPr>
          </w:p>
          <w:p w:rsidR="0007395B" w:rsidRPr="00661ED4" w:rsidRDefault="0007395B" w:rsidP="0007395B">
            <w:pPr>
              <w:jc w:val="both"/>
            </w:pPr>
            <w:r w:rsidRPr="00661ED4">
              <w:t>2.3. Hướng dẫn tìm phân số của một số</w:t>
            </w:r>
          </w:p>
          <w:p w:rsidR="0007395B" w:rsidRDefault="0007395B" w:rsidP="00CF3EB1">
            <w:pPr>
              <w:jc w:val="both"/>
              <w:rPr>
                <w:b/>
              </w:rPr>
            </w:pPr>
          </w:p>
          <w:p w:rsidR="0007395B" w:rsidRDefault="0007395B" w:rsidP="00CF3EB1">
            <w:pPr>
              <w:jc w:val="both"/>
              <w:rPr>
                <w:b/>
              </w:rPr>
            </w:pPr>
          </w:p>
          <w:p w:rsidR="0007395B" w:rsidRDefault="0007395B" w:rsidP="00CF3EB1">
            <w:pPr>
              <w:jc w:val="both"/>
              <w:rPr>
                <w:b/>
              </w:rPr>
            </w:pPr>
          </w:p>
          <w:p w:rsidR="0007395B" w:rsidRDefault="0007395B" w:rsidP="00CF3EB1">
            <w:pPr>
              <w:jc w:val="both"/>
              <w:rPr>
                <w:b/>
              </w:rPr>
            </w:pPr>
          </w:p>
          <w:p w:rsidR="0007395B" w:rsidRDefault="0007395B" w:rsidP="00CF3EB1">
            <w:pPr>
              <w:jc w:val="both"/>
              <w:rPr>
                <w:b/>
              </w:rPr>
            </w:pPr>
          </w:p>
          <w:p w:rsidR="0007395B" w:rsidRDefault="0007395B" w:rsidP="00CF3EB1">
            <w:pPr>
              <w:jc w:val="both"/>
              <w:rPr>
                <w:b/>
              </w:rPr>
            </w:pPr>
          </w:p>
          <w:p w:rsidR="0007395B" w:rsidRDefault="0007395B" w:rsidP="00CF3EB1">
            <w:pPr>
              <w:jc w:val="both"/>
              <w:rPr>
                <w:b/>
              </w:rPr>
            </w:pPr>
          </w:p>
          <w:p w:rsidR="0007395B" w:rsidRDefault="0007395B" w:rsidP="00CF3EB1">
            <w:pPr>
              <w:jc w:val="both"/>
              <w:rPr>
                <w:b/>
              </w:rPr>
            </w:pPr>
          </w:p>
          <w:p w:rsidR="0007395B" w:rsidRDefault="0007395B" w:rsidP="00CF3EB1">
            <w:pPr>
              <w:jc w:val="both"/>
              <w:rPr>
                <w:b/>
              </w:rPr>
            </w:pPr>
          </w:p>
          <w:p w:rsidR="0007395B" w:rsidRDefault="0007395B" w:rsidP="00CF3EB1">
            <w:pPr>
              <w:jc w:val="both"/>
              <w:rPr>
                <w:b/>
              </w:rPr>
            </w:pPr>
          </w:p>
          <w:p w:rsidR="0007395B" w:rsidRDefault="0007395B" w:rsidP="00CF3EB1">
            <w:pPr>
              <w:jc w:val="both"/>
              <w:rPr>
                <w:b/>
              </w:rPr>
            </w:pPr>
          </w:p>
          <w:p w:rsidR="0007395B" w:rsidRDefault="0007395B" w:rsidP="00CF3EB1">
            <w:pPr>
              <w:jc w:val="both"/>
              <w:rPr>
                <w:b/>
              </w:rPr>
            </w:pPr>
          </w:p>
          <w:p w:rsidR="0007395B" w:rsidRDefault="0007395B" w:rsidP="00CF3EB1">
            <w:pPr>
              <w:jc w:val="both"/>
              <w:rPr>
                <w:b/>
              </w:rPr>
            </w:pPr>
          </w:p>
          <w:p w:rsidR="0007395B" w:rsidRDefault="0007395B" w:rsidP="00CF3EB1">
            <w:pPr>
              <w:jc w:val="both"/>
              <w:rPr>
                <w:b/>
              </w:rPr>
            </w:pPr>
          </w:p>
          <w:p w:rsidR="0007395B" w:rsidRDefault="0007395B" w:rsidP="00CF3EB1">
            <w:pPr>
              <w:jc w:val="both"/>
              <w:rPr>
                <w:b/>
              </w:rPr>
            </w:pPr>
          </w:p>
          <w:p w:rsidR="0007395B" w:rsidRDefault="0007395B" w:rsidP="00CF3EB1">
            <w:pPr>
              <w:jc w:val="both"/>
              <w:rPr>
                <w:b/>
              </w:rPr>
            </w:pPr>
          </w:p>
          <w:p w:rsidR="0007395B" w:rsidRDefault="0007395B" w:rsidP="00CF3EB1">
            <w:pPr>
              <w:jc w:val="both"/>
              <w:rPr>
                <w:b/>
              </w:rPr>
            </w:pPr>
          </w:p>
          <w:p w:rsidR="0007395B" w:rsidRDefault="0007395B" w:rsidP="00CF3EB1">
            <w:pPr>
              <w:jc w:val="both"/>
              <w:rPr>
                <w:b/>
              </w:rPr>
            </w:pPr>
          </w:p>
          <w:p w:rsidR="0007395B" w:rsidRDefault="0007395B" w:rsidP="00CF3EB1">
            <w:pPr>
              <w:jc w:val="both"/>
              <w:rPr>
                <w:b/>
              </w:rPr>
            </w:pPr>
          </w:p>
          <w:p w:rsidR="0007395B" w:rsidRDefault="0007395B" w:rsidP="00CF3EB1">
            <w:pPr>
              <w:jc w:val="both"/>
              <w:rPr>
                <w:b/>
              </w:rPr>
            </w:pPr>
          </w:p>
          <w:p w:rsidR="0007395B" w:rsidRDefault="0007395B" w:rsidP="00CF3EB1">
            <w:pPr>
              <w:jc w:val="both"/>
              <w:rPr>
                <w:b/>
              </w:rPr>
            </w:pPr>
          </w:p>
          <w:p w:rsidR="0007395B" w:rsidRDefault="0007395B" w:rsidP="00CF3EB1">
            <w:pPr>
              <w:jc w:val="both"/>
              <w:rPr>
                <w:b/>
              </w:rPr>
            </w:pPr>
          </w:p>
          <w:p w:rsidR="0007395B" w:rsidRDefault="0007395B" w:rsidP="00CF3EB1">
            <w:pPr>
              <w:jc w:val="both"/>
              <w:rPr>
                <w:b/>
              </w:rPr>
            </w:pPr>
          </w:p>
          <w:p w:rsidR="0007395B" w:rsidRDefault="0007395B" w:rsidP="00CF3EB1">
            <w:pPr>
              <w:jc w:val="both"/>
              <w:rPr>
                <w:b/>
              </w:rPr>
            </w:pPr>
          </w:p>
          <w:p w:rsidR="0007395B" w:rsidRPr="00661ED4" w:rsidRDefault="0007395B" w:rsidP="0007395B">
            <w:pPr>
              <w:jc w:val="both"/>
            </w:pPr>
            <w:r w:rsidRPr="00661ED4">
              <w:t>2.4. Luyện tập</w:t>
            </w:r>
          </w:p>
          <w:p w:rsidR="0007395B" w:rsidRDefault="0007395B" w:rsidP="0007395B">
            <w:pPr>
              <w:jc w:val="both"/>
              <w:rPr>
                <w:b/>
              </w:rPr>
            </w:pPr>
            <w:r>
              <w:t>Bài 1. Giải toán có lời văn SGK-tr 1345</w:t>
            </w:r>
          </w:p>
          <w:p w:rsidR="0007395B" w:rsidRDefault="0007395B" w:rsidP="0007395B">
            <w:pPr>
              <w:jc w:val="both"/>
            </w:pPr>
          </w:p>
          <w:p w:rsidR="0007395B" w:rsidRDefault="0007395B" w:rsidP="0007395B">
            <w:pPr>
              <w:jc w:val="both"/>
            </w:pPr>
          </w:p>
          <w:p w:rsidR="0007395B" w:rsidRDefault="0007395B" w:rsidP="0007395B">
            <w:pPr>
              <w:jc w:val="both"/>
            </w:pPr>
          </w:p>
          <w:p w:rsidR="0007395B" w:rsidRDefault="0007395B" w:rsidP="0007395B">
            <w:pPr>
              <w:jc w:val="both"/>
            </w:pPr>
          </w:p>
          <w:p w:rsidR="0007395B" w:rsidRDefault="0007395B" w:rsidP="0007395B">
            <w:pPr>
              <w:jc w:val="both"/>
            </w:pPr>
          </w:p>
          <w:p w:rsidR="0007395B" w:rsidRPr="00F80178" w:rsidRDefault="0007395B" w:rsidP="0007395B">
            <w:pPr>
              <w:jc w:val="both"/>
            </w:pPr>
            <w:r>
              <w:t>Bài 2. Giải toán có lời văn SGK-</w:t>
            </w:r>
            <w:r>
              <w:lastRenderedPageBreak/>
              <w:t>tr 134</w:t>
            </w:r>
          </w:p>
          <w:p w:rsidR="0007395B" w:rsidRDefault="0007395B" w:rsidP="0007395B">
            <w:pPr>
              <w:jc w:val="both"/>
              <w:rPr>
                <w:b/>
              </w:rPr>
            </w:pPr>
          </w:p>
          <w:p w:rsidR="0007395B" w:rsidRDefault="0007395B" w:rsidP="00CF3EB1">
            <w:pPr>
              <w:jc w:val="both"/>
              <w:rPr>
                <w:b/>
              </w:rPr>
            </w:pPr>
          </w:p>
          <w:p w:rsidR="0007395B" w:rsidRDefault="0007395B" w:rsidP="00CF3EB1">
            <w:pPr>
              <w:jc w:val="both"/>
              <w:rPr>
                <w:b/>
              </w:rPr>
            </w:pPr>
          </w:p>
          <w:p w:rsidR="0007395B" w:rsidRDefault="0007395B" w:rsidP="00CF3EB1">
            <w:pPr>
              <w:jc w:val="both"/>
              <w:rPr>
                <w:b/>
              </w:rPr>
            </w:pPr>
          </w:p>
          <w:p w:rsidR="0007395B" w:rsidRPr="0007395B" w:rsidRDefault="0007395B" w:rsidP="0007395B">
            <w:pPr>
              <w:jc w:val="both"/>
              <w:rPr>
                <w:b/>
              </w:rPr>
            </w:pPr>
            <w:r w:rsidRPr="0007395B">
              <w:rPr>
                <w:b/>
              </w:rPr>
              <w:t>3. Củng cố, dặn dò</w:t>
            </w:r>
          </w:p>
          <w:p w:rsidR="0007395B" w:rsidRPr="00650BA8" w:rsidRDefault="0007395B" w:rsidP="00CF3EB1">
            <w:pPr>
              <w:jc w:val="both"/>
              <w:rPr>
                <w:b/>
              </w:rPr>
            </w:pPr>
          </w:p>
        </w:tc>
        <w:tc>
          <w:tcPr>
            <w:tcW w:w="3510" w:type="dxa"/>
          </w:tcPr>
          <w:p w:rsidR="0098368E" w:rsidRPr="00661ED4" w:rsidRDefault="0098368E" w:rsidP="00CF3EB1">
            <w:pPr>
              <w:jc w:val="both"/>
            </w:pPr>
            <w:r w:rsidRPr="00661ED4">
              <w:lastRenderedPageBreak/>
              <w:t>- Gọi HS lên bảng nêu cách nhân hai phân số.</w:t>
            </w:r>
          </w:p>
          <w:p w:rsidR="00661ED4" w:rsidRPr="00321D6A" w:rsidRDefault="00661ED4" w:rsidP="00661ED4">
            <w:pPr>
              <w:jc w:val="both"/>
            </w:pPr>
            <w:r w:rsidRPr="00321D6A">
              <w:t>- GV nhận xét, đánh giá.</w:t>
            </w:r>
          </w:p>
          <w:p w:rsidR="00661ED4" w:rsidRPr="00321D6A" w:rsidRDefault="00661ED4" w:rsidP="00661ED4">
            <w:pPr>
              <w:jc w:val="both"/>
            </w:pPr>
          </w:p>
          <w:p w:rsidR="00661ED4" w:rsidRPr="00321D6A" w:rsidRDefault="00661ED4" w:rsidP="00661ED4">
            <w:pPr>
              <w:jc w:val="both"/>
            </w:pPr>
            <w:r w:rsidRPr="00321D6A">
              <w:t>-Ghi đầu bài lên bảng.</w:t>
            </w:r>
          </w:p>
          <w:p w:rsidR="00661ED4" w:rsidRPr="00321D6A" w:rsidRDefault="00661ED4" w:rsidP="00661ED4">
            <w:pPr>
              <w:jc w:val="both"/>
            </w:pPr>
          </w:p>
          <w:p w:rsidR="0098368E" w:rsidRPr="00661ED4" w:rsidRDefault="0098368E" w:rsidP="00CF3EB1">
            <w:pPr>
              <w:jc w:val="both"/>
            </w:pPr>
            <w:r w:rsidRPr="00661ED4">
              <w:t xml:space="preserve">- GV nêu: Lớp 4A có 36 học sinh, số học sinh thích học toán bằng </w:t>
            </w:r>
            <w:r w:rsidRPr="00661ED4">
              <w:rPr>
                <w:position w:val="-24"/>
              </w:rPr>
              <w:object w:dxaOrig="220" w:dyaOrig="620">
                <v:shape id="_x0000_i1445" type="#_x0000_t75" style="width:11.8pt;height:30.1pt" o:ole="">
                  <v:imagedata r:id="rId713" o:title=""/>
                </v:shape>
                <o:OLEObject Type="Embed" ProgID="Equation.DSMT4" ShapeID="_x0000_i1445" DrawAspect="Content" ObjectID="_1603698181" r:id="rId714"/>
              </w:object>
            </w:r>
            <w:r w:rsidRPr="00661ED4">
              <w:t xml:space="preserve"> số học sinh cả lớp. Hỏi lớp 4A có bao nhiêu học  sinh thích học toán.</w:t>
            </w:r>
          </w:p>
          <w:p w:rsidR="0098368E" w:rsidRPr="00661ED4" w:rsidRDefault="0098368E" w:rsidP="00CF3EB1">
            <w:pPr>
              <w:jc w:val="both"/>
            </w:pPr>
            <w:r w:rsidRPr="00661ED4">
              <w:t xml:space="preserve">- GV nêu: Mẹ mua được 12 quả cam, mẹ đem biếu bà </w:t>
            </w:r>
            <w:r w:rsidRPr="00661ED4">
              <w:rPr>
                <w:position w:val="-24"/>
              </w:rPr>
              <w:object w:dxaOrig="220" w:dyaOrig="620">
                <v:shape id="_x0000_i1446" type="#_x0000_t75" style="width:11.8pt;height:30.1pt" o:ole="">
                  <v:imagedata r:id="rId715" o:title=""/>
                </v:shape>
                <o:OLEObject Type="Embed" ProgID="Equation.DSMT4" ShapeID="_x0000_i1446" DrawAspect="Content" ObjectID="_1603698182" r:id="rId716"/>
              </w:object>
            </w:r>
            <w:r w:rsidRPr="00661ED4">
              <w:t xml:space="preserve"> số cam đó. Hỏi mẹ đã biếu bà bao nhiêu quả cam.</w:t>
            </w:r>
          </w:p>
          <w:p w:rsidR="0098368E" w:rsidRPr="00661ED4" w:rsidRDefault="0098368E" w:rsidP="00CF3EB1">
            <w:pPr>
              <w:jc w:val="both"/>
            </w:pPr>
            <w:r w:rsidRPr="00661ED4">
              <w:t xml:space="preserve">- GV nêu: Một rổ cam có 12 quả. Hỏi </w:t>
            </w:r>
            <w:r w:rsidRPr="00661ED4">
              <w:rPr>
                <w:position w:val="-24"/>
              </w:rPr>
              <w:object w:dxaOrig="240" w:dyaOrig="620">
                <v:shape id="_x0000_i1447" type="#_x0000_t75" style="width:11.8pt;height:30.1pt" o:ole="">
                  <v:imagedata r:id="rId717" o:title=""/>
                </v:shape>
                <o:OLEObject Type="Embed" ProgID="Equation.DSMT4" ShapeID="_x0000_i1447" DrawAspect="Content" ObjectID="_1603698183" r:id="rId718"/>
              </w:object>
            </w:r>
            <w:r w:rsidRPr="00661ED4">
              <w:t xml:space="preserve"> số cam trong rổ là bao nhiêu quả?</w:t>
            </w:r>
          </w:p>
          <w:p w:rsidR="0098368E" w:rsidRPr="00661ED4" w:rsidRDefault="0098368E" w:rsidP="00CF3EB1">
            <w:pPr>
              <w:jc w:val="both"/>
            </w:pPr>
            <w:r w:rsidRPr="00661ED4">
              <w:t>- GV treo hình minh họa và hỏi:</w:t>
            </w:r>
          </w:p>
          <w:p w:rsidR="0098368E" w:rsidRPr="00661ED4" w:rsidRDefault="0098368E" w:rsidP="00CF3EB1">
            <w:pPr>
              <w:jc w:val="both"/>
            </w:pPr>
            <w:r w:rsidRPr="00661ED4">
              <w:t xml:space="preserve">+ </w:t>
            </w:r>
            <w:r w:rsidRPr="00661ED4">
              <w:rPr>
                <w:position w:val="-24"/>
              </w:rPr>
              <w:object w:dxaOrig="240" w:dyaOrig="620">
                <v:shape id="_x0000_i1448" type="#_x0000_t75" style="width:11.8pt;height:30.1pt" o:ole="">
                  <v:imagedata r:id="rId719" o:title=""/>
                </v:shape>
                <o:OLEObject Type="Embed" ProgID="Equation.DSMT4" ShapeID="_x0000_i1448" DrawAspect="Content" ObjectID="_1603698184" r:id="rId720"/>
              </w:object>
            </w:r>
            <w:r w:rsidRPr="00661ED4">
              <w:t xml:space="preserve"> số cam trong rổ như thế </w:t>
            </w:r>
            <w:r w:rsidRPr="00661ED4">
              <w:lastRenderedPageBreak/>
              <w:t xml:space="preserve">nào so với </w:t>
            </w:r>
            <w:r w:rsidRPr="00661ED4">
              <w:rPr>
                <w:position w:val="-24"/>
              </w:rPr>
              <w:object w:dxaOrig="220" w:dyaOrig="620">
                <v:shape id="_x0000_i1449" type="#_x0000_t75" style="width:11.8pt;height:30.1pt" o:ole="">
                  <v:imagedata r:id="rId715" o:title=""/>
                </v:shape>
                <o:OLEObject Type="Embed" ProgID="Equation.DSMT4" ShapeID="_x0000_i1449" DrawAspect="Content" ObjectID="_1603698185" r:id="rId721"/>
              </w:object>
            </w:r>
            <w:r w:rsidRPr="00661ED4">
              <w:t xml:space="preserve"> số cam trong rổ?</w:t>
            </w:r>
          </w:p>
          <w:p w:rsidR="0098368E" w:rsidRPr="00661ED4" w:rsidRDefault="0098368E" w:rsidP="00CF3EB1">
            <w:pPr>
              <w:jc w:val="both"/>
            </w:pPr>
            <w:r w:rsidRPr="00661ED4">
              <w:t xml:space="preserve">+ Nếu biết được </w:t>
            </w:r>
            <w:r w:rsidRPr="00661ED4">
              <w:rPr>
                <w:position w:val="-24"/>
              </w:rPr>
              <w:object w:dxaOrig="220" w:dyaOrig="620">
                <v:shape id="_x0000_i1450" type="#_x0000_t75" style="width:11.8pt;height:30.1pt" o:ole="">
                  <v:imagedata r:id="rId715" o:title=""/>
                </v:shape>
                <o:OLEObject Type="Embed" ProgID="Equation.DSMT4" ShapeID="_x0000_i1450" DrawAspect="Content" ObjectID="_1603698186" r:id="rId722"/>
              </w:object>
            </w:r>
            <w:r w:rsidRPr="00661ED4">
              <w:t xml:space="preserve"> số cam trong rổ là bao nhiêu quả thì làm thế nào để biết tiếp được </w:t>
            </w:r>
            <w:r w:rsidRPr="00661ED4">
              <w:rPr>
                <w:position w:val="-24"/>
              </w:rPr>
              <w:object w:dxaOrig="240" w:dyaOrig="620">
                <v:shape id="_x0000_i1451" type="#_x0000_t75" style="width:11.8pt;height:30.1pt" o:ole="">
                  <v:imagedata r:id="rId719" o:title=""/>
                </v:shape>
                <o:OLEObject Type="Embed" ProgID="Equation.DSMT4" ShapeID="_x0000_i1451" DrawAspect="Content" ObjectID="_1603698187" r:id="rId723"/>
              </w:object>
            </w:r>
            <w:r w:rsidRPr="00661ED4">
              <w:t xml:space="preserve"> số cam trong rổ là bao nhiêu quả?</w:t>
            </w:r>
          </w:p>
          <w:p w:rsidR="0098368E" w:rsidRPr="00661ED4" w:rsidRDefault="0098368E" w:rsidP="00CF3EB1">
            <w:pPr>
              <w:jc w:val="both"/>
            </w:pPr>
            <w:r w:rsidRPr="00661ED4">
              <w:t xml:space="preserve">+ </w:t>
            </w:r>
            <w:r w:rsidRPr="00661ED4">
              <w:rPr>
                <w:position w:val="-24"/>
              </w:rPr>
              <w:object w:dxaOrig="220" w:dyaOrig="620">
                <v:shape id="_x0000_i1452" type="#_x0000_t75" style="width:11.8pt;height:30.1pt" o:ole="">
                  <v:imagedata r:id="rId715" o:title=""/>
                </v:shape>
                <o:OLEObject Type="Embed" ProgID="Equation.DSMT4" ShapeID="_x0000_i1452" DrawAspect="Content" ObjectID="_1603698188" r:id="rId724"/>
              </w:object>
            </w:r>
            <w:r w:rsidRPr="00661ED4">
              <w:t xml:space="preserve"> số cam trong rổ là bao nhiêu quả?</w:t>
            </w:r>
          </w:p>
          <w:p w:rsidR="0098368E" w:rsidRPr="00661ED4" w:rsidRDefault="0098368E" w:rsidP="00CF3EB1">
            <w:pPr>
              <w:jc w:val="both"/>
            </w:pPr>
          </w:p>
          <w:p w:rsidR="0098368E" w:rsidRPr="00661ED4" w:rsidRDefault="0098368E" w:rsidP="00CF3EB1">
            <w:pPr>
              <w:jc w:val="both"/>
            </w:pPr>
            <w:r w:rsidRPr="00661ED4">
              <w:t xml:space="preserve">+ </w:t>
            </w:r>
            <w:r w:rsidRPr="00661ED4">
              <w:rPr>
                <w:position w:val="-24"/>
              </w:rPr>
              <w:object w:dxaOrig="240" w:dyaOrig="620">
                <v:shape id="_x0000_i1453" type="#_x0000_t75" style="width:11.8pt;height:30.1pt" o:ole="">
                  <v:imagedata r:id="rId719" o:title=""/>
                </v:shape>
                <o:OLEObject Type="Embed" ProgID="Equation.DSMT4" ShapeID="_x0000_i1453" DrawAspect="Content" ObjectID="_1603698189" r:id="rId725"/>
              </w:object>
            </w:r>
            <w:r w:rsidRPr="00661ED4">
              <w:t xml:space="preserve"> số cam trong rổ là bao nhiêu quả?</w:t>
            </w:r>
          </w:p>
          <w:p w:rsidR="0098368E" w:rsidRPr="00661ED4" w:rsidRDefault="0098368E" w:rsidP="00CF3EB1">
            <w:pPr>
              <w:jc w:val="both"/>
            </w:pPr>
            <w:r w:rsidRPr="00661ED4">
              <w:t xml:space="preserve">- Vậy </w:t>
            </w:r>
            <w:r w:rsidRPr="00661ED4">
              <w:rPr>
                <w:position w:val="-24"/>
              </w:rPr>
              <w:object w:dxaOrig="240" w:dyaOrig="620">
                <v:shape id="_x0000_i1454" type="#_x0000_t75" style="width:11.8pt;height:30.1pt" o:ole="">
                  <v:imagedata r:id="rId719" o:title=""/>
                </v:shape>
                <o:OLEObject Type="Embed" ProgID="Equation.DSMT4" ShapeID="_x0000_i1454" DrawAspect="Content" ObjectID="_1603698190" r:id="rId726"/>
              </w:object>
            </w:r>
            <w:r w:rsidRPr="00661ED4">
              <w:t xml:space="preserve"> của 12 quả cam là bao nhiêu quả?</w:t>
            </w:r>
          </w:p>
          <w:p w:rsidR="0098368E" w:rsidRPr="00661ED4" w:rsidRDefault="0098368E" w:rsidP="00CF3EB1">
            <w:pPr>
              <w:jc w:val="both"/>
            </w:pPr>
            <w:r w:rsidRPr="00661ED4">
              <w:t>- Yêu cầu HS thực hiện phép tính?</w:t>
            </w:r>
          </w:p>
          <w:p w:rsidR="0098368E" w:rsidRPr="00661ED4" w:rsidRDefault="0098368E" w:rsidP="00CF3EB1">
            <w:pPr>
              <w:jc w:val="both"/>
            </w:pPr>
            <w:r w:rsidRPr="00661ED4">
              <w:t xml:space="preserve">- Muốn tính </w:t>
            </w:r>
            <w:r w:rsidRPr="00661ED4">
              <w:rPr>
                <w:position w:val="-24"/>
              </w:rPr>
              <w:object w:dxaOrig="240" w:dyaOrig="620">
                <v:shape id="_x0000_i1455" type="#_x0000_t75" style="width:11.8pt;height:30.1pt" o:ole="">
                  <v:imagedata r:id="rId719" o:title=""/>
                </v:shape>
                <o:OLEObject Type="Embed" ProgID="Equation.DSMT4" ShapeID="_x0000_i1455" DrawAspect="Content" ObjectID="_1603698191" r:id="rId727"/>
              </w:object>
            </w:r>
            <w:r w:rsidRPr="00661ED4">
              <w:t xml:space="preserve"> của 12 ta làm như thế nào?</w:t>
            </w:r>
          </w:p>
          <w:p w:rsidR="0098368E" w:rsidRPr="00661ED4" w:rsidRDefault="0098368E" w:rsidP="00CF3EB1">
            <w:pPr>
              <w:jc w:val="both"/>
            </w:pPr>
            <w:r w:rsidRPr="00661ED4">
              <w:t>- Gọi HS đọc đề bài.</w:t>
            </w:r>
          </w:p>
          <w:p w:rsidR="0098368E" w:rsidRPr="00661ED4" w:rsidRDefault="0098368E" w:rsidP="00CF3EB1">
            <w:pPr>
              <w:jc w:val="both"/>
            </w:pPr>
            <w:r w:rsidRPr="00661ED4">
              <w:t>- Yêu cầu HS tự làm bài.</w:t>
            </w:r>
          </w:p>
          <w:p w:rsidR="0098368E" w:rsidRPr="00661ED4" w:rsidRDefault="0098368E" w:rsidP="00CF3EB1">
            <w:pPr>
              <w:jc w:val="both"/>
            </w:pPr>
          </w:p>
          <w:p w:rsidR="0098368E" w:rsidRPr="00661ED4" w:rsidRDefault="0098368E" w:rsidP="00CF3EB1">
            <w:pPr>
              <w:jc w:val="both"/>
            </w:pPr>
          </w:p>
          <w:p w:rsidR="0098368E" w:rsidRPr="00661ED4" w:rsidRDefault="0098368E" w:rsidP="00CF3EB1">
            <w:pPr>
              <w:jc w:val="both"/>
            </w:pPr>
          </w:p>
          <w:p w:rsidR="0098368E" w:rsidRPr="00661ED4" w:rsidRDefault="0098368E" w:rsidP="00CF3EB1">
            <w:pPr>
              <w:jc w:val="both"/>
            </w:pPr>
          </w:p>
          <w:p w:rsidR="0098368E" w:rsidRPr="00661ED4" w:rsidRDefault="0098368E" w:rsidP="00CF3EB1">
            <w:pPr>
              <w:jc w:val="both"/>
            </w:pPr>
          </w:p>
          <w:p w:rsidR="0007395B" w:rsidRDefault="0098368E" w:rsidP="00CF3EB1">
            <w:pPr>
              <w:jc w:val="both"/>
            </w:pPr>
            <w:r w:rsidRPr="00661ED4">
              <w:t>- GV nhận xét, chữa bài</w:t>
            </w:r>
          </w:p>
          <w:p w:rsidR="0098368E" w:rsidRPr="00661ED4" w:rsidRDefault="0098368E" w:rsidP="00CF3EB1">
            <w:pPr>
              <w:jc w:val="both"/>
            </w:pPr>
            <w:r w:rsidRPr="00661ED4">
              <w:t>- Gọi HS đọc đầu bài.</w:t>
            </w:r>
          </w:p>
          <w:p w:rsidR="0098368E" w:rsidRPr="00661ED4" w:rsidRDefault="0098368E" w:rsidP="00CF3EB1">
            <w:pPr>
              <w:jc w:val="both"/>
            </w:pPr>
            <w:r w:rsidRPr="00661ED4">
              <w:t>- Yêu cầu HS tự làm bài.</w:t>
            </w:r>
          </w:p>
          <w:p w:rsidR="0098368E" w:rsidRPr="00661ED4" w:rsidRDefault="0098368E" w:rsidP="00CF3EB1">
            <w:pPr>
              <w:jc w:val="both"/>
            </w:pPr>
          </w:p>
          <w:p w:rsidR="0098368E" w:rsidRPr="00661ED4" w:rsidRDefault="0098368E" w:rsidP="00CF3EB1">
            <w:pPr>
              <w:jc w:val="both"/>
            </w:pPr>
          </w:p>
          <w:p w:rsidR="0098368E" w:rsidRPr="00661ED4" w:rsidRDefault="0098368E" w:rsidP="00CF3EB1">
            <w:pPr>
              <w:jc w:val="both"/>
            </w:pPr>
          </w:p>
          <w:p w:rsidR="0098368E" w:rsidRPr="00661ED4" w:rsidRDefault="0098368E" w:rsidP="00CF3EB1">
            <w:pPr>
              <w:jc w:val="both"/>
            </w:pPr>
          </w:p>
          <w:p w:rsidR="0098368E" w:rsidRPr="00661ED4" w:rsidRDefault="0098368E" w:rsidP="00CF3EB1">
            <w:pPr>
              <w:jc w:val="both"/>
            </w:pPr>
          </w:p>
          <w:p w:rsidR="0098368E" w:rsidRPr="00661ED4" w:rsidRDefault="0098368E" w:rsidP="00CF3EB1">
            <w:pPr>
              <w:jc w:val="both"/>
            </w:pPr>
            <w:r w:rsidRPr="00661ED4">
              <w:t>- GV nhận xét</w:t>
            </w:r>
            <w:r w:rsidR="0007395B">
              <w:t>, đánh giá.</w:t>
            </w:r>
          </w:p>
          <w:p w:rsidR="0098368E" w:rsidRPr="00661ED4" w:rsidRDefault="0098368E" w:rsidP="00CF3EB1">
            <w:pPr>
              <w:jc w:val="both"/>
            </w:pPr>
            <w:r w:rsidRPr="00661ED4">
              <w:t>- Nhận xét tiết học.</w:t>
            </w:r>
          </w:p>
          <w:p w:rsidR="0098368E" w:rsidRPr="00661ED4" w:rsidRDefault="0098368E" w:rsidP="00CF3EB1">
            <w:pPr>
              <w:jc w:val="both"/>
            </w:pPr>
            <w:r w:rsidRPr="00661ED4">
              <w:t>- Chuẩn bị bài sau.</w:t>
            </w:r>
          </w:p>
          <w:p w:rsidR="0098368E" w:rsidRPr="00661ED4" w:rsidRDefault="0098368E" w:rsidP="00CF3EB1">
            <w:pPr>
              <w:jc w:val="both"/>
            </w:pPr>
          </w:p>
        </w:tc>
        <w:tc>
          <w:tcPr>
            <w:tcW w:w="3690" w:type="dxa"/>
          </w:tcPr>
          <w:p w:rsidR="0098368E" w:rsidRPr="00661ED4" w:rsidRDefault="0098368E" w:rsidP="00CF3EB1">
            <w:pPr>
              <w:jc w:val="both"/>
            </w:pPr>
          </w:p>
          <w:p w:rsidR="0098368E" w:rsidRPr="00661ED4" w:rsidRDefault="0098368E" w:rsidP="00CF3EB1">
            <w:pPr>
              <w:jc w:val="both"/>
            </w:pPr>
            <w:r w:rsidRPr="00661ED4">
              <w:t>- 2 HS lên bảng.</w:t>
            </w:r>
          </w:p>
          <w:p w:rsidR="0098368E" w:rsidRPr="00661ED4" w:rsidRDefault="0098368E" w:rsidP="00CF3EB1">
            <w:pPr>
              <w:jc w:val="both"/>
            </w:pPr>
          </w:p>
          <w:p w:rsidR="0098368E" w:rsidRPr="00661ED4" w:rsidRDefault="0098368E" w:rsidP="00CF3EB1">
            <w:pPr>
              <w:jc w:val="both"/>
            </w:pPr>
          </w:p>
          <w:p w:rsidR="00661ED4" w:rsidRDefault="00661ED4" w:rsidP="00661ED4">
            <w:pPr>
              <w:jc w:val="both"/>
            </w:pPr>
            <w:r>
              <w:t>-Lắng nghe, ghi bài.</w:t>
            </w:r>
          </w:p>
          <w:p w:rsidR="0098368E" w:rsidRPr="00661ED4" w:rsidRDefault="0098368E" w:rsidP="00CF3EB1">
            <w:pPr>
              <w:jc w:val="both"/>
            </w:pPr>
          </w:p>
          <w:p w:rsidR="0098368E" w:rsidRPr="00661ED4" w:rsidRDefault="0098368E" w:rsidP="00CF3EB1">
            <w:pPr>
              <w:jc w:val="both"/>
            </w:pPr>
          </w:p>
          <w:p w:rsidR="0098368E" w:rsidRPr="00661ED4" w:rsidRDefault="0098368E" w:rsidP="00CF3EB1">
            <w:pPr>
              <w:jc w:val="both"/>
            </w:pPr>
          </w:p>
          <w:p w:rsidR="0098368E" w:rsidRPr="00661ED4" w:rsidRDefault="0098368E" w:rsidP="00CF3EB1">
            <w:pPr>
              <w:jc w:val="both"/>
            </w:pPr>
            <w:r w:rsidRPr="00661ED4">
              <w:t>- Số HS thích học toán của lớp 4A là 36 : 3 = 12 học sinh.</w:t>
            </w:r>
          </w:p>
          <w:p w:rsidR="0098368E" w:rsidRPr="00661ED4" w:rsidRDefault="0098368E" w:rsidP="00CF3EB1">
            <w:pPr>
              <w:jc w:val="both"/>
            </w:pPr>
          </w:p>
          <w:p w:rsidR="0098368E" w:rsidRPr="00661ED4" w:rsidRDefault="0098368E" w:rsidP="00CF3EB1">
            <w:pPr>
              <w:jc w:val="both"/>
            </w:pPr>
          </w:p>
          <w:p w:rsidR="0098368E" w:rsidRPr="00661ED4" w:rsidRDefault="0098368E" w:rsidP="00CF3EB1">
            <w:pPr>
              <w:jc w:val="both"/>
            </w:pPr>
          </w:p>
          <w:p w:rsidR="0098368E" w:rsidRPr="00661ED4" w:rsidRDefault="0098368E" w:rsidP="00CF3EB1">
            <w:pPr>
              <w:jc w:val="both"/>
            </w:pPr>
            <w:r w:rsidRPr="00661ED4">
              <w:t>- Mẹ đã biếu bà 12 : 3 = 4 quả cam.</w:t>
            </w:r>
          </w:p>
          <w:p w:rsidR="0098368E" w:rsidRPr="00661ED4" w:rsidRDefault="0098368E" w:rsidP="00CF3EB1">
            <w:pPr>
              <w:jc w:val="both"/>
            </w:pPr>
          </w:p>
          <w:p w:rsidR="0098368E" w:rsidRPr="00661ED4" w:rsidRDefault="0098368E" w:rsidP="00CF3EB1">
            <w:pPr>
              <w:jc w:val="both"/>
            </w:pPr>
          </w:p>
          <w:p w:rsidR="0098368E" w:rsidRPr="00661ED4" w:rsidRDefault="0098368E" w:rsidP="00CF3EB1">
            <w:pPr>
              <w:jc w:val="both"/>
            </w:pPr>
            <w:r w:rsidRPr="00661ED4">
              <w:t>- Theo dõi.</w:t>
            </w:r>
          </w:p>
          <w:p w:rsidR="0098368E" w:rsidRPr="00661ED4" w:rsidRDefault="0098368E" w:rsidP="00CF3EB1">
            <w:pPr>
              <w:jc w:val="both"/>
            </w:pPr>
          </w:p>
          <w:p w:rsidR="0098368E" w:rsidRPr="00661ED4" w:rsidRDefault="0098368E" w:rsidP="00CF3EB1">
            <w:pPr>
              <w:jc w:val="both"/>
            </w:pPr>
            <w:r w:rsidRPr="00661ED4">
              <w:t>- Nêu lại bài toán.</w:t>
            </w:r>
          </w:p>
          <w:p w:rsidR="0098368E" w:rsidRPr="00661ED4" w:rsidRDefault="0098368E" w:rsidP="00CF3EB1">
            <w:pPr>
              <w:jc w:val="both"/>
            </w:pPr>
            <w:r w:rsidRPr="00661ED4">
              <w:t>- Quan sát và trả lời:</w:t>
            </w:r>
          </w:p>
          <w:p w:rsidR="0007395B" w:rsidRDefault="0007395B" w:rsidP="00CF3EB1">
            <w:pPr>
              <w:jc w:val="both"/>
            </w:pPr>
          </w:p>
          <w:p w:rsidR="0098368E" w:rsidRPr="00661ED4" w:rsidRDefault="0098368E" w:rsidP="00CF3EB1">
            <w:pPr>
              <w:jc w:val="both"/>
            </w:pPr>
            <w:r w:rsidRPr="00661ED4">
              <w:t xml:space="preserve">+ </w:t>
            </w:r>
            <w:r w:rsidRPr="00661ED4">
              <w:rPr>
                <w:position w:val="-24"/>
              </w:rPr>
              <w:object w:dxaOrig="240" w:dyaOrig="620">
                <v:shape id="_x0000_i1456" type="#_x0000_t75" style="width:11.8pt;height:30.1pt" o:ole="">
                  <v:imagedata r:id="rId719" o:title=""/>
                </v:shape>
                <o:OLEObject Type="Embed" ProgID="Equation.DSMT4" ShapeID="_x0000_i1456" DrawAspect="Content" ObjectID="_1603698192" r:id="rId728"/>
              </w:object>
            </w:r>
            <w:r w:rsidRPr="00661ED4">
              <w:t xml:space="preserve"> số cam trong rổ gấp đôi </w:t>
            </w:r>
            <w:r w:rsidRPr="00661ED4">
              <w:rPr>
                <w:position w:val="-24"/>
              </w:rPr>
              <w:object w:dxaOrig="220" w:dyaOrig="620">
                <v:shape id="_x0000_i1457" type="#_x0000_t75" style="width:11.8pt;height:30.1pt" o:ole="">
                  <v:imagedata r:id="rId715" o:title=""/>
                </v:shape>
                <o:OLEObject Type="Embed" ProgID="Equation.DSMT4" ShapeID="_x0000_i1457" DrawAspect="Content" ObjectID="_1603698193" r:id="rId729"/>
              </w:object>
            </w:r>
            <w:r w:rsidRPr="00661ED4">
              <w:t xml:space="preserve"> số cam trong rổ.</w:t>
            </w:r>
          </w:p>
          <w:p w:rsidR="0098368E" w:rsidRPr="00661ED4" w:rsidRDefault="0098368E" w:rsidP="00CF3EB1">
            <w:pPr>
              <w:jc w:val="both"/>
            </w:pPr>
          </w:p>
          <w:p w:rsidR="0098368E" w:rsidRPr="00661ED4" w:rsidRDefault="0098368E" w:rsidP="00CF3EB1">
            <w:pPr>
              <w:jc w:val="both"/>
            </w:pPr>
            <w:r w:rsidRPr="00661ED4">
              <w:t xml:space="preserve">+ Ta lấy </w:t>
            </w:r>
            <w:r w:rsidRPr="00661ED4">
              <w:rPr>
                <w:position w:val="-24"/>
              </w:rPr>
              <w:object w:dxaOrig="220" w:dyaOrig="620">
                <v:shape id="_x0000_i1458" type="#_x0000_t75" style="width:11.8pt;height:30.1pt" o:ole="">
                  <v:imagedata r:id="rId715" o:title=""/>
                </v:shape>
                <o:OLEObject Type="Embed" ProgID="Equation.DSMT4" ShapeID="_x0000_i1458" DrawAspect="Content" ObjectID="_1603698194" r:id="rId730"/>
              </w:object>
            </w:r>
            <w:r w:rsidRPr="00661ED4">
              <w:t xml:space="preserve"> số cam trong rổ nhân với 2.</w:t>
            </w:r>
          </w:p>
          <w:p w:rsidR="0098368E" w:rsidRPr="00661ED4" w:rsidRDefault="0098368E" w:rsidP="00CF3EB1">
            <w:pPr>
              <w:jc w:val="both"/>
            </w:pPr>
          </w:p>
          <w:p w:rsidR="0098368E" w:rsidRPr="00661ED4" w:rsidRDefault="0098368E" w:rsidP="00CF3EB1">
            <w:pPr>
              <w:jc w:val="both"/>
            </w:pPr>
          </w:p>
          <w:p w:rsidR="0098368E" w:rsidRPr="00661ED4" w:rsidRDefault="0098368E" w:rsidP="00CF3EB1">
            <w:pPr>
              <w:jc w:val="both"/>
            </w:pPr>
          </w:p>
          <w:p w:rsidR="0007395B" w:rsidRDefault="0007395B" w:rsidP="00CF3EB1">
            <w:pPr>
              <w:jc w:val="both"/>
            </w:pPr>
          </w:p>
          <w:p w:rsidR="0098368E" w:rsidRPr="00661ED4" w:rsidRDefault="0098368E" w:rsidP="00CF3EB1">
            <w:pPr>
              <w:jc w:val="both"/>
            </w:pPr>
            <w:r w:rsidRPr="00661ED4">
              <w:t xml:space="preserve">+ </w:t>
            </w:r>
            <w:r w:rsidRPr="00661ED4">
              <w:rPr>
                <w:position w:val="-24"/>
              </w:rPr>
              <w:object w:dxaOrig="220" w:dyaOrig="620">
                <v:shape id="_x0000_i1459" type="#_x0000_t75" style="width:11.8pt;height:30.1pt" o:ole="">
                  <v:imagedata r:id="rId715" o:title=""/>
                </v:shape>
                <o:OLEObject Type="Embed" ProgID="Equation.DSMT4" ShapeID="_x0000_i1459" DrawAspect="Content" ObjectID="_1603698195" r:id="rId731"/>
              </w:object>
            </w:r>
            <w:r w:rsidRPr="00661ED4">
              <w:t xml:space="preserve"> số cam trong rổ là 12 : 3 = 4 (quả).</w:t>
            </w:r>
          </w:p>
          <w:p w:rsidR="0007395B" w:rsidRDefault="0007395B" w:rsidP="00CF3EB1">
            <w:pPr>
              <w:jc w:val="both"/>
            </w:pPr>
          </w:p>
          <w:p w:rsidR="0007395B" w:rsidRDefault="0007395B" w:rsidP="00CF3EB1">
            <w:pPr>
              <w:jc w:val="both"/>
            </w:pPr>
          </w:p>
          <w:p w:rsidR="0098368E" w:rsidRPr="00661ED4" w:rsidRDefault="0098368E" w:rsidP="00CF3EB1">
            <w:pPr>
              <w:jc w:val="both"/>
            </w:pPr>
            <w:r w:rsidRPr="00661ED4">
              <w:t xml:space="preserve">+ </w:t>
            </w:r>
            <w:r w:rsidRPr="00661ED4">
              <w:rPr>
                <w:position w:val="-24"/>
              </w:rPr>
              <w:object w:dxaOrig="240" w:dyaOrig="620">
                <v:shape id="_x0000_i1460" type="#_x0000_t75" style="width:11.8pt;height:30.1pt" o:ole="">
                  <v:imagedata r:id="rId719" o:title=""/>
                </v:shape>
                <o:OLEObject Type="Embed" ProgID="Equation.DSMT4" ShapeID="_x0000_i1460" DrawAspect="Content" ObjectID="_1603698196" r:id="rId732"/>
              </w:object>
            </w:r>
            <w:r w:rsidRPr="00661ED4">
              <w:t xml:space="preserve"> số cam trong rổ là 4 x 2 = 8 (quả).</w:t>
            </w:r>
          </w:p>
          <w:p w:rsidR="0098368E" w:rsidRPr="00661ED4" w:rsidRDefault="0098368E" w:rsidP="00CF3EB1">
            <w:pPr>
              <w:jc w:val="both"/>
            </w:pPr>
            <w:r w:rsidRPr="00661ED4">
              <w:t xml:space="preserve">- </w:t>
            </w:r>
            <w:r w:rsidRPr="00661ED4">
              <w:rPr>
                <w:position w:val="-24"/>
              </w:rPr>
              <w:object w:dxaOrig="240" w:dyaOrig="620">
                <v:shape id="_x0000_i1461" type="#_x0000_t75" style="width:11.8pt;height:30.1pt" o:ole="">
                  <v:imagedata r:id="rId719" o:title=""/>
                </v:shape>
                <o:OLEObject Type="Embed" ProgID="Equation.DSMT4" ShapeID="_x0000_i1461" DrawAspect="Content" ObjectID="_1603698197" r:id="rId733"/>
              </w:object>
            </w:r>
            <w:r w:rsidRPr="00661ED4">
              <w:t xml:space="preserve"> của 12 quả cam là 8 quả.</w:t>
            </w:r>
          </w:p>
          <w:p w:rsidR="0098368E" w:rsidRPr="00661ED4" w:rsidRDefault="0098368E" w:rsidP="00CF3EB1">
            <w:pPr>
              <w:jc w:val="both"/>
            </w:pPr>
            <w:r w:rsidRPr="00661ED4">
              <w:t xml:space="preserve">- 12 x </w:t>
            </w:r>
            <w:r w:rsidRPr="00661ED4">
              <w:rPr>
                <w:position w:val="-24"/>
              </w:rPr>
              <w:object w:dxaOrig="240" w:dyaOrig="620">
                <v:shape id="_x0000_i1462" type="#_x0000_t75" style="width:11.8pt;height:30.1pt" o:ole="">
                  <v:imagedata r:id="rId719" o:title=""/>
                </v:shape>
                <o:OLEObject Type="Embed" ProgID="Equation.DSMT4" ShapeID="_x0000_i1462" DrawAspect="Content" ObjectID="_1603698198" r:id="rId734"/>
              </w:object>
            </w:r>
            <w:r w:rsidRPr="00661ED4">
              <w:t xml:space="preserve"> = 8.</w:t>
            </w:r>
          </w:p>
          <w:p w:rsidR="0007395B" w:rsidRDefault="0007395B" w:rsidP="00CF3EB1">
            <w:pPr>
              <w:jc w:val="both"/>
            </w:pPr>
          </w:p>
          <w:p w:rsidR="0007395B" w:rsidRDefault="0098368E" w:rsidP="00CF3EB1">
            <w:pPr>
              <w:jc w:val="both"/>
            </w:pPr>
            <w:r w:rsidRPr="00661ED4">
              <w:t xml:space="preserve">- Muốn tính </w:t>
            </w:r>
            <w:r w:rsidRPr="00661ED4">
              <w:rPr>
                <w:position w:val="-24"/>
              </w:rPr>
              <w:object w:dxaOrig="240" w:dyaOrig="620">
                <v:shape id="_x0000_i1463" type="#_x0000_t75" style="width:11.8pt;height:30.1pt" o:ole="">
                  <v:imagedata r:id="rId719" o:title=""/>
                </v:shape>
                <o:OLEObject Type="Embed" ProgID="Equation.DSMT4" ShapeID="_x0000_i1463" DrawAspect="Content" ObjectID="_1603698199" r:id="rId735"/>
              </w:object>
            </w:r>
            <w:r w:rsidRPr="00661ED4">
              <w:t xml:space="preserve"> của 12 ta lấy số 12 nhân với </w:t>
            </w:r>
            <w:r w:rsidRPr="00661ED4">
              <w:rPr>
                <w:position w:val="-24"/>
              </w:rPr>
              <w:object w:dxaOrig="240" w:dyaOrig="620">
                <v:shape id="_x0000_i1464" type="#_x0000_t75" style="width:11.8pt;height:30.1pt" o:ole="">
                  <v:imagedata r:id="rId719" o:title=""/>
                </v:shape>
                <o:OLEObject Type="Embed" ProgID="Equation.DSMT4" ShapeID="_x0000_i1464" DrawAspect="Content" ObjectID="_1603698200" r:id="rId736"/>
              </w:object>
            </w:r>
            <w:r w:rsidRPr="00661ED4">
              <w:t>.</w:t>
            </w:r>
          </w:p>
          <w:p w:rsidR="0098368E" w:rsidRPr="00661ED4" w:rsidRDefault="0098368E" w:rsidP="00CF3EB1">
            <w:pPr>
              <w:jc w:val="both"/>
            </w:pPr>
            <w:r w:rsidRPr="00661ED4">
              <w:t>- Đọc.</w:t>
            </w:r>
          </w:p>
          <w:p w:rsidR="0098368E" w:rsidRPr="00661ED4" w:rsidRDefault="0098368E" w:rsidP="00CF3EB1">
            <w:pPr>
              <w:jc w:val="both"/>
            </w:pPr>
            <w:r w:rsidRPr="00661ED4">
              <w:t>- 1 HS lên bảng làm bài.</w:t>
            </w:r>
          </w:p>
          <w:p w:rsidR="0098368E" w:rsidRPr="00661ED4" w:rsidRDefault="0098368E" w:rsidP="00CF3EB1">
            <w:pPr>
              <w:jc w:val="center"/>
            </w:pPr>
            <w:r w:rsidRPr="00661ED4">
              <w:t>Bài giải</w:t>
            </w:r>
          </w:p>
          <w:p w:rsidR="0098368E" w:rsidRPr="00661ED4" w:rsidRDefault="0098368E" w:rsidP="00CF3EB1">
            <w:pPr>
              <w:ind w:left="720" w:hanging="720"/>
              <w:jc w:val="both"/>
            </w:pPr>
            <w:r w:rsidRPr="00661ED4">
              <w:t>Số học sinh được xếp loại khá là:</w:t>
            </w:r>
          </w:p>
          <w:p w:rsidR="0098368E" w:rsidRPr="00661ED4" w:rsidRDefault="0098368E" w:rsidP="00CF3EB1">
            <w:pPr>
              <w:ind w:left="720" w:hanging="720"/>
              <w:jc w:val="center"/>
            </w:pPr>
            <w:r w:rsidRPr="00661ED4">
              <w:rPr>
                <w:position w:val="-24"/>
              </w:rPr>
              <w:object w:dxaOrig="1060" w:dyaOrig="620">
                <v:shape id="_x0000_i1465" type="#_x0000_t75" style="width:52.65pt;height:30.1pt" o:ole="">
                  <v:imagedata r:id="rId737" o:title=""/>
                </v:shape>
                <o:OLEObject Type="Embed" ProgID="Equation.DSMT4" ShapeID="_x0000_i1465" DrawAspect="Content" ObjectID="_1603698201" r:id="rId738"/>
              </w:object>
            </w:r>
            <w:r w:rsidRPr="00661ED4">
              <w:t>(học sinh)</w:t>
            </w:r>
          </w:p>
          <w:p w:rsidR="0098368E" w:rsidRPr="00661ED4" w:rsidRDefault="0098368E" w:rsidP="00CF3EB1">
            <w:pPr>
              <w:ind w:left="720" w:hanging="720"/>
              <w:jc w:val="right"/>
            </w:pPr>
            <w:r w:rsidRPr="00661ED4">
              <w:t xml:space="preserve">Đáp số: 21 học sinh  </w:t>
            </w:r>
          </w:p>
          <w:p w:rsidR="0098368E" w:rsidRPr="00661ED4" w:rsidRDefault="0098368E" w:rsidP="00CF3EB1">
            <w:r w:rsidRPr="00661ED4">
              <w:t>- Đọc.</w:t>
            </w:r>
          </w:p>
          <w:p w:rsidR="0098368E" w:rsidRPr="00661ED4" w:rsidRDefault="0098368E" w:rsidP="00CF3EB1">
            <w:r w:rsidRPr="00661ED4">
              <w:lastRenderedPageBreak/>
              <w:t>- 1 HS lên bảng làm bài.</w:t>
            </w:r>
          </w:p>
          <w:p w:rsidR="0098368E" w:rsidRPr="00661ED4" w:rsidRDefault="0098368E" w:rsidP="00CF3EB1">
            <w:pPr>
              <w:jc w:val="center"/>
            </w:pPr>
            <w:r w:rsidRPr="00661ED4">
              <w:t>Bài giải</w:t>
            </w:r>
          </w:p>
          <w:p w:rsidR="0098368E" w:rsidRPr="00661ED4" w:rsidRDefault="0098368E" w:rsidP="00CF3EB1">
            <w:pPr>
              <w:ind w:left="720" w:hanging="720"/>
              <w:jc w:val="center"/>
            </w:pPr>
            <w:r w:rsidRPr="00661ED4">
              <w:t>Chiều rộng của sân trường là:</w:t>
            </w:r>
          </w:p>
          <w:p w:rsidR="0098368E" w:rsidRPr="00661ED4" w:rsidRDefault="0098368E" w:rsidP="00CF3EB1">
            <w:pPr>
              <w:ind w:left="720" w:hanging="720"/>
              <w:jc w:val="center"/>
            </w:pPr>
            <w:r w:rsidRPr="00661ED4">
              <w:rPr>
                <w:position w:val="-24"/>
              </w:rPr>
              <w:object w:dxaOrig="1280" w:dyaOrig="620">
                <v:shape id="_x0000_i1466" type="#_x0000_t75" style="width:64.5pt;height:30.1pt" o:ole="">
                  <v:imagedata r:id="rId739" o:title=""/>
                </v:shape>
                <o:OLEObject Type="Embed" ProgID="Equation.DSMT4" ShapeID="_x0000_i1466" DrawAspect="Content" ObjectID="_1603698202" r:id="rId740"/>
              </w:object>
            </w:r>
            <w:r w:rsidRPr="00661ED4">
              <w:t xml:space="preserve"> (m)</w:t>
            </w:r>
          </w:p>
          <w:p w:rsidR="0098368E" w:rsidRPr="00661ED4" w:rsidRDefault="0098368E" w:rsidP="00CF3EB1">
            <w:pPr>
              <w:ind w:left="720" w:hanging="720"/>
              <w:jc w:val="right"/>
            </w:pPr>
            <w:r w:rsidRPr="00661ED4">
              <w:t xml:space="preserve">Đáp số: 100 m  </w:t>
            </w:r>
          </w:p>
          <w:p w:rsidR="0098368E" w:rsidRPr="00661ED4" w:rsidRDefault="0007395B" w:rsidP="00CF3EB1">
            <w:r>
              <w:rPr>
                <w:rFonts w:ascii="VNI-Times" w:hAnsi="VNI-Times"/>
              </w:rPr>
              <w:t>-L</w:t>
            </w:r>
            <w:r>
              <w:t>ắng nghe, thực hiện.</w:t>
            </w:r>
          </w:p>
        </w:tc>
      </w:tr>
    </w:tbl>
    <w:p w:rsidR="00BD7F6E" w:rsidRDefault="00BD7F6E" w:rsidP="00BD7F6E">
      <w:pPr>
        <w:tabs>
          <w:tab w:val="left" w:pos="4127"/>
        </w:tabs>
        <w:rPr>
          <w:b/>
          <w:i/>
          <w:u w:val="single"/>
        </w:rPr>
      </w:pPr>
    </w:p>
    <w:p w:rsidR="008C15BB" w:rsidRDefault="008C15BB" w:rsidP="008C15BB">
      <w:pPr>
        <w:jc w:val="center"/>
        <w:rPr>
          <w:i/>
        </w:rPr>
      </w:pPr>
    </w:p>
    <w:p w:rsidR="008C15BB" w:rsidRDefault="008C15BB" w:rsidP="008C15BB">
      <w:pPr>
        <w:jc w:val="center"/>
        <w:rPr>
          <w:i/>
        </w:rPr>
      </w:pPr>
    </w:p>
    <w:p w:rsidR="008C15BB" w:rsidRDefault="008C15BB" w:rsidP="008C15BB">
      <w:pPr>
        <w:jc w:val="center"/>
        <w:rPr>
          <w:i/>
        </w:rPr>
      </w:pPr>
    </w:p>
    <w:p w:rsidR="008C15BB" w:rsidRDefault="008C15BB" w:rsidP="008C15BB">
      <w:pPr>
        <w:jc w:val="center"/>
        <w:rPr>
          <w:i/>
        </w:rPr>
      </w:pPr>
    </w:p>
    <w:p w:rsidR="008C15BB" w:rsidRDefault="008C15BB" w:rsidP="008C15BB">
      <w:pPr>
        <w:jc w:val="center"/>
        <w:rPr>
          <w:i/>
        </w:rPr>
      </w:pPr>
    </w:p>
    <w:p w:rsidR="008C15BB" w:rsidRDefault="008C15BB" w:rsidP="008C15BB">
      <w:pPr>
        <w:rPr>
          <w:b/>
        </w:rPr>
      </w:pPr>
      <w:r>
        <w:rPr>
          <w:b/>
        </w:rPr>
        <w:t>Tiết 1                                                     Toán</w:t>
      </w:r>
    </w:p>
    <w:p w:rsidR="00BD7F6E" w:rsidRDefault="00BD7F6E" w:rsidP="00BD7F6E">
      <w:pPr>
        <w:tabs>
          <w:tab w:val="left" w:pos="4127"/>
        </w:tabs>
        <w:jc w:val="center"/>
        <w:rPr>
          <w:b/>
        </w:rPr>
      </w:pPr>
      <w:r>
        <w:rPr>
          <w:b/>
        </w:rPr>
        <w:t xml:space="preserve">PHÉP CHIA PHÂN SỐ </w:t>
      </w:r>
    </w:p>
    <w:p w:rsidR="00BD7F6E" w:rsidRPr="002102C2" w:rsidRDefault="00BD7F6E" w:rsidP="00BD7F6E">
      <w:pPr>
        <w:jc w:val="both"/>
        <w:rPr>
          <w:b/>
          <w:u w:val="single"/>
        </w:rPr>
      </w:pPr>
      <w:r w:rsidRPr="00901917">
        <w:rPr>
          <w:b/>
        </w:rPr>
        <w:t>I. Mục tiêu</w:t>
      </w:r>
    </w:p>
    <w:p w:rsidR="00BD7F6E" w:rsidRDefault="00BD7F6E" w:rsidP="00BD7F6E">
      <w:pPr>
        <w:jc w:val="both"/>
      </w:pPr>
      <w:r>
        <w:t xml:space="preserve">- Biết thực hiện phép chia hai phân số: lấy phân số thứ nhất nhân với phân số thứ hai đảo ngược. </w:t>
      </w:r>
    </w:p>
    <w:p w:rsidR="00BD7F6E" w:rsidRDefault="00BD7F6E" w:rsidP="00BD7F6E">
      <w:pPr>
        <w:jc w:val="both"/>
      </w:pPr>
      <w:r>
        <w:t>- Giải các bài toán có liên quan.</w:t>
      </w:r>
    </w:p>
    <w:p w:rsidR="00BD7F6E" w:rsidRDefault="00BD7F6E" w:rsidP="00BD7F6E">
      <w:pPr>
        <w:jc w:val="both"/>
      </w:pPr>
      <w:r>
        <w:t>- Tự giác làm bài.</w:t>
      </w:r>
    </w:p>
    <w:p w:rsidR="00BD7F6E" w:rsidRPr="00901917" w:rsidRDefault="00BD7F6E" w:rsidP="00BD7F6E">
      <w:pPr>
        <w:jc w:val="both"/>
        <w:rPr>
          <w:b/>
        </w:rPr>
      </w:pPr>
      <w:r w:rsidRPr="00901917">
        <w:rPr>
          <w:b/>
        </w:rPr>
        <w:t>II. Đồ dùng dạy học</w:t>
      </w:r>
    </w:p>
    <w:p w:rsidR="00BD7F6E" w:rsidRDefault="00BD7F6E" w:rsidP="00BD7F6E">
      <w:pPr>
        <w:jc w:val="both"/>
      </w:pPr>
      <w:r>
        <w:t>- Giáo viên: Bảng phụ.</w:t>
      </w:r>
    </w:p>
    <w:p w:rsidR="00BD7F6E" w:rsidRDefault="00BD7F6E" w:rsidP="00BD7F6E">
      <w:pPr>
        <w:jc w:val="both"/>
      </w:pPr>
      <w:r>
        <w:t>- Học sinh: VBT Toán.</w:t>
      </w:r>
    </w:p>
    <w:p w:rsidR="00BD7F6E" w:rsidRPr="00901917" w:rsidRDefault="00BD7F6E" w:rsidP="00BD7F6E">
      <w:pPr>
        <w:jc w:val="both"/>
        <w:rPr>
          <w:b/>
        </w:rPr>
      </w:pPr>
      <w:r w:rsidRPr="00901917">
        <w:rPr>
          <w:b/>
        </w:rPr>
        <w:t>III. Các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92"/>
        <w:gridCol w:w="2016"/>
        <w:gridCol w:w="3510"/>
        <w:gridCol w:w="3690"/>
      </w:tblGrid>
      <w:tr w:rsidR="0098368E" w:rsidRPr="006A1E65" w:rsidTr="008C15BB">
        <w:tc>
          <w:tcPr>
            <w:tcW w:w="792" w:type="dxa"/>
          </w:tcPr>
          <w:p w:rsidR="0098368E" w:rsidRPr="006A1E65" w:rsidRDefault="0098368E" w:rsidP="00CF3EB1">
            <w:pPr>
              <w:jc w:val="center"/>
              <w:rPr>
                <w:b/>
              </w:rPr>
            </w:pPr>
            <w:r>
              <w:rPr>
                <w:b/>
              </w:rPr>
              <w:t>TG</w:t>
            </w:r>
          </w:p>
        </w:tc>
        <w:tc>
          <w:tcPr>
            <w:tcW w:w="2016" w:type="dxa"/>
          </w:tcPr>
          <w:p w:rsidR="0098368E" w:rsidRPr="006A1E65" w:rsidRDefault="0098368E" w:rsidP="00CF3EB1">
            <w:pPr>
              <w:jc w:val="center"/>
              <w:rPr>
                <w:b/>
              </w:rPr>
            </w:pPr>
            <w:r>
              <w:rPr>
                <w:b/>
              </w:rPr>
              <w:t>Nội dung</w:t>
            </w:r>
          </w:p>
        </w:tc>
        <w:tc>
          <w:tcPr>
            <w:tcW w:w="3510" w:type="dxa"/>
          </w:tcPr>
          <w:p w:rsidR="0098368E" w:rsidRPr="006A1E65" w:rsidRDefault="0098368E" w:rsidP="00CF3EB1">
            <w:pPr>
              <w:jc w:val="center"/>
              <w:rPr>
                <w:b/>
              </w:rPr>
            </w:pPr>
            <w:r w:rsidRPr="006A1E65">
              <w:rPr>
                <w:b/>
              </w:rPr>
              <w:t xml:space="preserve">Hoạt động của </w:t>
            </w:r>
            <w:r>
              <w:rPr>
                <w:b/>
              </w:rPr>
              <w:t>thầy</w:t>
            </w:r>
          </w:p>
        </w:tc>
        <w:tc>
          <w:tcPr>
            <w:tcW w:w="3690" w:type="dxa"/>
          </w:tcPr>
          <w:p w:rsidR="0098368E" w:rsidRPr="006A1E65" w:rsidRDefault="0098368E" w:rsidP="00CF3EB1">
            <w:pPr>
              <w:jc w:val="center"/>
              <w:rPr>
                <w:b/>
              </w:rPr>
            </w:pPr>
            <w:r w:rsidRPr="006A1E65">
              <w:rPr>
                <w:b/>
              </w:rPr>
              <w:t xml:space="preserve">Hoạt động của </w:t>
            </w:r>
            <w:r>
              <w:rPr>
                <w:b/>
              </w:rPr>
              <w:t>trò</w:t>
            </w:r>
          </w:p>
        </w:tc>
      </w:tr>
      <w:tr w:rsidR="0098368E" w:rsidRPr="006A1E65" w:rsidTr="008C15BB">
        <w:tc>
          <w:tcPr>
            <w:tcW w:w="792" w:type="dxa"/>
          </w:tcPr>
          <w:p w:rsidR="0098368E" w:rsidRPr="006A1E65" w:rsidRDefault="008C15BB" w:rsidP="008C15BB">
            <w:pPr>
              <w:jc w:val="center"/>
            </w:pPr>
            <w:r>
              <w:t>4’</w:t>
            </w: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8C15BB" w:rsidP="008C15BB">
            <w:pPr>
              <w:jc w:val="center"/>
            </w:pPr>
            <w:r>
              <w:t>33’</w:t>
            </w: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8C15BB" w:rsidRDefault="008C15BB" w:rsidP="00CF3EB1">
            <w:pPr>
              <w:jc w:val="both"/>
            </w:pPr>
          </w:p>
          <w:p w:rsidR="008C15BB" w:rsidRDefault="008C15BB" w:rsidP="00CF3EB1">
            <w:pPr>
              <w:jc w:val="both"/>
            </w:pPr>
          </w:p>
          <w:p w:rsidR="008C15BB" w:rsidRDefault="008C15BB" w:rsidP="00CF3EB1">
            <w:pPr>
              <w:jc w:val="both"/>
            </w:pPr>
          </w:p>
          <w:p w:rsidR="008C15BB" w:rsidRDefault="008C15BB" w:rsidP="00CF3EB1">
            <w:pPr>
              <w:jc w:val="both"/>
            </w:pPr>
          </w:p>
          <w:p w:rsidR="008C15BB" w:rsidRDefault="008C15BB" w:rsidP="00CF3EB1">
            <w:pPr>
              <w:jc w:val="both"/>
            </w:pPr>
          </w:p>
          <w:p w:rsidR="008C15BB" w:rsidRDefault="008C15BB" w:rsidP="00CF3EB1">
            <w:pPr>
              <w:jc w:val="both"/>
            </w:pPr>
          </w:p>
          <w:p w:rsidR="008C15BB" w:rsidRDefault="008C15BB" w:rsidP="00CF3EB1">
            <w:pPr>
              <w:jc w:val="both"/>
            </w:pPr>
          </w:p>
          <w:p w:rsidR="008C15BB" w:rsidRDefault="008C15BB" w:rsidP="00CF3EB1">
            <w:pPr>
              <w:jc w:val="both"/>
            </w:pPr>
          </w:p>
          <w:p w:rsidR="008C15BB" w:rsidRDefault="008C15BB" w:rsidP="00CF3EB1">
            <w:pPr>
              <w:jc w:val="both"/>
            </w:pPr>
          </w:p>
          <w:p w:rsidR="008C15BB" w:rsidRDefault="008C15BB" w:rsidP="00CF3EB1">
            <w:pPr>
              <w:jc w:val="both"/>
            </w:pPr>
          </w:p>
          <w:p w:rsidR="008C15BB" w:rsidRDefault="008C15BB" w:rsidP="00CF3EB1">
            <w:pPr>
              <w:jc w:val="both"/>
            </w:pPr>
          </w:p>
          <w:p w:rsidR="008C15BB" w:rsidRDefault="008C15BB" w:rsidP="00CF3EB1">
            <w:pPr>
              <w:jc w:val="both"/>
            </w:pPr>
          </w:p>
          <w:p w:rsidR="008C15BB" w:rsidRDefault="008C15BB" w:rsidP="00CF3EB1">
            <w:pPr>
              <w:jc w:val="both"/>
            </w:pPr>
          </w:p>
          <w:p w:rsidR="008C15BB" w:rsidRDefault="008C15BB" w:rsidP="00CF3EB1">
            <w:pPr>
              <w:jc w:val="both"/>
            </w:pPr>
          </w:p>
          <w:p w:rsidR="008C15BB" w:rsidRDefault="008C15BB" w:rsidP="00CF3EB1">
            <w:pPr>
              <w:jc w:val="both"/>
            </w:pPr>
          </w:p>
          <w:p w:rsidR="0098368E" w:rsidRPr="006A1E65" w:rsidRDefault="0098368E" w:rsidP="008C15BB">
            <w:pPr>
              <w:jc w:val="center"/>
            </w:pPr>
            <w:r w:rsidRPr="006A1E65">
              <w:t>3’</w:t>
            </w:r>
          </w:p>
          <w:p w:rsidR="0098368E" w:rsidRPr="006A1E65" w:rsidRDefault="0098368E" w:rsidP="00CF3EB1">
            <w:pPr>
              <w:jc w:val="both"/>
            </w:pPr>
          </w:p>
        </w:tc>
        <w:tc>
          <w:tcPr>
            <w:tcW w:w="2016" w:type="dxa"/>
          </w:tcPr>
          <w:p w:rsidR="008C15BB" w:rsidRPr="00CC1521" w:rsidRDefault="008C15BB" w:rsidP="008C15BB">
            <w:pPr>
              <w:jc w:val="both"/>
              <w:rPr>
                <w:b/>
              </w:rPr>
            </w:pPr>
            <w:r w:rsidRPr="00CC1521">
              <w:rPr>
                <w:b/>
              </w:rPr>
              <w:lastRenderedPageBreak/>
              <w:t>1.Kiểm tra bài cũ:</w:t>
            </w:r>
          </w:p>
          <w:p w:rsidR="008C15BB" w:rsidRDefault="008C15BB" w:rsidP="008C15BB">
            <w:pPr>
              <w:jc w:val="both"/>
              <w:rPr>
                <w:b/>
                <w:u w:val="single"/>
              </w:rPr>
            </w:pPr>
          </w:p>
          <w:p w:rsidR="008C15BB" w:rsidRDefault="008C15BB" w:rsidP="008C15BB">
            <w:pPr>
              <w:jc w:val="both"/>
              <w:rPr>
                <w:b/>
              </w:rPr>
            </w:pPr>
          </w:p>
          <w:p w:rsidR="008C15BB" w:rsidRDefault="008C15BB" w:rsidP="008C15BB">
            <w:pPr>
              <w:jc w:val="both"/>
              <w:rPr>
                <w:b/>
              </w:rPr>
            </w:pPr>
          </w:p>
          <w:p w:rsidR="008C15BB" w:rsidRPr="00CC1521" w:rsidRDefault="008C15BB" w:rsidP="008C15BB">
            <w:pPr>
              <w:jc w:val="both"/>
              <w:rPr>
                <w:b/>
              </w:rPr>
            </w:pPr>
            <w:r w:rsidRPr="00CC1521">
              <w:rPr>
                <w:b/>
              </w:rPr>
              <w:t>2.Bài mới:</w:t>
            </w:r>
          </w:p>
          <w:p w:rsidR="008C15BB" w:rsidRPr="00CC1521" w:rsidRDefault="008C15BB" w:rsidP="008C15BB">
            <w:pPr>
              <w:jc w:val="both"/>
            </w:pPr>
            <w:r w:rsidRPr="00CC1521">
              <w:t>2.1. Giới thiệu bài</w:t>
            </w:r>
          </w:p>
          <w:p w:rsidR="008C15BB" w:rsidRPr="008C15BB" w:rsidRDefault="008C15BB" w:rsidP="008C15BB">
            <w:pPr>
              <w:jc w:val="both"/>
            </w:pPr>
            <w:r w:rsidRPr="008C15BB">
              <w:t xml:space="preserve">2.2. Hướng dẫn </w:t>
            </w:r>
            <w:r w:rsidRPr="008C15BB">
              <w:lastRenderedPageBreak/>
              <w:t>thực hiện phép chia phân số</w:t>
            </w:r>
          </w:p>
          <w:p w:rsidR="0098368E" w:rsidRDefault="0098368E" w:rsidP="00CF3EB1">
            <w:pPr>
              <w:jc w:val="both"/>
              <w:rPr>
                <w:b/>
              </w:rPr>
            </w:pPr>
          </w:p>
          <w:p w:rsidR="008C15BB" w:rsidRDefault="008C15BB" w:rsidP="00CF3EB1">
            <w:pPr>
              <w:jc w:val="both"/>
              <w:rPr>
                <w:b/>
              </w:rPr>
            </w:pPr>
          </w:p>
          <w:p w:rsidR="008C15BB" w:rsidRDefault="008C15BB" w:rsidP="00CF3EB1">
            <w:pPr>
              <w:jc w:val="both"/>
              <w:rPr>
                <w:b/>
              </w:rPr>
            </w:pPr>
          </w:p>
          <w:p w:rsidR="008C15BB" w:rsidRDefault="008C15BB" w:rsidP="00CF3EB1">
            <w:pPr>
              <w:jc w:val="both"/>
              <w:rPr>
                <w:b/>
              </w:rPr>
            </w:pPr>
          </w:p>
          <w:p w:rsidR="008C15BB" w:rsidRDefault="008C15BB" w:rsidP="00CF3EB1">
            <w:pPr>
              <w:jc w:val="both"/>
              <w:rPr>
                <w:b/>
              </w:rPr>
            </w:pPr>
          </w:p>
          <w:p w:rsidR="008C15BB" w:rsidRDefault="008C15BB" w:rsidP="00CF3EB1">
            <w:pPr>
              <w:jc w:val="both"/>
              <w:rPr>
                <w:b/>
              </w:rPr>
            </w:pPr>
          </w:p>
          <w:p w:rsidR="008C15BB" w:rsidRDefault="008C15BB" w:rsidP="00CF3EB1">
            <w:pPr>
              <w:jc w:val="both"/>
              <w:rPr>
                <w:b/>
              </w:rPr>
            </w:pPr>
          </w:p>
          <w:p w:rsidR="008C15BB" w:rsidRDefault="008C15BB" w:rsidP="00CF3EB1">
            <w:pPr>
              <w:jc w:val="both"/>
              <w:rPr>
                <w:b/>
              </w:rPr>
            </w:pPr>
          </w:p>
          <w:p w:rsidR="008C15BB" w:rsidRDefault="008C15BB" w:rsidP="00CF3EB1">
            <w:pPr>
              <w:jc w:val="both"/>
              <w:rPr>
                <w:b/>
              </w:rPr>
            </w:pPr>
          </w:p>
          <w:p w:rsidR="008C15BB" w:rsidRDefault="008C15BB" w:rsidP="00CF3EB1">
            <w:pPr>
              <w:jc w:val="both"/>
              <w:rPr>
                <w:b/>
              </w:rPr>
            </w:pPr>
          </w:p>
          <w:p w:rsidR="008C15BB" w:rsidRDefault="008C15BB" w:rsidP="00CF3EB1">
            <w:pPr>
              <w:jc w:val="both"/>
              <w:rPr>
                <w:b/>
              </w:rPr>
            </w:pPr>
          </w:p>
          <w:p w:rsidR="008C15BB" w:rsidRDefault="008C15BB" w:rsidP="00CF3EB1">
            <w:pPr>
              <w:jc w:val="both"/>
              <w:rPr>
                <w:b/>
              </w:rPr>
            </w:pPr>
          </w:p>
          <w:p w:rsidR="008C15BB" w:rsidRDefault="008C15BB" w:rsidP="00CF3EB1">
            <w:pPr>
              <w:jc w:val="both"/>
              <w:rPr>
                <w:b/>
              </w:rPr>
            </w:pPr>
          </w:p>
          <w:p w:rsidR="008C15BB" w:rsidRDefault="008C15BB" w:rsidP="00CF3EB1">
            <w:pPr>
              <w:jc w:val="both"/>
              <w:rPr>
                <w:b/>
              </w:rPr>
            </w:pPr>
          </w:p>
          <w:p w:rsidR="008C15BB" w:rsidRDefault="008C15BB" w:rsidP="00CF3EB1">
            <w:pPr>
              <w:jc w:val="both"/>
              <w:rPr>
                <w:b/>
              </w:rPr>
            </w:pPr>
          </w:p>
          <w:p w:rsidR="008C15BB" w:rsidRDefault="008C15BB" w:rsidP="00CF3EB1">
            <w:pPr>
              <w:jc w:val="both"/>
              <w:rPr>
                <w:b/>
              </w:rPr>
            </w:pPr>
          </w:p>
          <w:p w:rsidR="008C15BB" w:rsidRDefault="008C15BB" w:rsidP="00CF3EB1">
            <w:pPr>
              <w:jc w:val="both"/>
              <w:rPr>
                <w:b/>
              </w:rPr>
            </w:pPr>
          </w:p>
          <w:p w:rsidR="008C15BB" w:rsidRDefault="008C15BB" w:rsidP="00CF3EB1">
            <w:pPr>
              <w:jc w:val="both"/>
              <w:rPr>
                <w:b/>
              </w:rPr>
            </w:pPr>
          </w:p>
          <w:p w:rsidR="008C15BB" w:rsidRDefault="008C15BB" w:rsidP="00CF3EB1">
            <w:pPr>
              <w:jc w:val="both"/>
              <w:rPr>
                <w:b/>
              </w:rPr>
            </w:pPr>
          </w:p>
          <w:p w:rsidR="008C15BB" w:rsidRDefault="008C15BB" w:rsidP="00CF3EB1">
            <w:pPr>
              <w:jc w:val="both"/>
              <w:rPr>
                <w:b/>
              </w:rPr>
            </w:pPr>
          </w:p>
          <w:p w:rsidR="008C15BB" w:rsidRDefault="008C15BB" w:rsidP="00CF3EB1">
            <w:pPr>
              <w:jc w:val="both"/>
              <w:rPr>
                <w:b/>
              </w:rPr>
            </w:pPr>
          </w:p>
          <w:p w:rsidR="008C15BB" w:rsidRDefault="008C15BB" w:rsidP="00CF3EB1">
            <w:pPr>
              <w:jc w:val="both"/>
              <w:rPr>
                <w:b/>
              </w:rPr>
            </w:pPr>
          </w:p>
          <w:p w:rsidR="008C15BB" w:rsidRDefault="008C15BB" w:rsidP="00CF3EB1">
            <w:pPr>
              <w:jc w:val="both"/>
              <w:rPr>
                <w:b/>
              </w:rPr>
            </w:pPr>
          </w:p>
          <w:p w:rsidR="008C15BB" w:rsidRDefault="008C15BB" w:rsidP="00CF3EB1">
            <w:pPr>
              <w:jc w:val="both"/>
              <w:rPr>
                <w:b/>
              </w:rPr>
            </w:pPr>
          </w:p>
          <w:p w:rsidR="008C15BB" w:rsidRDefault="008C15BB" w:rsidP="00CF3EB1">
            <w:pPr>
              <w:jc w:val="both"/>
              <w:rPr>
                <w:b/>
              </w:rPr>
            </w:pPr>
          </w:p>
          <w:p w:rsidR="008C15BB" w:rsidRPr="008C15BB" w:rsidRDefault="008C15BB" w:rsidP="008C15BB">
            <w:pPr>
              <w:jc w:val="both"/>
            </w:pPr>
            <w:r w:rsidRPr="008C15BB">
              <w:t>2.3. Luyện tập</w:t>
            </w:r>
          </w:p>
          <w:p w:rsidR="008C15BB" w:rsidRPr="008C15BB" w:rsidRDefault="008C15BB" w:rsidP="008C15BB">
            <w:pPr>
              <w:jc w:val="both"/>
            </w:pPr>
            <w:r w:rsidRPr="008C15BB">
              <w:t>Bài 1</w:t>
            </w:r>
            <w:r>
              <w:t>.</w:t>
            </w:r>
            <w:r w:rsidRPr="008C15BB">
              <w:t xml:space="preserve"> Viết phân số đảo ngược của các phân số đã cho.</w:t>
            </w:r>
          </w:p>
          <w:p w:rsidR="008C15BB" w:rsidRPr="008C15BB" w:rsidRDefault="008C15BB" w:rsidP="008C15BB">
            <w:pPr>
              <w:jc w:val="both"/>
            </w:pPr>
          </w:p>
          <w:p w:rsidR="008C15BB" w:rsidRDefault="008C15BB" w:rsidP="00CF3EB1">
            <w:pPr>
              <w:jc w:val="both"/>
              <w:rPr>
                <w:b/>
              </w:rPr>
            </w:pPr>
          </w:p>
          <w:p w:rsidR="008C15BB" w:rsidRDefault="008C15BB" w:rsidP="00CF3EB1">
            <w:pPr>
              <w:jc w:val="both"/>
              <w:rPr>
                <w:b/>
              </w:rPr>
            </w:pPr>
          </w:p>
          <w:p w:rsidR="008C15BB" w:rsidRDefault="008C15BB" w:rsidP="00CF3EB1">
            <w:pPr>
              <w:jc w:val="both"/>
              <w:rPr>
                <w:b/>
              </w:rPr>
            </w:pPr>
          </w:p>
          <w:p w:rsidR="008C15BB" w:rsidRDefault="008C15BB" w:rsidP="00CF3EB1">
            <w:pPr>
              <w:jc w:val="both"/>
              <w:rPr>
                <w:b/>
              </w:rPr>
            </w:pPr>
          </w:p>
          <w:p w:rsidR="008C15BB" w:rsidRDefault="008C15BB" w:rsidP="00CF3EB1">
            <w:pPr>
              <w:jc w:val="both"/>
              <w:rPr>
                <w:b/>
              </w:rPr>
            </w:pPr>
          </w:p>
          <w:p w:rsidR="008C15BB" w:rsidRDefault="008C15BB" w:rsidP="00CF3EB1">
            <w:pPr>
              <w:jc w:val="both"/>
              <w:rPr>
                <w:b/>
              </w:rPr>
            </w:pPr>
          </w:p>
          <w:p w:rsidR="008C15BB" w:rsidRDefault="008C15BB" w:rsidP="008C15BB">
            <w:pPr>
              <w:jc w:val="both"/>
            </w:pPr>
          </w:p>
          <w:p w:rsidR="008C15BB" w:rsidRDefault="008C15BB" w:rsidP="008C15BB">
            <w:pPr>
              <w:jc w:val="both"/>
            </w:pPr>
          </w:p>
          <w:p w:rsidR="008C15BB" w:rsidRDefault="008C15BB" w:rsidP="008C15BB">
            <w:pPr>
              <w:jc w:val="both"/>
            </w:pPr>
          </w:p>
          <w:p w:rsidR="008C15BB" w:rsidRDefault="008C15BB" w:rsidP="008C15BB">
            <w:pPr>
              <w:jc w:val="both"/>
            </w:pPr>
          </w:p>
          <w:p w:rsidR="008C15BB" w:rsidRPr="00F80178" w:rsidRDefault="008C15BB" w:rsidP="008C15BB">
            <w:pPr>
              <w:jc w:val="both"/>
            </w:pPr>
            <w:r>
              <w:t>Bài 2. Tính</w:t>
            </w:r>
          </w:p>
          <w:p w:rsidR="008C15BB" w:rsidRDefault="008C15BB" w:rsidP="00CF3EB1">
            <w:pPr>
              <w:jc w:val="both"/>
              <w:rPr>
                <w:b/>
              </w:rPr>
            </w:pPr>
          </w:p>
          <w:p w:rsidR="008C15BB" w:rsidRDefault="008C15BB" w:rsidP="00CF3EB1">
            <w:pPr>
              <w:jc w:val="both"/>
              <w:rPr>
                <w:b/>
              </w:rPr>
            </w:pPr>
          </w:p>
          <w:p w:rsidR="008C15BB" w:rsidRDefault="008C15BB" w:rsidP="00CF3EB1">
            <w:pPr>
              <w:jc w:val="both"/>
              <w:rPr>
                <w:b/>
              </w:rPr>
            </w:pPr>
          </w:p>
          <w:p w:rsidR="008C15BB" w:rsidRDefault="008C15BB" w:rsidP="00CF3EB1">
            <w:pPr>
              <w:jc w:val="both"/>
              <w:rPr>
                <w:b/>
              </w:rPr>
            </w:pPr>
          </w:p>
          <w:p w:rsidR="008C15BB" w:rsidRDefault="008C15BB" w:rsidP="00CF3EB1">
            <w:pPr>
              <w:jc w:val="both"/>
              <w:rPr>
                <w:b/>
              </w:rPr>
            </w:pPr>
          </w:p>
          <w:p w:rsidR="008C15BB" w:rsidRDefault="008C15BB" w:rsidP="00CF3EB1">
            <w:pPr>
              <w:jc w:val="both"/>
              <w:rPr>
                <w:b/>
              </w:rPr>
            </w:pPr>
          </w:p>
          <w:p w:rsidR="008C15BB" w:rsidRDefault="008C15BB" w:rsidP="00CF3EB1">
            <w:pPr>
              <w:jc w:val="both"/>
              <w:rPr>
                <w:b/>
              </w:rPr>
            </w:pPr>
          </w:p>
          <w:p w:rsidR="008C15BB" w:rsidRDefault="008C15BB" w:rsidP="00CF3EB1">
            <w:pPr>
              <w:jc w:val="both"/>
              <w:rPr>
                <w:b/>
              </w:rPr>
            </w:pPr>
          </w:p>
          <w:p w:rsidR="008C15BB" w:rsidRDefault="008C15BB" w:rsidP="00CF3EB1">
            <w:pPr>
              <w:jc w:val="both"/>
              <w:rPr>
                <w:b/>
              </w:rPr>
            </w:pPr>
          </w:p>
          <w:p w:rsidR="008C15BB" w:rsidRPr="00F80178" w:rsidRDefault="008C15BB" w:rsidP="008C15BB">
            <w:pPr>
              <w:jc w:val="both"/>
            </w:pPr>
            <w:r>
              <w:t>Bài 3. Tính</w:t>
            </w:r>
          </w:p>
          <w:p w:rsidR="008C15BB" w:rsidRDefault="008C15BB" w:rsidP="00CF3EB1">
            <w:pPr>
              <w:jc w:val="both"/>
              <w:rPr>
                <w:b/>
              </w:rPr>
            </w:pPr>
          </w:p>
          <w:p w:rsidR="008C15BB" w:rsidRDefault="008C15BB" w:rsidP="00CF3EB1">
            <w:pPr>
              <w:jc w:val="both"/>
              <w:rPr>
                <w:b/>
              </w:rPr>
            </w:pPr>
          </w:p>
          <w:p w:rsidR="008C15BB" w:rsidRDefault="008C15BB" w:rsidP="00CF3EB1">
            <w:pPr>
              <w:jc w:val="both"/>
              <w:rPr>
                <w:b/>
              </w:rPr>
            </w:pPr>
          </w:p>
          <w:p w:rsidR="008C15BB" w:rsidRDefault="008C15BB" w:rsidP="00CF3EB1">
            <w:pPr>
              <w:jc w:val="both"/>
              <w:rPr>
                <w:b/>
              </w:rPr>
            </w:pPr>
          </w:p>
          <w:p w:rsidR="008C15BB" w:rsidRDefault="008C15BB" w:rsidP="00CF3EB1">
            <w:pPr>
              <w:jc w:val="both"/>
              <w:rPr>
                <w:b/>
              </w:rPr>
            </w:pPr>
          </w:p>
          <w:p w:rsidR="008C15BB" w:rsidRDefault="008C15BB" w:rsidP="00CF3EB1">
            <w:pPr>
              <w:jc w:val="both"/>
              <w:rPr>
                <w:b/>
              </w:rPr>
            </w:pPr>
          </w:p>
          <w:p w:rsidR="008C15BB" w:rsidRDefault="008C15BB" w:rsidP="00CF3EB1">
            <w:pPr>
              <w:jc w:val="both"/>
              <w:rPr>
                <w:b/>
              </w:rPr>
            </w:pPr>
          </w:p>
          <w:p w:rsidR="008C15BB" w:rsidRDefault="008C15BB" w:rsidP="00CF3EB1">
            <w:pPr>
              <w:jc w:val="both"/>
              <w:rPr>
                <w:b/>
              </w:rPr>
            </w:pPr>
          </w:p>
          <w:p w:rsidR="008C15BB" w:rsidRDefault="008C15BB" w:rsidP="00CF3EB1">
            <w:pPr>
              <w:jc w:val="both"/>
              <w:rPr>
                <w:b/>
              </w:rPr>
            </w:pPr>
          </w:p>
          <w:p w:rsidR="008C15BB" w:rsidRPr="008C15BB" w:rsidRDefault="008C15BB" w:rsidP="008C15BB">
            <w:pPr>
              <w:jc w:val="both"/>
              <w:rPr>
                <w:b/>
              </w:rPr>
            </w:pPr>
            <w:r w:rsidRPr="008C15BB">
              <w:rPr>
                <w:b/>
              </w:rPr>
              <w:t>3. Củng cố, dặn dò</w:t>
            </w:r>
          </w:p>
          <w:p w:rsidR="008C15BB" w:rsidRPr="00650BA8" w:rsidRDefault="008C15BB" w:rsidP="00CF3EB1">
            <w:pPr>
              <w:jc w:val="both"/>
              <w:rPr>
                <w:b/>
              </w:rPr>
            </w:pPr>
          </w:p>
        </w:tc>
        <w:tc>
          <w:tcPr>
            <w:tcW w:w="3510" w:type="dxa"/>
          </w:tcPr>
          <w:p w:rsidR="0098368E" w:rsidRPr="008C15BB" w:rsidRDefault="0098368E" w:rsidP="00CF3EB1">
            <w:pPr>
              <w:jc w:val="both"/>
            </w:pPr>
            <w:r w:rsidRPr="008C15BB">
              <w:lastRenderedPageBreak/>
              <w:t xml:space="preserve">- Gọi HS lên bảng tìm giá trị phân số của một số: Tìm </w:t>
            </w:r>
            <w:r w:rsidRPr="008C15BB">
              <w:rPr>
                <w:position w:val="-24"/>
              </w:rPr>
              <w:object w:dxaOrig="240" w:dyaOrig="620">
                <v:shape id="_x0000_i1467" type="#_x0000_t75" style="width:11.8pt;height:30.1pt" o:ole="">
                  <v:imagedata r:id="rId741" o:title=""/>
                </v:shape>
                <o:OLEObject Type="Embed" ProgID="Equation.DSMT4" ShapeID="_x0000_i1467" DrawAspect="Content" ObjectID="_1603698203" r:id="rId742"/>
              </w:object>
            </w:r>
            <w:r w:rsidRPr="008C15BB">
              <w:t xml:space="preserve"> của 68 kg.</w:t>
            </w:r>
          </w:p>
          <w:p w:rsidR="008C15BB" w:rsidRPr="00321D6A" w:rsidRDefault="008C15BB" w:rsidP="008C15BB">
            <w:pPr>
              <w:jc w:val="both"/>
            </w:pPr>
            <w:r w:rsidRPr="00321D6A">
              <w:t>- GV nhận xét, đánh giá.</w:t>
            </w:r>
          </w:p>
          <w:p w:rsidR="008C15BB" w:rsidRPr="00321D6A" w:rsidRDefault="008C15BB" w:rsidP="008C15BB">
            <w:pPr>
              <w:jc w:val="both"/>
            </w:pPr>
          </w:p>
          <w:p w:rsidR="008C15BB" w:rsidRPr="00321D6A" w:rsidRDefault="008C15BB" w:rsidP="008C15BB">
            <w:pPr>
              <w:jc w:val="both"/>
            </w:pPr>
            <w:r w:rsidRPr="00321D6A">
              <w:t>-Ghi đầu bài lên bảng.</w:t>
            </w:r>
          </w:p>
          <w:p w:rsidR="008C15BB" w:rsidRPr="00321D6A" w:rsidRDefault="008C15BB" w:rsidP="008C15BB">
            <w:pPr>
              <w:jc w:val="both"/>
            </w:pPr>
          </w:p>
          <w:p w:rsidR="0098368E" w:rsidRPr="008C15BB" w:rsidRDefault="0098368E" w:rsidP="00CF3EB1">
            <w:pPr>
              <w:jc w:val="both"/>
            </w:pPr>
            <w:r w:rsidRPr="008C15BB">
              <w:t xml:space="preserve">- GV nêu: Hình chữ nhật </w:t>
            </w:r>
            <w:r w:rsidRPr="008C15BB">
              <w:lastRenderedPageBreak/>
              <w:t xml:space="preserve">ABCD có diện tích </w:t>
            </w:r>
            <w:r w:rsidRPr="008C15BB">
              <w:rPr>
                <w:position w:val="-24"/>
              </w:rPr>
              <w:object w:dxaOrig="600" w:dyaOrig="620">
                <v:shape id="_x0000_i1468" type="#_x0000_t75" style="width:30.1pt;height:30.1pt" o:ole="">
                  <v:imagedata r:id="rId743" o:title=""/>
                </v:shape>
                <o:OLEObject Type="Embed" ProgID="Equation.DSMT4" ShapeID="_x0000_i1468" DrawAspect="Content" ObjectID="_1603698204" r:id="rId744"/>
              </w:object>
            </w:r>
            <w:r w:rsidRPr="008C15BB">
              <w:t xml:space="preserve">, chiều rộng là </w:t>
            </w:r>
            <w:r w:rsidRPr="008C15BB">
              <w:rPr>
                <w:position w:val="-24"/>
              </w:rPr>
              <w:object w:dxaOrig="240" w:dyaOrig="620">
                <v:shape id="_x0000_i1469" type="#_x0000_t75" style="width:11.8pt;height:30.1pt" o:ole="">
                  <v:imagedata r:id="rId717" o:title=""/>
                </v:shape>
                <o:OLEObject Type="Embed" ProgID="Equation.DSMT4" ShapeID="_x0000_i1469" DrawAspect="Content" ObjectID="_1603698205" r:id="rId745"/>
              </w:object>
            </w:r>
            <w:r w:rsidRPr="008C15BB">
              <w:t>m. Tính chiều dài của hình chữ nhật đó.</w:t>
            </w:r>
          </w:p>
          <w:p w:rsidR="0098368E" w:rsidRPr="008C15BB" w:rsidRDefault="0098368E" w:rsidP="00CF3EB1">
            <w:pPr>
              <w:jc w:val="both"/>
            </w:pPr>
            <w:r w:rsidRPr="008C15BB">
              <w:t>- Khi đã biết diện tích và chiều rộng của hình chữ nhật muốn tính chiều dài của hình chúng ta làm như thế nào?</w:t>
            </w:r>
          </w:p>
          <w:p w:rsidR="0098368E" w:rsidRPr="008C15BB" w:rsidRDefault="0098368E" w:rsidP="00CF3EB1">
            <w:pPr>
              <w:jc w:val="both"/>
            </w:pPr>
            <w:r w:rsidRPr="008C15BB">
              <w:t>- Yêu cầu HS đọc phép tính để tính chiều dài của hình chữ nhật ABCD.</w:t>
            </w:r>
          </w:p>
          <w:p w:rsidR="0098368E" w:rsidRPr="008C15BB" w:rsidRDefault="0098368E" w:rsidP="00CF3EB1">
            <w:pPr>
              <w:jc w:val="both"/>
            </w:pPr>
            <w:r w:rsidRPr="008C15BB">
              <w:t>- Bạn nào biết thực hiện phép tính trên?</w:t>
            </w:r>
          </w:p>
          <w:p w:rsidR="0098368E" w:rsidRPr="008C15BB" w:rsidRDefault="0098368E" w:rsidP="00CF3EB1">
            <w:pPr>
              <w:jc w:val="both"/>
            </w:pPr>
            <w:r w:rsidRPr="008C15BB">
              <w:t xml:space="preserve">- GV nhận xét sau đó hướng dẫn: Muốn thực hiện phép chia hai phân số ta lấy phân số thứ nhất nhân với phân số thứ hai đảo ngược của phân số </w:t>
            </w:r>
            <w:r w:rsidRPr="008C15BB">
              <w:rPr>
                <w:position w:val="-24"/>
              </w:rPr>
              <w:object w:dxaOrig="240" w:dyaOrig="620">
                <v:shape id="_x0000_i1470" type="#_x0000_t75" style="width:11.8pt;height:30.1pt" o:ole="">
                  <v:imagedata r:id="rId719" o:title=""/>
                </v:shape>
                <o:OLEObject Type="Embed" ProgID="Equation.DSMT4" ShapeID="_x0000_i1470" DrawAspect="Content" ObjectID="_1603698206" r:id="rId746"/>
              </w:object>
            </w:r>
            <w:r w:rsidRPr="008C15BB">
              <w:t>.</w:t>
            </w:r>
          </w:p>
          <w:p w:rsidR="0098368E" w:rsidRPr="008C15BB" w:rsidRDefault="0098368E" w:rsidP="00CF3EB1">
            <w:pPr>
              <w:jc w:val="both"/>
            </w:pPr>
            <w:r w:rsidRPr="008C15BB">
              <w:t>- Vậy chiều dài của hình chữ nhật là bao nhiêu mét?</w:t>
            </w:r>
          </w:p>
          <w:p w:rsidR="0098368E" w:rsidRPr="008C15BB" w:rsidRDefault="0098368E" w:rsidP="00CF3EB1">
            <w:pPr>
              <w:jc w:val="both"/>
            </w:pPr>
          </w:p>
          <w:p w:rsidR="0098368E" w:rsidRPr="008C15BB" w:rsidRDefault="0098368E" w:rsidP="00CF3EB1">
            <w:pPr>
              <w:jc w:val="both"/>
            </w:pPr>
          </w:p>
          <w:p w:rsidR="0098368E" w:rsidRPr="008C15BB" w:rsidRDefault="0098368E" w:rsidP="00CF3EB1">
            <w:pPr>
              <w:jc w:val="both"/>
            </w:pPr>
            <w:r w:rsidRPr="008C15BB">
              <w:t>- Yêu cầu HS nêu lại cách thực hiện phép chia phân số.</w:t>
            </w:r>
          </w:p>
          <w:p w:rsidR="0098368E" w:rsidRPr="008C15BB" w:rsidRDefault="0098368E" w:rsidP="00CF3EB1">
            <w:pPr>
              <w:jc w:val="both"/>
            </w:pPr>
            <w:r w:rsidRPr="008C15BB">
              <w:t>- Bài tập yêu cầu chúng ta làm gì?</w:t>
            </w:r>
          </w:p>
          <w:p w:rsidR="0098368E" w:rsidRPr="008C15BB" w:rsidRDefault="0098368E" w:rsidP="00CF3EB1">
            <w:pPr>
              <w:jc w:val="both"/>
            </w:pPr>
          </w:p>
          <w:p w:rsidR="0098368E" w:rsidRPr="008C15BB" w:rsidRDefault="0098368E" w:rsidP="00CF3EB1">
            <w:pPr>
              <w:jc w:val="both"/>
            </w:pPr>
            <w:r w:rsidRPr="008C15BB">
              <w:t>- Yêu cầu HS nối tiếp đọc 3 phân số đầu.</w:t>
            </w:r>
          </w:p>
          <w:p w:rsidR="0098368E" w:rsidRPr="008C15BB" w:rsidRDefault="0098368E" w:rsidP="00CF3EB1">
            <w:pPr>
              <w:jc w:val="both"/>
            </w:pPr>
          </w:p>
          <w:p w:rsidR="0098368E" w:rsidRPr="008C15BB" w:rsidRDefault="0098368E" w:rsidP="00CF3EB1">
            <w:pPr>
              <w:jc w:val="both"/>
            </w:pPr>
          </w:p>
          <w:p w:rsidR="0098368E" w:rsidRPr="008C15BB" w:rsidRDefault="0098368E" w:rsidP="00CF3EB1">
            <w:pPr>
              <w:jc w:val="both"/>
            </w:pPr>
          </w:p>
          <w:p w:rsidR="0098368E" w:rsidRPr="008C15BB" w:rsidRDefault="0098368E" w:rsidP="00CF3EB1">
            <w:pPr>
              <w:jc w:val="both"/>
            </w:pPr>
          </w:p>
          <w:p w:rsidR="0098368E" w:rsidRPr="008C15BB" w:rsidRDefault="0098368E" w:rsidP="00CF3EB1">
            <w:pPr>
              <w:jc w:val="both"/>
            </w:pPr>
          </w:p>
          <w:p w:rsidR="0098368E" w:rsidRPr="008C15BB" w:rsidRDefault="0098368E" w:rsidP="00CF3EB1">
            <w:pPr>
              <w:jc w:val="both"/>
            </w:pPr>
          </w:p>
          <w:p w:rsidR="0098368E" w:rsidRPr="008C15BB" w:rsidRDefault="0098368E" w:rsidP="00CF3EB1">
            <w:pPr>
              <w:jc w:val="both"/>
            </w:pPr>
            <w:r w:rsidRPr="008C15BB">
              <w:t>- GV nhận xét.</w:t>
            </w:r>
          </w:p>
          <w:p w:rsidR="008C15BB" w:rsidRDefault="008C15BB" w:rsidP="00CF3EB1">
            <w:pPr>
              <w:jc w:val="both"/>
            </w:pPr>
          </w:p>
          <w:p w:rsidR="008C15BB" w:rsidRDefault="008C15BB" w:rsidP="00CF3EB1">
            <w:pPr>
              <w:jc w:val="both"/>
            </w:pPr>
          </w:p>
          <w:p w:rsidR="008C15BB" w:rsidRDefault="008C15BB" w:rsidP="00CF3EB1">
            <w:pPr>
              <w:jc w:val="both"/>
            </w:pPr>
          </w:p>
          <w:p w:rsidR="008C15BB" w:rsidRDefault="008C15BB" w:rsidP="00CF3EB1">
            <w:pPr>
              <w:jc w:val="both"/>
            </w:pPr>
          </w:p>
          <w:p w:rsidR="0098368E" w:rsidRPr="008C15BB" w:rsidRDefault="0098368E" w:rsidP="00CF3EB1">
            <w:pPr>
              <w:jc w:val="both"/>
            </w:pPr>
            <w:r w:rsidRPr="008C15BB">
              <w:t xml:space="preserve"> - Yêu cầu HS nêu lại cách thực hiện phép chia phân số.</w:t>
            </w:r>
          </w:p>
          <w:p w:rsidR="0098368E" w:rsidRPr="008C15BB" w:rsidRDefault="0098368E" w:rsidP="00CF3EB1">
            <w:pPr>
              <w:jc w:val="both"/>
            </w:pPr>
            <w:r w:rsidRPr="008C15BB">
              <w:t>- Yêu cầu HS tự làm bài.</w:t>
            </w:r>
          </w:p>
          <w:p w:rsidR="0098368E" w:rsidRPr="008C15BB" w:rsidRDefault="0098368E" w:rsidP="00CF3EB1">
            <w:pPr>
              <w:jc w:val="both"/>
            </w:pPr>
          </w:p>
          <w:p w:rsidR="0098368E" w:rsidRPr="008C15BB" w:rsidRDefault="0098368E" w:rsidP="00CF3EB1">
            <w:pPr>
              <w:jc w:val="both"/>
            </w:pPr>
          </w:p>
          <w:p w:rsidR="0098368E" w:rsidRPr="008C15BB" w:rsidRDefault="0098368E" w:rsidP="00CF3EB1">
            <w:pPr>
              <w:jc w:val="both"/>
            </w:pPr>
          </w:p>
          <w:p w:rsidR="0098368E" w:rsidRPr="008C15BB" w:rsidRDefault="0098368E" w:rsidP="00CF3EB1">
            <w:pPr>
              <w:jc w:val="both"/>
            </w:pPr>
          </w:p>
          <w:p w:rsidR="0098368E" w:rsidRPr="008C15BB" w:rsidRDefault="0098368E" w:rsidP="00CF3EB1">
            <w:pPr>
              <w:jc w:val="both"/>
            </w:pPr>
          </w:p>
          <w:p w:rsidR="0098368E" w:rsidRPr="008C15BB" w:rsidRDefault="0098368E" w:rsidP="00CF3EB1">
            <w:pPr>
              <w:jc w:val="both"/>
            </w:pPr>
          </w:p>
          <w:p w:rsidR="008C15BB" w:rsidRDefault="0098368E" w:rsidP="00CF3EB1">
            <w:pPr>
              <w:jc w:val="both"/>
            </w:pPr>
            <w:r w:rsidRPr="008C15BB">
              <w:t>- GV nhận xét, chữa bài</w:t>
            </w:r>
          </w:p>
          <w:p w:rsidR="008C15BB" w:rsidRPr="00661ED4" w:rsidRDefault="008C15BB" w:rsidP="008C15BB">
            <w:pPr>
              <w:jc w:val="both"/>
            </w:pPr>
            <w:r w:rsidRPr="00661ED4">
              <w:t>- Gọi HS đọc đầu bài.</w:t>
            </w:r>
          </w:p>
          <w:p w:rsidR="0098368E" w:rsidRPr="008C15BB" w:rsidRDefault="0098368E" w:rsidP="00CF3EB1">
            <w:pPr>
              <w:jc w:val="both"/>
            </w:pPr>
            <w:r w:rsidRPr="008C15BB">
              <w:t>- Yêu cầu HS tự làm bài phần a).</w:t>
            </w:r>
          </w:p>
          <w:p w:rsidR="0098368E" w:rsidRPr="008C15BB" w:rsidRDefault="0098368E" w:rsidP="00CF3EB1">
            <w:pPr>
              <w:jc w:val="both"/>
            </w:pPr>
          </w:p>
          <w:p w:rsidR="0098368E" w:rsidRPr="008C15BB" w:rsidRDefault="0098368E" w:rsidP="00CF3EB1">
            <w:pPr>
              <w:jc w:val="both"/>
            </w:pPr>
          </w:p>
          <w:p w:rsidR="0098368E" w:rsidRPr="008C15BB" w:rsidRDefault="0098368E" w:rsidP="00CF3EB1">
            <w:pPr>
              <w:jc w:val="both"/>
            </w:pPr>
          </w:p>
          <w:p w:rsidR="0098368E" w:rsidRPr="008C15BB" w:rsidRDefault="0098368E" w:rsidP="00CF3EB1">
            <w:pPr>
              <w:jc w:val="both"/>
            </w:pPr>
          </w:p>
          <w:p w:rsidR="0098368E" w:rsidRPr="008C15BB" w:rsidRDefault="0098368E" w:rsidP="00CF3EB1">
            <w:pPr>
              <w:jc w:val="both"/>
            </w:pPr>
          </w:p>
          <w:p w:rsidR="0098368E" w:rsidRPr="008C15BB" w:rsidRDefault="0098368E" w:rsidP="00CF3EB1">
            <w:pPr>
              <w:jc w:val="both"/>
            </w:pPr>
          </w:p>
          <w:p w:rsidR="0098368E" w:rsidRPr="008C15BB" w:rsidRDefault="0098368E" w:rsidP="00CF3EB1">
            <w:pPr>
              <w:jc w:val="both"/>
            </w:pPr>
            <w:r w:rsidRPr="008C15BB">
              <w:t xml:space="preserve">- GV nhận xét, </w:t>
            </w:r>
            <w:r w:rsidR="008C15BB">
              <w:t>đánh giá.</w:t>
            </w:r>
          </w:p>
          <w:p w:rsidR="0098368E" w:rsidRPr="008C15BB" w:rsidRDefault="0098368E" w:rsidP="00CF3EB1">
            <w:pPr>
              <w:jc w:val="both"/>
            </w:pPr>
            <w:r w:rsidRPr="008C15BB">
              <w:t>- Nhận xét tiết học.</w:t>
            </w:r>
          </w:p>
          <w:p w:rsidR="0098368E" w:rsidRPr="008C15BB" w:rsidRDefault="0098368E" w:rsidP="00CF3EB1">
            <w:pPr>
              <w:jc w:val="both"/>
            </w:pPr>
            <w:r w:rsidRPr="008C15BB">
              <w:t>- Chuẩn bị bài sau.</w:t>
            </w:r>
          </w:p>
          <w:p w:rsidR="0098368E" w:rsidRPr="008C15BB" w:rsidRDefault="0098368E" w:rsidP="00CF3EB1">
            <w:pPr>
              <w:jc w:val="both"/>
            </w:pPr>
          </w:p>
        </w:tc>
        <w:tc>
          <w:tcPr>
            <w:tcW w:w="3690" w:type="dxa"/>
          </w:tcPr>
          <w:p w:rsidR="0098368E" w:rsidRPr="008C15BB" w:rsidRDefault="0098368E" w:rsidP="00CF3EB1">
            <w:pPr>
              <w:jc w:val="both"/>
            </w:pPr>
          </w:p>
          <w:p w:rsidR="0098368E" w:rsidRPr="008C15BB" w:rsidRDefault="0098368E" w:rsidP="00CF3EB1">
            <w:pPr>
              <w:jc w:val="both"/>
            </w:pPr>
            <w:r w:rsidRPr="008C15BB">
              <w:t>- 1 HS lên bảng.</w:t>
            </w:r>
          </w:p>
          <w:p w:rsidR="0098368E" w:rsidRPr="008C15BB" w:rsidRDefault="0098368E" w:rsidP="00CF3EB1">
            <w:pPr>
              <w:jc w:val="both"/>
            </w:pPr>
          </w:p>
          <w:p w:rsidR="0098368E" w:rsidRPr="008C15BB" w:rsidRDefault="0098368E" w:rsidP="00CF3EB1">
            <w:pPr>
              <w:jc w:val="both"/>
            </w:pPr>
          </w:p>
          <w:p w:rsidR="0098368E" w:rsidRPr="008C15BB" w:rsidRDefault="0098368E" w:rsidP="00CF3EB1">
            <w:pPr>
              <w:jc w:val="both"/>
            </w:pPr>
          </w:p>
          <w:p w:rsidR="0098368E" w:rsidRPr="008C15BB" w:rsidRDefault="0098368E" w:rsidP="00CF3EB1">
            <w:pPr>
              <w:jc w:val="both"/>
            </w:pPr>
          </w:p>
          <w:p w:rsidR="0098368E" w:rsidRPr="008C15BB" w:rsidRDefault="008C15BB" w:rsidP="00CF3EB1">
            <w:pPr>
              <w:jc w:val="both"/>
            </w:pPr>
            <w:r>
              <w:t>-Lắng nghe, ghi bài.</w:t>
            </w:r>
          </w:p>
          <w:p w:rsidR="0098368E" w:rsidRPr="008C15BB" w:rsidRDefault="0098368E" w:rsidP="00CF3EB1">
            <w:pPr>
              <w:jc w:val="both"/>
            </w:pPr>
          </w:p>
          <w:p w:rsidR="0098368E" w:rsidRPr="008C15BB" w:rsidRDefault="0098368E" w:rsidP="00CF3EB1">
            <w:pPr>
              <w:jc w:val="both"/>
            </w:pPr>
          </w:p>
          <w:p w:rsidR="0098368E" w:rsidRPr="008C15BB" w:rsidRDefault="0098368E" w:rsidP="00CF3EB1">
            <w:pPr>
              <w:jc w:val="both"/>
            </w:pPr>
            <w:r w:rsidRPr="008C15BB">
              <w:lastRenderedPageBreak/>
              <w:t>- Nghe và nêu lại bài toán.</w:t>
            </w:r>
          </w:p>
          <w:p w:rsidR="0098368E" w:rsidRPr="008C15BB" w:rsidRDefault="0098368E" w:rsidP="00CF3EB1">
            <w:pPr>
              <w:jc w:val="both"/>
            </w:pPr>
          </w:p>
          <w:p w:rsidR="0098368E" w:rsidRPr="008C15BB" w:rsidRDefault="0098368E" w:rsidP="00CF3EB1">
            <w:pPr>
              <w:jc w:val="both"/>
            </w:pPr>
          </w:p>
          <w:p w:rsidR="0098368E" w:rsidRPr="008C15BB" w:rsidRDefault="0098368E" w:rsidP="00CF3EB1">
            <w:pPr>
              <w:jc w:val="both"/>
            </w:pPr>
          </w:p>
          <w:p w:rsidR="008C15BB" w:rsidRDefault="008C15BB" w:rsidP="00CF3EB1">
            <w:pPr>
              <w:jc w:val="both"/>
            </w:pPr>
          </w:p>
          <w:p w:rsidR="008C15BB" w:rsidRDefault="008C15BB" w:rsidP="00CF3EB1">
            <w:pPr>
              <w:jc w:val="both"/>
            </w:pPr>
          </w:p>
          <w:p w:rsidR="0098368E" w:rsidRPr="008C15BB" w:rsidRDefault="0098368E" w:rsidP="00CF3EB1">
            <w:pPr>
              <w:jc w:val="both"/>
            </w:pPr>
            <w:r w:rsidRPr="008C15BB">
              <w:t>- Lấy số đo diện tích của hình chữ nhật chia cho chiều dài.</w:t>
            </w:r>
          </w:p>
          <w:p w:rsidR="0098368E" w:rsidRPr="008C15BB" w:rsidRDefault="0098368E" w:rsidP="00CF3EB1">
            <w:pPr>
              <w:jc w:val="both"/>
            </w:pPr>
          </w:p>
          <w:p w:rsidR="008C15BB" w:rsidRDefault="008C15BB" w:rsidP="00CF3EB1">
            <w:pPr>
              <w:jc w:val="both"/>
            </w:pPr>
          </w:p>
          <w:p w:rsidR="0098368E" w:rsidRPr="008C15BB" w:rsidRDefault="0098368E" w:rsidP="00CF3EB1">
            <w:pPr>
              <w:jc w:val="both"/>
            </w:pPr>
            <w:r w:rsidRPr="008C15BB">
              <w:t xml:space="preserve">- Chiều dài của hình chữ nhật ABCD là: </w:t>
            </w:r>
            <w:r w:rsidRPr="008C15BB">
              <w:rPr>
                <w:position w:val="-24"/>
              </w:rPr>
              <w:object w:dxaOrig="620" w:dyaOrig="620">
                <v:shape id="_x0000_i1471" type="#_x0000_t75" style="width:30.1pt;height:30.1pt" o:ole="">
                  <v:imagedata r:id="rId747" o:title=""/>
                </v:shape>
                <o:OLEObject Type="Embed" ProgID="Equation.DSMT4" ShapeID="_x0000_i1471" DrawAspect="Content" ObjectID="_1603698207" r:id="rId748"/>
              </w:object>
            </w:r>
            <w:r w:rsidRPr="008C15BB">
              <w:t>.</w:t>
            </w:r>
          </w:p>
          <w:p w:rsidR="0098368E" w:rsidRPr="008C15BB" w:rsidRDefault="0098368E" w:rsidP="00CF3EB1">
            <w:pPr>
              <w:jc w:val="both"/>
            </w:pPr>
            <w:r w:rsidRPr="008C15BB">
              <w:t>- Nêu cách tính.</w:t>
            </w:r>
          </w:p>
          <w:p w:rsidR="0098368E" w:rsidRPr="008C15BB" w:rsidRDefault="0098368E" w:rsidP="00CF3EB1">
            <w:pPr>
              <w:jc w:val="both"/>
            </w:pPr>
            <w:r w:rsidRPr="008C15BB">
              <w:t>- Thực hiện theo hướng dẫn:</w:t>
            </w:r>
          </w:p>
          <w:p w:rsidR="0098368E" w:rsidRPr="008C15BB" w:rsidRDefault="0098368E" w:rsidP="00CF3EB1">
            <w:pPr>
              <w:jc w:val="both"/>
            </w:pPr>
            <w:r w:rsidRPr="008C15BB">
              <w:rPr>
                <w:position w:val="-24"/>
              </w:rPr>
              <w:object w:dxaOrig="2439" w:dyaOrig="620">
                <v:shape id="_x0000_i1472" type="#_x0000_t75" style="width:121.45pt;height:30.1pt" o:ole="">
                  <v:imagedata r:id="rId749" o:title=""/>
                </v:shape>
                <o:OLEObject Type="Embed" ProgID="Equation.DSMT4" ShapeID="_x0000_i1472" DrawAspect="Content" ObjectID="_1603698208" r:id="rId750"/>
              </w:object>
            </w:r>
          </w:p>
          <w:p w:rsidR="0098368E" w:rsidRPr="008C15BB" w:rsidRDefault="0098368E" w:rsidP="00CF3EB1">
            <w:pPr>
              <w:jc w:val="both"/>
            </w:pPr>
          </w:p>
          <w:p w:rsidR="0098368E" w:rsidRPr="008C15BB" w:rsidRDefault="0098368E" w:rsidP="00CF3EB1">
            <w:pPr>
              <w:jc w:val="both"/>
            </w:pPr>
          </w:p>
          <w:p w:rsidR="008C15BB" w:rsidRDefault="008C15BB" w:rsidP="00CF3EB1">
            <w:pPr>
              <w:jc w:val="both"/>
            </w:pPr>
          </w:p>
          <w:p w:rsidR="008C15BB" w:rsidRDefault="008C15BB" w:rsidP="00CF3EB1">
            <w:pPr>
              <w:jc w:val="both"/>
            </w:pPr>
          </w:p>
          <w:p w:rsidR="008C15BB" w:rsidRDefault="008C15BB" w:rsidP="00CF3EB1">
            <w:pPr>
              <w:jc w:val="both"/>
            </w:pPr>
          </w:p>
          <w:p w:rsidR="0098368E" w:rsidRPr="008C15BB" w:rsidRDefault="0098368E" w:rsidP="00CF3EB1">
            <w:pPr>
              <w:jc w:val="both"/>
            </w:pPr>
            <w:r w:rsidRPr="008C15BB">
              <w:t xml:space="preserve">- Chiều dài của hình chữ nhật là </w:t>
            </w:r>
            <w:r w:rsidRPr="008C15BB">
              <w:rPr>
                <w:position w:val="-24"/>
              </w:rPr>
              <w:object w:dxaOrig="340" w:dyaOrig="620">
                <v:shape id="_x0000_i1473" type="#_x0000_t75" style="width:17.2pt;height:30.1pt" o:ole="">
                  <v:imagedata r:id="rId751" o:title=""/>
                </v:shape>
                <o:OLEObject Type="Embed" ProgID="Equation.DSMT4" ShapeID="_x0000_i1473" DrawAspect="Content" ObjectID="_1603698209" r:id="rId752"/>
              </w:object>
            </w:r>
            <w:r w:rsidRPr="008C15BB">
              <w:t xml:space="preserve">m hay </w:t>
            </w:r>
            <w:r w:rsidRPr="008C15BB">
              <w:rPr>
                <w:position w:val="-24"/>
              </w:rPr>
              <w:object w:dxaOrig="320" w:dyaOrig="620">
                <v:shape id="_x0000_i1474" type="#_x0000_t75" style="width:15.05pt;height:30.1pt" o:ole="">
                  <v:imagedata r:id="rId753" o:title=""/>
                </v:shape>
                <o:OLEObject Type="Embed" ProgID="Equation.DSMT4" ShapeID="_x0000_i1474" DrawAspect="Content" ObjectID="_1603698210" r:id="rId754"/>
              </w:object>
            </w:r>
            <w:r w:rsidRPr="008C15BB">
              <w:t>m.</w:t>
            </w:r>
          </w:p>
          <w:p w:rsidR="0098368E" w:rsidRPr="008C15BB" w:rsidRDefault="0098368E" w:rsidP="00CF3EB1">
            <w:pPr>
              <w:jc w:val="both"/>
            </w:pPr>
            <w:r w:rsidRPr="008C15BB">
              <w:t>- Nêu lại.</w:t>
            </w:r>
          </w:p>
          <w:p w:rsidR="0098368E" w:rsidRPr="008C15BB" w:rsidRDefault="0098368E" w:rsidP="00CF3EB1">
            <w:pPr>
              <w:jc w:val="both"/>
            </w:pPr>
          </w:p>
          <w:p w:rsidR="0098368E" w:rsidRPr="008C15BB" w:rsidRDefault="0098368E" w:rsidP="00CF3EB1">
            <w:pPr>
              <w:jc w:val="both"/>
            </w:pPr>
          </w:p>
          <w:p w:rsidR="0098368E" w:rsidRPr="008C15BB" w:rsidRDefault="0098368E" w:rsidP="00CF3EB1">
            <w:pPr>
              <w:jc w:val="both"/>
            </w:pPr>
          </w:p>
          <w:p w:rsidR="0098368E" w:rsidRPr="008C15BB" w:rsidRDefault="0098368E" w:rsidP="00CF3EB1">
            <w:pPr>
              <w:jc w:val="both"/>
            </w:pPr>
            <w:r w:rsidRPr="008C15BB">
              <w:t>- Viết phân số đảo ngược của các phân số đã cho.</w:t>
            </w:r>
          </w:p>
          <w:p w:rsidR="0098368E" w:rsidRPr="008C15BB" w:rsidRDefault="0098368E" w:rsidP="00CF3EB1">
            <w:pPr>
              <w:jc w:val="both"/>
            </w:pPr>
            <w:r w:rsidRPr="008C15BB">
              <w:t>- Nối tiếp đọc.</w:t>
            </w:r>
          </w:p>
          <w:p w:rsidR="0098368E" w:rsidRPr="008C15BB" w:rsidRDefault="0098368E" w:rsidP="00CF3EB1">
            <w:pPr>
              <w:jc w:val="both"/>
            </w:pPr>
            <w:r w:rsidRPr="008C15BB">
              <w:t xml:space="preserve">+ Phân số đảo ngược của </w:t>
            </w:r>
            <w:r w:rsidRPr="008C15BB">
              <w:rPr>
                <w:position w:val="-24"/>
              </w:rPr>
              <w:object w:dxaOrig="240" w:dyaOrig="620">
                <v:shape id="_x0000_i1475" type="#_x0000_t75" style="width:11.8pt;height:30.1pt" o:ole="">
                  <v:imagedata r:id="rId719" o:title=""/>
                </v:shape>
                <o:OLEObject Type="Embed" ProgID="Equation.DSMT4" ShapeID="_x0000_i1475" DrawAspect="Content" ObjectID="_1603698211" r:id="rId755"/>
              </w:object>
            </w:r>
            <w:r w:rsidRPr="008C15BB">
              <w:t xml:space="preserve"> là </w:t>
            </w:r>
            <w:r w:rsidRPr="008C15BB">
              <w:rPr>
                <w:position w:val="-24"/>
              </w:rPr>
              <w:object w:dxaOrig="240" w:dyaOrig="620">
                <v:shape id="_x0000_i1476" type="#_x0000_t75" style="width:11.8pt;height:30.1pt" o:ole="">
                  <v:imagedata r:id="rId756" o:title=""/>
                </v:shape>
                <o:OLEObject Type="Embed" ProgID="Equation.DSMT4" ShapeID="_x0000_i1476" DrawAspect="Content" ObjectID="_1603698212" r:id="rId757"/>
              </w:object>
            </w:r>
          </w:p>
          <w:p w:rsidR="0098368E" w:rsidRPr="008C15BB" w:rsidRDefault="0098368E" w:rsidP="00CF3EB1">
            <w:pPr>
              <w:jc w:val="both"/>
            </w:pPr>
            <w:r w:rsidRPr="008C15BB">
              <w:lastRenderedPageBreak/>
              <w:t xml:space="preserve">+ Phân số đảo ngược của </w:t>
            </w:r>
            <w:r w:rsidRPr="008C15BB">
              <w:rPr>
                <w:position w:val="-24"/>
              </w:rPr>
              <w:object w:dxaOrig="240" w:dyaOrig="620">
                <v:shape id="_x0000_i1477" type="#_x0000_t75" style="width:11.8pt;height:30.1pt" o:ole="">
                  <v:imagedata r:id="rId758" o:title=""/>
                </v:shape>
                <o:OLEObject Type="Embed" ProgID="Equation.DSMT4" ShapeID="_x0000_i1477" DrawAspect="Content" ObjectID="_1603698213" r:id="rId759"/>
              </w:object>
            </w:r>
            <w:r w:rsidRPr="008C15BB">
              <w:t xml:space="preserve"> là </w:t>
            </w:r>
            <w:r w:rsidRPr="008C15BB">
              <w:rPr>
                <w:position w:val="-24"/>
              </w:rPr>
              <w:object w:dxaOrig="240" w:dyaOrig="620">
                <v:shape id="_x0000_i1478" type="#_x0000_t75" style="width:11.8pt;height:30.1pt" o:ole="">
                  <v:imagedata r:id="rId760" o:title=""/>
                </v:shape>
                <o:OLEObject Type="Embed" ProgID="Equation.DSMT4" ShapeID="_x0000_i1478" DrawAspect="Content" ObjectID="_1603698214" r:id="rId761"/>
              </w:object>
            </w:r>
          </w:p>
          <w:p w:rsidR="0098368E" w:rsidRPr="008C15BB" w:rsidRDefault="0098368E" w:rsidP="00CF3EB1">
            <w:pPr>
              <w:jc w:val="both"/>
            </w:pPr>
            <w:r w:rsidRPr="008C15BB">
              <w:t xml:space="preserve">+ Phân số đảo ngược của </w:t>
            </w:r>
            <w:r w:rsidRPr="008C15BB">
              <w:rPr>
                <w:position w:val="-24"/>
              </w:rPr>
              <w:object w:dxaOrig="220" w:dyaOrig="620">
                <v:shape id="_x0000_i1479" type="#_x0000_t75" style="width:11.8pt;height:30.1pt" o:ole="">
                  <v:imagedata r:id="rId762" o:title=""/>
                </v:shape>
                <o:OLEObject Type="Embed" ProgID="Equation.DSMT4" ShapeID="_x0000_i1479" DrawAspect="Content" ObjectID="_1603698215" r:id="rId763"/>
              </w:object>
            </w:r>
            <w:r w:rsidRPr="008C15BB">
              <w:t xml:space="preserve"> là </w:t>
            </w:r>
            <w:r w:rsidRPr="008C15BB">
              <w:rPr>
                <w:position w:val="-24"/>
              </w:rPr>
              <w:object w:dxaOrig="220" w:dyaOrig="620">
                <v:shape id="_x0000_i1480" type="#_x0000_t75" style="width:11.8pt;height:30.1pt" o:ole="">
                  <v:imagedata r:id="rId764" o:title=""/>
                </v:shape>
                <o:OLEObject Type="Embed" ProgID="Equation.DSMT4" ShapeID="_x0000_i1480" DrawAspect="Content" ObjectID="_1603698216" r:id="rId765"/>
              </w:object>
            </w:r>
          </w:p>
          <w:p w:rsidR="0098368E" w:rsidRPr="008C15BB" w:rsidRDefault="0098368E" w:rsidP="008C15BB">
            <w:pPr>
              <w:jc w:val="both"/>
            </w:pPr>
            <w:r w:rsidRPr="008C15BB">
              <w:t>- Nêu lại.</w:t>
            </w:r>
          </w:p>
          <w:p w:rsidR="0098368E" w:rsidRPr="008C15BB" w:rsidRDefault="0098368E" w:rsidP="00CF3EB1">
            <w:pPr>
              <w:ind w:left="720" w:hanging="720"/>
              <w:jc w:val="both"/>
            </w:pPr>
          </w:p>
          <w:p w:rsidR="0098368E" w:rsidRPr="008C15BB" w:rsidRDefault="0098368E" w:rsidP="00CF3EB1">
            <w:pPr>
              <w:ind w:left="720" w:hanging="720"/>
              <w:jc w:val="both"/>
            </w:pPr>
            <w:r w:rsidRPr="008C15BB">
              <w:t>- 3 HS lên bảng làm bài.</w:t>
            </w:r>
          </w:p>
          <w:p w:rsidR="0098368E" w:rsidRPr="008C15BB" w:rsidRDefault="0098368E" w:rsidP="00CF3EB1">
            <w:pPr>
              <w:ind w:left="720" w:hanging="720"/>
              <w:jc w:val="both"/>
            </w:pPr>
            <w:r w:rsidRPr="008C15BB">
              <w:t xml:space="preserve">a) </w:t>
            </w:r>
            <w:r w:rsidRPr="008C15BB">
              <w:rPr>
                <w:position w:val="-24"/>
              </w:rPr>
              <w:object w:dxaOrig="2120" w:dyaOrig="620">
                <v:shape id="_x0000_i1481" type="#_x0000_t75" style="width:106.4pt;height:30.1pt" o:ole="">
                  <v:imagedata r:id="rId766" o:title=""/>
                </v:shape>
                <o:OLEObject Type="Embed" ProgID="Equation.DSMT4" ShapeID="_x0000_i1481" DrawAspect="Content" ObjectID="_1603698217" r:id="rId767"/>
              </w:object>
            </w:r>
          </w:p>
          <w:p w:rsidR="0098368E" w:rsidRPr="008C15BB" w:rsidRDefault="0098368E" w:rsidP="00CF3EB1">
            <w:pPr>
              <w:ind w:left="720" w:hanging="720"/>
              <w:jc w:val="both"/>
            </w:pPr>
            <w:r w:rsidRPr="008C15BB">
              <w:t xml:space="preserve">b) </w:t>
            </w:r>
            <w:r w:rsidRPr="008C15BB">
              <w:rPr>
                <w:position w:val="-24"/>
              </w:rPr>
              <w:object w:dxaOrig="1760" w:dyaOrig="620">
                <v:shape id="_x0000_i1482" type="#_x0000_t75" style="width:87.05pt;height:30.1pt" o:ole="">
                  <v:imagedata r:id="rId768" o:title=""/>
                </v:shape>
                <o:OLEObject Type="Embed" ProgID="Equation.DSMT4" ShapeID="_x0000_i1482" DrawAspect="Content" ObjectID="_1603698218" r:id="rId769"/>
              </w:object>
            </w:r>
          </w:p>
          <w:p w:rsidR="0098368E" w:rsidRPr="008C15BB" w:rsidRDefault="0098368E" w:rsidP="00CF3EB1">
            <w:pPr>
              <w:ind w:left="720" w:hanging="720"/>
              <w:jc w:val="both"/>
            </w:pPr>
            <w:r w:rsidRPr="008C15BB">
              <w:t xml:space="preserve">c) </w:t>
            </w:r>
            <w:r w:rsidRPr="008C15BB">
              <w:rPr>
                <w:position w:val="-24"/>
              </w:rPr>
              <w:object w:dxaOrig="1620" w:dyaOrig="620">
                <v:shape id="_x0000_i1483" type="#_x0000_t75" style="width:81.65pt;height:30.1pt" o:ole="">
                  <v:imagedata r:id="rId770" o:title=""/>
                </v:shape>
                <o:OLEObject Type="Embed" ProgID="Equation.DSMT4" ShapeID="_x0000_i1483" DrawAspect="Content" ObjectID="_1603698219" r:id="rId771"/>
              </w:object>
            </w:r>
          </w:p>
          <w:p w:rsidR="0098368E" w:rsidRPr="008C15BB" w:rsidRDefault="0098368E" w:rsidP="00CF3EB1">
            <w:pPr>
              <w:ind w:left="720" w:hanging="720"/>
              <w:jc w:val="both"/>
            </w:pPr>
          </w:p>
          <w:p w:rsidR="008C15BB" w:rsidRDefault="008C15BB" w:rsidP="00CF3EB1">
            <w:pPr>
              <w:jc w:val="both"/>
            </w:pPr>
            <w:r w:rsidRPr="00661ED4">
              <w:t>- Đọc.</w:t>
            </w:r>
          </w:p>
          <w:p w:rsidR="0098368E" w:rsidRPr="008C15BB" w:rsidRDefault="0098368E" w:rsidP="00CF3EB1">
            <w:pPr>
              <w:jc w:val="both"/>
            </w:pPr>
            <w:r w:rsidRPr="008C15BB">
              <w:t>- 3 HS lên bảng làm bài.</w:t>
            </w:r>
          </w:p>
          <w:p w:rsidR="0098368E" w:rsidRPr="008C15BB" w:rsidRDefault="0098368E" w:rsidP="00CF3EB1">
            <w:pPr>
              <w:jc w:val="both"/>
            </w:pPr>
            <w:r w:rsidRPr="008C15BB">
              <w:t xml:space="preserve">a) </w:t>
            </w:r>
            <w:r w:rsidRPr="008C15BB">
              <w:rPr>
                <w:position w:val="-24"/>
              </w:rPr>
              <w:object w:dxaOrig="1060" w:dyaOrig="620">
                <v:shape id="_x0000_i1484" type="#_x0000_t75" style="width:52.65pt;height:30.1pt" o:ole="">
                  <v:imagedata r:id="rId772" o:title=""/>
                </v:shape>
                <o:OLEObject Type="Embed" ProgID="Equation.DSMT4" ShapeID="_x0000_i1484" DrawAspect="Content" ObjectID="_1603698220" r:id="rId773"/>
              </w:object>
            </w:r>
            <w:r w:rsidRPr="008C15BB">
              <w:t>;</w:t>
            </w:r>
          </w:p>
          <w:p w:rsidR="0098368E" w:rsidRPr="008C15BB" w:rsidRDefault="0098368E" w:rsidP="00CF3EB1">
            <w:pPr>
              <w:jc w:val="both"/>
            </w:pPr>
            <w:r w:rsidRPr="008C15BB">
              <w:rPr>
                <w:position w:val="-24"/>
              </w:rPr>
              <w:object w:dxaOrig="2460" w:dyaOrig="620">
                <v:shape id="_x0000_i1485" type="#_x0000_t75" style="width:123.6pt;height:30.1pt" o:ole="">
                  <v:imagedata r:id="rId774" o:title=""/>
                </v:shape>
                <o:OLEObject Type="Embed" ProgID="Equation.DSMT4" ShapeID="_x0000_i1485" DrawAspect="Content" ObjectID="_1603698221" r:id="rId775"/>
              </w:object>
            </w:r>
          </w:p>
          <w:p w:rsidR="0098368E" w:rsidRDefault="0098368E" w:rsidP="00CF3EB1">
            <w:pPr>
              <w:jc w:val="both"/>
              <w:rPr>
                <w:position w:val="-24"/>
              </w:rPr>
            </w:pPr>
            <w:r w:rsidRPr="008C15BB">
              <w:rPr>
                <w:position w:val="-24"/>
              </w:rPr>
              <w:object w:dxaOrig="2380" w:dyaOrig="620">
                <v:shape id="_x0000_i1486" type="#_x0000_t75" style="width:119.3pt;height:30.1pt" o:ole="">
                  <v:imagedata r:id="rId776" o:title=""/>
                </v:shape>
                <o:OLEObject Type="Embed" ProgID="Equation.DSMT4" ShapeID="_x0000_i1486" DrawAspect="Content" ObjectID="_1603698222" r:id="rId777"/>
              </w:object>
            </w:r>
          </w:p>
          <w:p w:rsidR="008C15BB" w:rsidRDefault="008C15BB" w:rsidP="00CF3EB1">
            <w:pPr>
              <w:jc w:val="both"/>
              <w:rPr>
                <w:position w:val="-24"/>
              </w:rPr>
            </w:pPr>
          </w:p>
          <w:p w:rsidR="008C15BB" w:rsidRDefault="008C15BB" w:rsidP="00CF3EB1">
            <w:pPr>
              <w:jc w:val="both"/>
              <w:rPr>
                <w:position w:val="-24"/>
              </w:rPr>
            </w:pPr>
          </w:p>
          <w:p w:rsidR="008C15BB" w:rsidRDefault="008C15BB" w:rsidP="00CF3EB1">
            <w:pPr>
              <w:jc w:val="both"/>
              <w:rPr>
                <w:rFonts w:ascii="VNI-Times" w:hAnsi="VNI-Times"/>
              </w:rPr>
            </w:pPr>
          </w:p>
          <w:p w:rsidR="008C15BB" w:rsidRPr="008C15BB" w:rsidRDefault="008C15BB" w:rsidP="00CF3EB1">
            <w:pPr>
              <w:jc w:val="both"/>
            </w:pPr>
            <w:r>
              <w:rPr>
                <w:rFonts w:ascii="VNI-Times" w:hAnsi="VNI-Times"/>
              </w:rPr>
              <w:t>-L</w:t>
            </w:r>
            <w:r>
              <w:t>ắng nghe, thực hiện.</w:t>
            </w:r>
          </w:p>
        </w:tc>
      </w:tr>
    </w:tbl>
    <w:p w:rsidR="002C39F2" w:rsidRDefault="006E0235" w:rsidP="006E0235">
      <w:pPr>
        <w:rPr>
          <w:i/>
        </w:rPr>
      </w:pPr>
      <w:r w:rsidRPr="00950934">
        <w:rPr>
          <w:b/>
          <w:sz w:val="36"/>
          <w:szCs w:val="36"/>
        </w:rPr>
        <w:lastRenderedPageBreak/>
        <w:t>TUẦN 2</w:t>
      </w:r>
      <w:r w:rsidR="005E1572">
        <w:rPr>
          <w:b/>
          <w:sz w:val="36"/>
          <w:szCs w:val="36"/>
        </w:rPr>
        <w:t>6</w:t>
      </w:r>
    </w:p>
    <w:p w:rsidR="006E0235" w:rsidRPr="00BC6664" w:rsidRDefault="006E0235" w:rsidP="006E0235">
      <w:pPr>
        <w:rPr>
          <w:b/>
        </w:rPr>
      </w:pPr>
      <w:r w:rsidRPr="00BC6664">
        <w:rPr>
          <w:b/>
        </w:rPr>
        <w:t>Tiết 1                                            Chào cờ</w:t>
      </w:r>
    </w:p>
    <w:p w:rsidR="006E0235" w:rsidRPr="00BC6664" w:rsidRDefault="006E0235" w:rsidP="006E0235">
      <w:pPr>
        <w:jc w:val="center"/>
        <w:rPr>
          <w:b/>
        </w:rPr>
      </w:pPr>
      <w:r w:rsidRPr="00BC6664">
        <w:rPr>
          <w:b/>
        </w:rPr>
        <w:t>****************</w:t>
      </w:r>
    </w:p>
    <w:p w:rsidR="006E0235" w:rsidRPr="00BC6664" w:rsidRDefault="006E0235" w:rsidP="006E0235">
      <w:pPr>
        <w:rPr>
          <w:b/>
        </w:rPr>
      </w:pPr>
      <w:r w:rsidRPr="00BC6664">
        <w:rPr>
          <w:b/>
        </w:rPr>
        <w:t>Tiết 2                                             Tiếng anh</w:t>
      </w:r>
    </w:p>
    <w:p w:rsidR="006E0235" w:rsidRPr="00BC6664" w:rsidRDefault="006E0235" w:rsidP="006E0235">
      <w:pPr>
        <w:tabs>
          <w:tab w:val="center" w:pos="4752"/>
          <w:tab w:val="left" w:pos="8511"/>
        </w:tabs>
        <w:rPr>
          <w:b/>
        </w:rPr>
      </w:pPr>
      <w:r>
        <w:rPr>
          <w:b/>
        </w:rPr>
        <w:lastRenderedPageBreak/>
        <w:tab/>
      </w:r>
      <w:r w:rsidRPr="00BC6664">
        <w:rPr>
          <w:b/>
        </w:rPr>
        <w:t>Đ/c Vân soạn giảng</w:t>
      </w:r>
      <w:r>
        <w:rPr>
          <w:b/>
        </w:rPr>
        <w:tab/>
      </w:r>
    </w:p>
    <w:p w:rsidR="006E0235" w:rsidRDefault="006E0235" w:rsidP="006E0235">
      <w:pPr>
        <w:jc w:val="center"/>
        <w:rPr>
          <w:b/>
        </w:rPr>
      </w:pPr>
      <w:r w:rsidRPr="00BC6664">
        <w:rPr>
          <w:b/>
        </w:rPr>
        <w:t>****************</w:t>
      </w:r>
    </w:p>
    <w:p w:rsidR="00BD7F6E" w:rsidRDefault="00BD7F6E" w:rsidP="006E0235">
      <w:pPr>
        <w:jc w:val="center"/>
        <w:rPr>
          <w:b/>
        </w:rPr>
      </w:pPr>
      <w:r>
        <w:rPr>
          <w:b/>
        </w:rPr>
        <w:t xml:space="preserve">LUYỆN TẬP </w:t>
      </w:r>
    </w:p>
    <w:p w:rsidR="006E0235" w:rsidRPr="002C39F2" w:rsidRDefault="006E0235" w:rsidP="006E0235">
      <w:pPr>
        <w:jc w:val="both"/>
        <w:rPr>
          <w:b/>
        </w:rPr>
      </w:pPr>
      <w:r w:rsidRPr="002C39F2">
        <w:rPr>
          <w:b/>
        </w:rPr>
        <w:t>I. Mục tiêu:</w:t>
      </w:r>
    </w:p>
    <w:p w:rsidR="006E0235" w:rsidRPr="002C39F2" w:rsidRDefault="006E0235" w:rsidP="006E0235">
      <w:pPr>
        <w:jc w:val="both"/>
      </w:pPr>
      <w:r w:rsidRPr="002C39F2">
        <w:t>- Thực hiện được phép chia hai phân số.</w:t>
      </w:r>
    </w:p>
    <w:p w:rsidR="006E0235" w:rsidRPr="002C39F2" w:rsidRDefault="006E0235" w:rsidP="006E0235">
      <w:pPr>
        <w:jc w:val="both"/>
      </w:pPr>
      <w:r w:rsidRPr="002C39F2">
        <w:t>- Biết tìm thành phần chưa biết trong phép nhân, phép chia phân số.</w:t>
      </w:r>
    </w:p>
    <w:p w:rsidR="006E0235" w:rsidRPr="002C39F2" w:rsidRDefault="006E0235" w:rsidP="006E0235">
      <w:pPr>
        <w:jc w:val="both"/>
      </w:pPr>
      <w:r w:rsidRPr="002C39F2">
        <w:t xml:space="preserve"> -   Học sinh tự giác làm bài, yêu thích môn học.</w:t>
      </w:r>
    </w:p>
    <w:p w:rsidR="006E0235" w:rsidRPr="002C39F2" w:rsidRDefault="006E0235" w:rsidP="006E0235">
      <w:pPr>
        <w:rPr>
          <w:b/>
        </w:rPr>
      </w:pPr>
      <w:r w:rsidRPr="002C39F2">
        <w:rPr>
          <w:b/>
        </w:rPr>
        <w:t>II. Đồ dùng dạy học:</w:t>
      </w:r>
    </w:p>
    <w:p w:rsidR="006E0235" w:rsidRPr="002C39F2" w:rsidRDefault="006E0235" w:rsidP="006E0235">
      <w:r w:rsidRPr="002C39F2">
        <w:t>-  GV: Bảng phụ,, phiếu học tập.</w:t>
      </w:r>
    </w:p>
    <w:p w:rsidR="006E0235" w:rsidRPr="002C39F2" w:rsidRDefault="006E0235" w:rsidP="006E0235">
      <w:r w:rsidRPr="002C39F2">
        <w:t>-  HS:  SGK Toán 4, vở ghi.</w:t>
      </w:r>
    </w:p>
    <w:p w:rsidR="006E0235" w:rsidRPr="002C39F2" w:rsidRDefault="006E0235" w:rsidP="006E0235">
      <w:pPr>
        <w:rPr>
          <w:b/>
        </w:rPr>
      </w:pPr>
      <w:r w:rsidRPr="002C39F2">
        <w:rPr>
          <w:b/>
        </w:rPr>
        <w:t>III. Các hoạt động dạy học :</w:t>
      </w:r>
    </w:p>
    <w:tbl>
      <w:tblPr>
        <w:tblStyle w:val="TableGrid"/>
        <w:tblW w:w="9738" w:type="dxa"/>
        <w:tblLook w:val="01E0"/>
      </w:tblPr>
      <w:tblGrid>
        <w:gridCol w:w="738"/>
        <w:gridCol w:w="1980"/>
        <w:gridCol w:w="3420"/>
        <w:gridCol w:w="3600"/>
      </w:tblGrid>
      <w:tr w:rsidR="006E0235" w:rsidRPr="00005B8F" w:rsidTr="006E0235">
        <w:trPr>
          <w:trHeight w:val="395"/>
        </w:trPr>
        <w:tc>
          <w:tcPr>
            <w:tcW w:w="738" w:type="dxa"/>
          </w:tcPr>
          <w:p w:rsidR="006E0235" w:rsidRPr="00005B8F" w:rsidRDefault="006E0235" w:rsidP="006E0235">
            <w:pPr>
              <w:spacing w:before="120" w:after="120"/>
              <w:jc w:val="center"/>
              <w:rPr>
                <w:b/>
                <w:lang w:val="nl-NL"/>
              </w:rPr>
            </w:pPr>
            <w:r>
              <w:rPr>
                <w:b/>
                <w:lang w:val="nl-NL"/>
              </w:rPr>
              <w:t>TG</w:t>
            </w:r>
          </w:p>
        </w:tc>
        <w:tc>
          <w:tcPr>
            <w:tcW w:w="1980" w:type="dxa"/>
          </w:tcPr>
          <w:p w:rsidR="006E0235" w:rsidRPr="00005B8F" w:rsidRDefault="006E0235" w:rsidP="006E0235">
            <w:pPr>
              <w:spacing w:before="120" w:after="120"/>
              <w:jc w:val="center"/>
              <w:rPr>
                <w:b/>
                <w:lang w:val="nl-NL"/>
              </w:rPr>
            </w:pPr>
            <w:r>
              <w:rPr>
                <w:b/>
                <w:lang w:val="nl-NL"/>
              </w:rPr>
              <w:t>Nội dung</w:t>
            </w:r>
          </w:p>
        </w:tc>
        <w:tc>
          <w:tcPr>
            <w:tcW w:w="3420" w:type="dxa"/>
          </w:tcPr>
          <w:p w:rsidR="006E0235" w:rsidRPr="00005B8F" w:rsidRDefault="006E0235" w:rsidP="006E0235">
            <w:pPr>
              <w:spacing w:before="120" w:after="120"/>
              <w:jc w:val="center"/>
              <w:rPr>
                <w:b/>
                <w:lang w:val="nl-NL"/>
              </w:rPr>
            </w:pPr>
            <w:r>
              <w:rPr>
                <w:b/>
                <w:lang w:val="nl-NL"/>
              </w:rPr>
              <w:t>Hoạt động của thầy</w:t>
            </w:r>
          </w:p>
        </w:tc>
        <w:tc>
          <w:tcPr>
            <w:tcW w:w="3600" w:type="dxa"/>
          </w:tcPr>
          <w:p w:rsidR="006E0235" w:rsidRPr="00005B8F" w:rsidRDefault="006E0235" w:rsidP="006E0235">
            <w:pPr>
              <w:spacing w:before="120" w:after="120"/>
              <w:jc w:val="center"/>
              <w:rPr>
                <w:b/>
                <w:lang w:val="nl-NL"/>
              </w:rPr>
            </w:pPr>
            <w:r>
              <w:rPr>
                <w:b/>
                <w:lang w:val="nl-NL"/>
              </w:rPr>
              <w:t>Hoạt động của trò</w:t>
            </w:r>
          </w:p>
        </w:tc>
      </w:tr>
      <w:tr w:rsidR="006E0235" w:rsidRPr="00005B8F" w:rsidTr="006E0235">
        <w:tc>
          <w:tcPr>
            <w:tcW w:w="738" w:type="dxa"/>
          </w:tcPr>
          <w:p w:rsidR="006E0235" w:rsidRPr="006E0235" w:rsidRDefault="006E0235" w:rsidP="006E0235">
            <w:pPr>
              <w:jc w:val="center"/>
              <w:rPr>
                <w:lang w:val="nl-NL"/>
              </w:rPr>
            </w:pPr>
            <w:r w:rsidRPr="006E0235">
              <w:rPr>
                <w:lang w:val="nl-NL"/>
              </w:rPr>
              <w:t>4’</w:t>
            </w:r>
          </w:p>
          <w:p w:rsidR="006E0235" w:rsidRPr="006E0235" w:rsidRDefault="006E0235" w:rsidP="006E0235">
            <w:pPr>
              <w:jc w:val="both"/>
              <w:rPr>
                <w:lang w:val="nl-NL"/>
              </w:rPr>
            </w:pPr>
          </w:p>
          <w:p w:rsidR="006E0235" w:rsidRPr="006E0235" w:rsidRDefault="006E0235" w:rsidP="006E0235">
            <w:pPr>
              <w:jc w:val="both"/>
              <w:rPr>
                <w:lang w:val="nl-NL"/>
              </w:rPr>
            </w:pPr>
          </w:p>
          <w:p w:rsidR="006E0235" w:rsidRPr="006E0235" w:rsidRDefault="006E0235" w:rsidP="006E0235">
            <w:pPr>
              <w:rPr>
                <w:lang w:val="nl-NL"/>
              </w:rPr>
            </w:pPr>
          </w:p>
          <w:p w:rsidR="006E0235" w:rsidRPr="006E0235" w:rsidRDefault="006E0235" w:rsidP="006E0235">
            <w:pPr>
              <w:rPr>
                <w:lang w:val="nl-NL"/>
              </w:rPr>
            </w:pPr>
            <w:r w:rsidRPr="006E0235">
              <w:rPr>
                <w:lang w:val="nl-NL"/>
              </w:rPr>
              <w:t>33’</w:t>
            </w:r>
          </w:p>
          <w:p w:rsidR="006E0235" w:rsidRPr="006E0235" w:rsidRDefault="006E0235" w:rsidP="006E0235">
            <w:pPr>
              <w:jc w:val="center"/>
              <w:rPr>
                <w:lang w:val="nl-NL"/>
              </w:rPr>
            </w:pPr>
          </w:p>
          <w:p w:rsidR="006E0235" w:rsidRPr="006E0235" w:rsidRDefault="006E0235" w:rsidP="006E0235">
            <w:pPr>
              <w:jc w:val="center"/>
              <w:rPr>
                <w:lang w:val="nl-NL"/>
              </w:rPr>
            </w:pPr>
          </w:p>
          <w:p w:rsidR="006E0235" w:rsidRPr="006E0235" w:rsidRDefault="006E0235" w:rsidP="006E0235">
            <w:pPr>
              <w:jc w:val="center"/>
              <w:rPr>
                <w:lang w:val="nl-NL"/>
              </w:rPr>
            </w:pPr>
          </w:p>
          <w:p w:rsidR="006E0235" w:rsidRPr="006E0235" w:rsidRDefault="006E0235" w:rsidP="006E0235">
            <w:pPr>
              <w:jc w:val="center"/>
              <w:rPr>
                <w:lang w:val="nl-NL"/>
              </w:rPr>
            </w:pPr>
          </w:p>
          <w:p w:rsidR="006E0235" w:rsidRPr="006E0235" w:rsidRDefault="006E0235" w:rsidP="006E0235">
            <w:pPr>
              <w:jc w:val="center"/>
              <w:rPr>
                <w:lang w:val="nl-NL"/>
              </w:rPr>
            </w:pPr>
          </w:p>
          <w:p w:rsidR="006E0235" w:rsidRPr="006E0235" w:rsidRDefault="006E0235" w:rsidP="006E0235">
            <w:pPr>
              <w:jc w:val="center"/>
              <w:rPr>
                <w:lang w:val="nl-NL"/>
              </w:rPr>
            </w:pPr>
          </w:p>
          <w:p w:rsidR="006E0235" w:rsidRPr="006E0235" w:rsidRDefault="006E0235" w:rsidP="006E0235">
            <w:pPr>
              <w:jc w:val="center"/>
              <w:rPr>
                <w:lang w:val="nl-NL"/>
              </w:rPr>
            </w:pPr>
          </w:p>
          <w:p w:rsidR="006E0235" w:rsidRPr="006E0235" w:rsidRDefault="006E0235" w:rsidP="006E0235">
            <w:pPr>
              <w:jc w:val="center"/>
              <w:rPr>
                <w:lang w:val="nl-NL"/>
              </w:rPr>
            </w:pPr>
          </w:p>
          <w:p w:rsidR="006E0235" w:rsidRPr="006E0235" w:rsidRDefault="006E0235" w:rsidP="006E0235">
            <w:pPr>
              <w:jc w:val="center"/>
              <w:rPr>
                <w:lang w:val="nl-NL"/>
              </w:rPr>
            </w:pPr>
          </w:p>
          <w:p w:rsidR="006E0235" w:rsidRPr="006E0235" w:rsidRDefault="006E0235" w:rsidP="006E0235">
            <w:pPr>
              <w:jc w:val="center"/>
              <w:rPr>
                <w:lang w:val="nl-NL"/>
              </w:rPr>
            </w:pPr>
          </w:p>
          <w:p w:rsidR="006E0235" w:rsidRPr="006E0235" w:rsidRDefault="006E0235" w:rsidP="006E0235">
            <w:pPr>
              <w:jc w:val="center"/>
              <w:rPr>
                <w:lang w:val="nl-NL"/>
              </w:rPr>
            </w:pPr>
          </w:p>
          <w:p w:rsidR="006E0235" w:rsidRPr="006E0235" w:rsidRDefault="006E0235" w:rsidP="006E0235">
            <w:pPr>
              <w:jc w:val="center"/>
              <w:rPr>
                <w:lang w:val="nl-NL"/>
              </w:rPr>
            </w:pPr>
          </w:p>
          <w:p w:rsidR="006E0235" w:rsidRPr="006E0235" w:rsidRDefault="006E0235" w:rsidP="006E0235">
            <w:pPr>
              <w:jc w:val="center"/>
              <w:rPr>
                <w:lang w:val="nl-NL"/>
              </w:rPr>
            </w:pPr>
          </w:p>
          <w:p w:rsidR="006E0235" w:rsidRPr="006E0235" w:rsidRDefault="006E0235" w:rsidP="006E0235">
            <w:pPr>
              <w:jc w:val="center"/>
              <w:rPr>
                <w:lang w:val="nl-NL"/>
              </w:rPr>
            </w:pPr>
          </w:p>
          <w:p w:rsidR="006E0235" w:rsidRPr="006E0235" w:rsidRDefault="006E0235" w:rsidP="006E0235">
            <w:pPr>
              <w:jc w:val="center"/>
              <w:rPr>
                <w:lang w:val="nl-NL"/>
              </w:rPr>
            </w:pPr>
          </w:p>
          <w:p w:rsidR="006E0235" w:rsidRPr="006E0235" w:rsidRDefault="006E0235" w:rsidP="006E0235">
            <w:pPr>
              <w:jc w:val="center"/>
              <w:rPr>
                <w:lang w:val="nl-NL"/>
              </w:rPr>
            </w:pPr>
          </w:p>
          <w:p w:rsidR="006E0235" w:rsidRPr="006E0235" w:rsidRDefault="006E0235" w:rsidP="006E0235">
            <w:pPr>
              <w:jc w:val="center"/>
              <w:rPr>
                <w:lang w:val="nl-NL"/>
              </w:rPr>
            </w:pPr>
          </w:p>
          <w:p w:rsidR="006E0235" w:rsidRPr="006E0235" w:rsidRDefault="006E0235" w:rsidP="006E0235">
            <w:pPr>
              <w:jc w:val="center"/>
              <w:rPr>
                <w:lang w:val="nl-NL"/>
              </w:rPr>
            </w:pPr>
          </w:p>
          <w:p w:rsidR="006E0235" w:rsidRPr="006E0235" w:rsidRDefault="006E0235" w:rsidP="006E0235">
            <w:pPr>
              <w:jc w:val="center"/>
              <w:rPr>
                <w:lang w:val="nl-NL"/>
              </w:rPr>
            </w:pPr>
          </w:p>
          <w:p w:rsidR="006E0235" w:rsidRPr="006E0235" w:rsidRDefault="006E0235" w:rsidP="006E0235">
            <w:pPr>
              <w:jc w:val="center"/>
              <w:rPr>
                <w:lang w:val="nl-NL"/>
              </w:rPr>
            </w:pPr>
          </w:p>
          <w:p w:rsidR="006E0235" w:rsidRPr="006E0235" w:rsidRDefault="006E0235" w:rsidP="006E0235">
            <w:pPr>
              <w:jc w:val="center"/>
              <w:rPr>
                <w:lang w:val="nl-NL"/>
              </w:rPr>
            </w:pPr>
          </w:p>
          <w:p w:rsidR="006E0235" w:rsidRPr="006E0235" w:rsidRDefault="006E0235" w:rsidP="006E0235">
            <w:pPr>
              <w:jc w:val="center"/>
              <w:rPr>
                <w:lang w:val="nl-NL"/>
              </w:rPr>
            </w:pPr>
          </w:p>
          <w:p w:rsidR="006E0235" w:rsidRPr="006E0235" w:rsidRDefault="006E0235" w:rsidP="006E0235">
            <w:pPr>
              <w:jc w:val="center"/>
              <w:rPr>
                <w:lang w:val="nl-NL"/>
              </w:rPr>
            </w:pPr>
          </w:p>
          <w:p w:rsidR="006E0235" w:rsidRPr="006E0235" w:rsidRDefault="006E0235" w:rsidP="006E0235">
            <w:pPr>
              <w:jc w:val="center"/>
              <w:rPr>
                <w:lang w:val="nl-NL"/>
              </w:rPr>
            </w:pPr>
          </w:p>
          <w:p w:rsidR="006E0235" w:rsidRPr="006E0235" w:rsidRDefault="006E0235" w:rsidP="006E0235">
            <w:pPr>
              <w:jc w:val="center"/>
              <w:rPr>
                <w:lang w:val="nl-NL"/>
              </w:rPr>
            </w:pPr>
          </w:p>
          <w:p w:rsidR="006E0235" w:rsidRPr="006E0235" w:rsidRDefault="006E0235" w:rsidP="006E0235">
            <w:pPr>
              <w:jc w:val="center"/>
              <w:rPr>
                <w:lang w:val="nl-NL"/>
              </w:rPr>
            </w:pPr>
          </w:p>
          <w:p w:rsidR="006E0235" w:rsidRPr="006E0235" w:rsidRDefault="006E0235" w:rsidP="006E0235">
            <w:pPr>
              <w:jc w:val="center"/>
              <w:rPr>
                <w:lang w:val="nl-NL"/>
              </w:rPr>
            </w:pPr>
          </w:p>
          <w:p w:rsidR="006E0235" w:rsidRPr="006E0235" w:rsidRDefault="006E0235" w:rsidP="006E0235">
            <w:pPr>
              <w:jc w:val="center"/>
              <w:rPr>
                <w:lang w:val="nl-NL"/>
              </w:rPr>
            </w:pPr>
          </w:p>
          <w:p w:rsidR="006E0235" w:rsidRPr="006E0235" w:rsidRDefault="006E0235" w:rsidP="006E0235">
            <w:pPr>
              <w:jc w:val="center"/>
              <w:rPr>
                <w:lang w:val="nl-NL"/>
              </w:rPr>
            </w:pPr>
          </w:p>
          <w:p w:rsidR="006E0235" w:rsidRPr="006E0235" w:rsidRDefault="006E0235" w:rsidP="006E0235">
            <w:pPr>
              <w:jc w:val="center"/>
              <w:rPr>
                <w:lang w:val="nl-NL"/>
              </w:rPr>
            </w:pPr>
          </w:p>
          <w:p w:rsidR="006E0235" w:rsidRPr="006E0235" w:rsidRDefault="006E0235" w:rsidP="006E0235">
            <w:pPr>
              <w:jc w:val="center"/>
              <w:rPr>
                <w:lang w:val="nl-NL"/>
              </w:rPr>
            </w:pPr>
          </w:p>
          <w:p w:rsidR="006E0235" w:rsidRPr="006E0235" w:rsidRDefault="006E0235" w:rsidP="006E0235">
            <w:pPr>
              <w:jc w:val="center"/>
              <w:rPr>
                <w:lang w:val="nl-NL"/>
              </w:rPr>
            </w:pPr>
          </w:p>
          <w:p w:rsidR="006E0235" w:rsidRPr="006E0235" w:rsidRDefault="006E0235" w:rsidP="006E0235">
            <w:pPr>
              <w:jc w:val="center"/>
              <w:rPr>
                <w:lang w:val="nl-NL"/>
              </w:rPr>
            </w:pPr>
          </w:p>
          <w:p w:rsidR="006E0235" w:rsidRPr="006E0235" w:rsidRDefault="006E0235" w:rsidP="006E0235">
            <w:pPr>
              <w:jc w:val="center"/>
              <w:rPr>
                <w:lang w:val="nl-NL"/>
              </w:rPr>
            </w:pPr>
          </w:p>
          <w:p w:rsidR="006E0235" w:rsidRPr="006E0235" w:rsidRDefault="006E0235" w:rsidP="006E0235">
            <w:pPr>
              <w:jc w:val="center"/>
              <w:rPr>
                <w:lang w:val="nl-NL"/>
              </w:rPr>
            </w:pPr>
          </w:p>
          <w:p w:rsidR="006E0235" w:rsidRPr="006E0235" w:rsidRDefault="006E0235" w:rsidP="006E0235">
            <w:pPr>
              <w:jc w:val="center"/>
              <w:rPr>
                <w:lang w:val="nl-NL"/>
              </w:rPr>
            </w:pPr>
          </w:p>
          <w:p w:rsidR="006E0235" w:rsidRPr="006E0235" w:rsidRDefault="006E0235" w:rsidP="006E0235">
            <w:pPr>
              <w:jc w:val="center"/>
              <w:rPr>
                <w:lang w:val="nl-NL"/>
              </w:rPr>
            </w:pPr>
          </w:p>
          <w:p w:rsidR="006E0235" w:rsidRPr="006E0235" w:rsidRDefault="006E0235" w:rsidP="006E0235">
            <w:pPr>
              <w:jc w:val="center"/>
              <w:rPr>
                <w:lang w:val="nl-NL"/>
              </w:rPr>
            </w:pPr>
          </w:p>
          <w:p w:rsidR="006E0235" w:rsidRPr="006E0235" w:rsidRDefault="006E0235" w:rsidP="006E0235">
            <w:pPr>
              <w:jc w:val="center"/>
              <w:rPr>
                <w:lang w:val="nl-NL"/>
              </w:rPr>
            </w:pPr>
          </w:p>
          <w:p w:rsidR="006E0235" w:rsidRPr="006E0235" w:rsidRDefault="006E0235" w:rsidP="006E0235">
            <w:pPr>
              <w:jc w:val="center"/>
              <w:rPr>
                <w:lang w:val="nl-NL"/>
              </w:rPr>
            </w:pPr>
          </w:p>
          <w:p w:rsidR="006E0235" w:rsidRPr="006E0235" w:rsidRDefault="006E0235" w:rsidP="006E0235">
            <w:pPr>
              <w:jc w:val="center"/>
              <w:rPr>
                <w:lang w:val="nl-NL"/>
              </w:rPr>
            </w:pPr>
          </w:p>
          <w:p w:rsidR="006E0235" w:rsidRPr="006E0235" w:rsidRDefault="006E0235" w:rsidP="006E0235">
            <w:pPr>
              <w:jc w:val="center"/>
              <w:rPr>
                <w:lang w:val="nl-NL"/>
              </w:rPr>
            </w:pPr>
          </w:p>
          <w:p w:rsidR="006E0235" w:rsidRPr="006E0235" w:rsidRDefault="006E0235" w:rsidP="006E0235">
            <w:pPr>
              <w:jc w:val="center"/>
              <w:rPr>
                <w:lang w:val="nl-NL"/>
              </w:rPr>
            </w:pPr>
          </w:p>
          <w:p w:rsidR="006E0235" w:rsidRPr="006E0235" w:rsidRDefault="006E0235" w:rsidP="006E0235">
            <w:pPr>
              <w:jc w:val="center"/>
              <w:rPr>
                <w:lang w:val="nl-NL"/>
              </w:rPr>
            </w:pPr>
          </w:p>
          <w:p w:rsidR="006E0235" w:rsidRPr="006E0235" w:rsidRDefault="006E0235" w:rsidP="006E0235">
            <w:pPr>
              <w:rPr>
                <w:lang w:val="nl-NL"/>
              </w:rPr>
            </w:pPr>
          </w:p>
          <w:p w:rsidR="006E0235" w:rsidRPr="006E0235" w:rsidRDefault="006E0235" w:rsidP="006E0235">
            <w:pPr>
              <w:rPr>
                <w:lang w:val="nl-NL"/>
              </w:rPr>
            </w:pPr>
          </w:p>
          <w:p w:rsidR="006E0235" w:rsidRPr="006E0235" w:rsidRDefault="006E0235" w:rsidP="006E0235">
            <w:pPr>
              <w:rPr>
                <w:lang w:val="nl-NL"/>
              </w:rPr>
            </w:pPr>
          </w:p>
          <w:p w:rsidR="006E0235" w:rsidRPr="006E0235" w:rsidRDefault="006E0235" w:rsidP="006E0235">
            <w:pPr>
              <w:rPr>
                <w:lang w:val="nl-NL"/>
              </w:rPr>
            </w:pPr>
          </w:p>
          <w:p w:rsidR="006E0235" w:rsidRDefault="006E0235" w:rsidP="006E0235">
            <w:pPr>
              <w:rPr>
                <w:b/>
                <w:lang w:val="nl-NL"/>
              </w:rPr>
            </w:pPr>
          </w:p>
          <w:p w:rsidR="006E0235" w:rsidRDefault="006E0235" w:rsidP="006E0235">
            <w:pPr>
              <w:rPr>
                <w:b/>
                <w:lang w:val="nl-NL"/>
              </w:rPr>
            </w:pPr>
          </w:p>
          <w:p w:rsidR="006E0235" w:rsidRDefault="006E0235" w:rsidP="006E0235">
            <w:pPr>
              <w:rPr>
                <w:b/>
                <w:lang w:val="nl-NL"/>
              </w:rPr>
            </w:pPr>
          </w:p>
          <w:p w:rsidR="006E0235" w:rsidRDefault="006E0235" w:rsidP="006E0235">
            <w:pPr>
              <w:rPr>
                <w:b/>
                <w:lang w:val="nl-NL"/>
              </w:rPr>
            </w:pPr>
          </w:p>
          <w:p w:rsidR="006E0235" w:rsidRDefault="006E0235" w:rsidP="006E0235">
            <w:pPr>
              <w:rPr>
                <w:b/>
                <w:lang w:val="nl-NL"/>
              </w:rPr>
            </w:pPr>
          </w:p>
          <w:p w:rsidR="006E0235" w:rsidRDefault="006E0235" w:rsidP="006E0235">
            <w:pPr>
              <w:rPr>
                <w:b/>
                <w:lang w:val="nl-NL"/>
              </w:rPr>
            </w:pPr>
          </w:p>
          <w:p w:rsidR="006E0235" w:rsidRDefault="006E0235" w:rsidP="006E0235">
            <w:pPr>
              <w:rPr>
                <w:b/>
                <w:lang w:val="nl-NL"/>
              </w:rPr>
            </w:pPr>
          </w:p>
          <w:p w:rsidR="006E0235" w:rsidRDefault="006E0235" w:rsidP="006E0235">
            <w:pPr>
              <w:rPr>
                <w:b/>
                <w:lang w:val="nl-NL"/>
              </w:rPr>
            </w:pPr>
          </w:p>
          <w:p w:rsidR="006E0235" w:rsidRDefault="006E0235" w:rsidP="006E0235">
            <w:pPr>
              <w:rPr>
                <w:b/>
                <w:lang w:val="nl-NL"/>
              </w:rPr>
            </w:pPr>
          </w:p>
          <w:p w:rsidR="006E0235" w:rsidRDefault="006E0235" w:rsidP="006E0235">
            <w:pPr>
              <w:rPr>
                <w:b/>
                <w:lang w:val="nl-NL"/>
              </w:rPr>
            </w:pPr>
          </w:p>
          <w:p w:rsidR="006E0235" w:rsidRDefault="006E0235" w:rsidP="006E0235">
            <w:pPr>
              <w:rPr>
                <w:b/>
                <w:lang w:val="nl-NL"/>
              </w:rPr>
            </w:pPr>
          </w:p>
          <w:p w:rsidR="006E0235" w:rsidRDefault="006E0235" w:rsidP="006E0235">
            <w:pPr>
              <w:rPr>
                <w:b/>
                <w:lang w:val="nl-NL"/>
              </w:rPr>
            </w:pPr>
          </w:p>
          <w:p w:rsidR="006E0235" w:rsidRDefault="006E0235" w:rsidP="006E0235">
            <w:pPr>
              <w:rPr>
                <w:b/>
                <w:lang w:val="nl-NL"/>
              </w:rPr>
            </w:pPr>
          </w:p>
          <w:p w:rsidR="006E0235" w:rsidRDefault="006E0235" w:rsidP="006E0235">
            <w:pPr>
              <w:rPr>
                <w:b/>
                <w:lang w:val="nl-NL"/>
              </w:rPr>
            </w:pPr>
          </w:p>
          <w:p w:rsidR="006E0235" w:rsidRDefault="006E0235" w:rsidP="006E0235">
            <w:pPr>
              <w:rPr>
                <w:b/>
                <w:lang w:val="nl-NL"/>
              </w:rPr>
            </w:pPr>
          </w:p>
          <w:p w:rsidR="006E0235" w:rsidRDefault="006E0235" w:rsidP="006E0235">
            <w:pPr>
              <w:rPr>
                <w:b/>
                <w:lang w:val="nl-NL"/>
              </w:rPr>
            </w:pPr>
          </w:p>
          <w:p w:rsidR="006E0235" w:rsidRDefault="006E0235" w:rsidP="006E0235">
            <w:pPr>
              <w:rPr>
                <w:b/>
                <w:lang w:val="nl-NL"/>
              </w:rPr>
            </w:pPr>
          </w:p>
          <w:p w:rsidR="006E0235" w:rsidRDefault="006E0235" w:rsidP="006E0235">
            <w:pPr>
              <w:rPr>
                <w:b/>
                <w:lang w:val="nl-NL"/>
              </w:rPr>
            </w:pPr>
          </w:p>
          <w:p w:rsidR="006E0235" w:rsidRDefault="006E0235" w:rsidP="006E0235">
            <w:pPr>
              <w:rPr>
                <w:b/>
                <w:lang w:val="nl-NL"/>
              </w:rPr>
            </w:pPr>
          </w:p>
          <w:p w:rsidR="006E0235" w:rsidRDefault="006E0235" w:rsidP="006E0235">
            <w:pPr>
              <w:rPr>
                <w:b/>
                <w:lang w:val="nl-NL"/>
              </w:rPr>
            </w:pPr>
          </w:p>
          <w:p w:rsidR="006E0235" w:rsidRDefault="006E0235" w:rsidP="006E0235">
            <w:pPr>
              <w:rPr>
                <w:b/>
                <w:lang w:val="nl-NL"/>
              </w:rPr>
            </w:pPr>
          </w:p>
          <w:p w:rsidR="006E0235" w:rsidRDefault="006E0235" w:rsidP="006E0235">
            <w:pPr>
              <w:rPr>
                <w:b/>
                <w:lang w:val="nl-NL"/>
              </w:rPr>
            </w:pPr>
          </w:p>
          <w:p w:rsidR="006E0235" w:rsidRDefault="006E0235" w:rsidP="006E0235">
            <w:pPr>
              <w:rPr>
                <w:b/>
                <w:lang w:val="nl-NL"/>
              </w:rPr>
            </w:pPr>
          </w:p>
          <w:p w:rsidR="006E0235" w:rsidRDefault="006E0235" w:rsidP="006E0235">
            <w:pPr>
              <w:rPr>
                <w:b/>
                <w:lang w:val="nl-NL"/>
              </w:rPr>
            </w:pPr>
          </w:p>
          <w:p w:rsidR="006E0235" w:rsidRDefault="006E0235" w:rsidP="006E0235">
            <w:pPr>
              <w:rPr>
                <w:b/>
                <w:lang w:val="nl-NL"/>
              </w:rPr>
            </w:pPr>
          </w:p>
          <w:p w:rsidR="006E0235" w:rsidRDefault="006E0235" w:rsidP="006E0235">
            <w:pPr>
              <w:rPr>
                <w:b/>
                <w:lang w:val="nl-NL"/>
              </w:rPr>
            </w:pPr>
          </w:p>
          <w:p w:rsidR="006E0235" w:rsidRDefault="006E0235" w:rsidP="006E0235">
            <w:pPr>
              <w:rPr>
                <w:b/>
                <w:lang w:val="nl-NL"/>
              </w:rPr>
            </w:pPr>
          </w:p>
          <w:p w:rsidR="006E0235" w:rsidRDefault="006E0235" w:rsidP="006E0235">
            <w:pPr>
              <w:rPr>
                <w:b/>
                <w:lang w:val="nl-NL"/>
              </w:rPr>
            </w:pPr>
          </w:p>
          <w:p w:rsidR="006E0235" w:rsidRDefault="006E0235" w:rsidP="006E0235">
            <w:pPr>
              <w:rPr>
                <w:b/>
                <w:lang w:val="nl-NL"/>
              </w:rPr>
            </w:pPr>
          </w:p>
          <w:p w:rsidR="006E0235" w:rsidRDefault="006E0235" w:rsidP="006E0235">
            <w:pPr>
              <w:rPr>
                <w:b/>
                <w:lang w:val="nl-NL"/>
              </w:rPr>
            </w:pPr>
          </w:p>
          <w:p w:rsidR="006E0235" w:rsidRDefault="006E0235" w:rsidP="006E0235">
            <w:pPr>
              <w:jc w:val="center"/>
              <w:rPr>
                <w:b/>
                <w:lang w:val="nl-NL"/>
              </w:rPr>
            </w:pPr>
          </w:p>
          <w:p w:rsidR="006E0235" w:rsidRDefault="006E0235" w:rsidP="006E0235">
            <w:pPr>
              <w:jc w:val="center"/>
              <w:rPr>
                <w:b/>
                <w:lang w:val="nl-NL"/>
              </w:rPr>
            </w:pPr>
          </w:p>
          <w:p w:rsidR="006E0235" w:rsidRDefault="006E0235" w:rsidP="006E0235">
            <w:pPr>
              <w:jc w:val="center"/>
              <w:rPr>
                <w:b/>
                <w:lang w:val="nl-NL"/>
              </w:rPr>
            </w:pPr>
          </w:p>
          <w:p w:rsidR="006E0235" w:rsidRDefault="006E0235" w:rsidP="006E0235">
            <w:pPr>
              <w:jc w:val="center"/>
              <w:rPr>
                <w:b/>
                <w:lang w:val="nl-NL"/>
              </w:rPr>
            </w:pPr>
          </w:p>
          <w:p w:rsidR="006E0235" w:rsidRDefault="006E0235" w:rsidP="006E0235">
            <w:pPr>
              <w:jc w:val="center"/>
              <w:rPr>
                <w:b/>
                <w:lang w:val="nl-NL"/>
              </w:rPr>
            </w:pPr>
          </w:p>
          <w:p w:rsidR="006E0235" w:rsidRDefault="006E0235" w:rsidP="006E0235">
            <w:pPr>
              <w:jc w:val="center"/>
              <w:rPr>
                <w:b/>
                <w:lang w:val="nl-NL"/>
              </w:rPr>
            </w:pPr>
          </w:p>
          <w:p w:rsidR="006E0235" w:rsidRDefault="006E0235" w:rsidP="006E0235">
            <w:pPr>
              <w:jc w:val="center"/>
              <w:rPr>
                <w:b/>
                <w:lang w:val="nl-NL"/>
              </w:rPr>
            </w:pPr>
          </w:p>
          <w:p w:rsidR="006E0235" w:rsidRDefault="006E0235" w:rsidP="006E0235">
            <w:pPr>
              <w:jc w:val="center"/>
              <w:rPr>
                <w:b/>
                <w:lang w:val="nl-NL"/>
              </w:rPr>
            </w:pPr>
          </w:p>
          <w:p w:rsidR="006E0235" w:rsidRDefault="006E0235" w:rsidP="006E0235">
            <w:pPr>
              <w:jc w:val="center"/>
              <w:rPr>
                <w:b/>
                <w:lang w:val="nl-NL"/>
              </w:rPr>
            </w:pPr>
          </w:p>
          <w:p w:rsidR="006E0235" w:rsidRDefault="006E0235" w:rsidP="006E0235">
            <w:pPr>
              <w:jc w:val="center"/>
              <w:rPr>
                <w:b/>
                <w:lang w:val="nl-NL"/>
              </w:rPr>
            </w:pPr>
          </w:p>
          <w:p w:rsidR="006E0235" w:rsidRDefault="006E0235" w:rsidP="006E0235">
            <w:pPr>
              <w:jc w:val="center"/>
              <w:rPr>
                <w:b/>
                <w:lang w:val="nl-NL"/>
              </w:rPr>
            </w:pPr>
          </w:p>
          <w:p w:rsidR="006E0235" w:rsidRDefault="006E0235" w:rsidP="006E0235">
            <w:pPr>
              <w:jc w:val="center"/>
              <w:rPr>
                <w:b/>
                <w:lang w:val="nl-NL"/>
              </w:rPr>
            </w:pPr>
          </w:p>
          <w:p w:rsidR="006E0235" w:rsidRDefault="006E0235" w:rsidP="006E0235">
            <w:pPr>
              <w:jc w:val="center"/>
              <w:rPr>
                <w:b/>
                <w:lang w:val="nl-NL"/>
              </w:rPr>
            </w:pPr>
          </w:p>
          <w:p w:rsidR="006E0235" w:rsidRDefault="006E0235" w:rsidP="006E0235">
            <w:pPr>
              <w:jc w:val="center"/>
              <w:rPr>
                <w:b/>
                <w:lang w:val="nl-NL"/>
              </w:rPr>
            </w:pPr>
          </w:p>
          <w:p w:rsidR="006E0235" w:rsidRDefault="006E0235" w:rsidP="006E0235">
            <w:pPr>
              <w:jc w:val="center"/>
              <w:rPr>
                <w:b/>
                <w:lang w:val="nl-NL"/>
              </w:rPr>
            </w:pPr>
          </w:p>
          <w:p w:rsidR="006E0235" w:rsidRDefault="006E0235" w:rsidP="006E0235">
            <w:pPr>
              <w:jc w:val="center"/>
              <w:rPr>
                <w:b/>
                <w:lang w:val="nl-NL"/>
              </w:rPr>
            </w:pPr>
          </w:p>
          <w:p w:rsidR="006E0235" w:rsidRDefault="006E0235" w:rsidP="006E0235">
            <w:pPr>
              <w:jc w:val="center"/>
              <w:rPr>
                <w:b/>
                <w:lang w:val="nl-NL"/>
              </w:rPr>
            </w:pPr>
          </w:p>
          <w:p w:rsidR="006E0235" w:rsidRDefault="006E0235" w:rsidP="006E0235">
            <w:pPr>
              <w:jc w:val="center"/>
              <w:rPr>
                <w:b/>
                <w:lang w:val="nl-NL"/>
              </w:rPr>
            </w:pPr>
          </w:p>
          <w:p w:rsidR="006E0235" w:rsidRDefault="006E0235" w:rsidP="006E0235">
            <w:pPr>
              <w:jc w:val="center"/>
              <w:rPr>
                <w:b/>
                <w:lang w:val="nl-NL"/>
              </w:rPr>
            </w:pPr>
          </w:p>
          <w:p w:rsidR="006E0235" w:rsidRDefault="006E0235" w:rsidP="006E0235">
            <w:pPr>
              <w:jc w:val="center"/>
              <w:rPr>
                <w:b/>
                <w:lang w:val="nl-NL"/>
              </w:rPr>
            </w:pPr>
          </w:p>
          <w:p w:rsidR="006E0235" w:rsidRDefault="006E0235" w:rsidP="006E0235">
            <w:pPr>
              <w:jc w:val="center"/>
              <w:rPr>
                <w:b/>
                <w:lang w:val="nl-NL"/>
              </w:rPr>
            </w:pPr>
          </w:p>
          <w:p w:rsidR="006E0235" w:rsidRPr="006E0235" w:rsidRDefault="006E0235" w:rsidP="006E0235">
            <w:pPr>
              <w:jc w:val="center"/>
              <w:rPr>
                <w:lang w:val="nl-NL"/>
              </w:rPr>
            </w:pPr>
            <w:r w:rsidRPr="006E0235">
              <w:rPr>
                <w:lang w:val="nl-NL"/>
              </w:rPr>
              <w:t>3’</w:t>
            </w:r>
          </w:p>
        </w:tc>
        <w:tc>
          <w:tcPr>
            <w:tcW w:w="1980" w:type="dxa"/>
          </w:tcPr>
          <w:p w:rsidR="006E0235" w:rsidRDefault="006E0235" w:rsidP="006E0235">
            <w:pPr>
              <w:jc w:val="both"/>
              <w:rPr>
                <w:b/>
                <w:lang w:val="nl-NL"/>
              </w:rPr>
            </w:pPr>
            <w:r>
              <w:rPr>
                <w:b/>
                <w:lang w:val="nl-NL"/>
              </w:rPr>
              <w:lastRenderedPageBreak/>
              <w:t>I</w:t>
            </w:r>
            <w:r w:rsidRPr="00061604">
              <w:rPr>
                <w:b/>
                <w:lang w:val="nl-NL"/>
              </w:rPr>
              <w:t>. Kiểm tra bài cũ:</w:t>
            </w:r>
          </w:p>
          <w:p w:rsidR="006E0235" w:rsidRDefault="006E0235" w:rsidP="006E0235">
            <w:pPr>
              <w:jc w:val="both"/>
              <w:rPr>
                <w:b/>
                <w:lang w:val="nl-NL"/>
              </w:rPr>
            </w:pPr>
          </w:p>
          <w:p w:rsidR="006E0235" w:rsidRDefault="006E0235" w:rsidP="006E0235">
            <w:pPr>
              <w:jc w:val="both"/>
              <w:rPr>
                <w:b/>
                <w:lang w:val="nl-NL"/>
              </w:rPr>
            </w:pPr>
          </w:p>
          <w:p w:rsidR="006E0235" w:rsidRDefault="006E0235" w:rsidP="006E0235">
            <w:pPr>
              <w:jc w:val="both"/>
              <w:rPr>
                <w:b/>
                <w:lang w:val="nl-NL"/>
              </w:rPr>
            </w:pPr>
            <w:r>
              <w:rPr>
                <w:b/>
                <w:lang w:val="nl-NL"/>
              </w:rPr>
              <w:t>II. Bài mới:</w:t>
            </w:r>
          </w:p>
          <w:p w:rsidR="006E0235" w:rsidRDefault="006E0235" w:rsidP="006E0235">
            <w:pPr>
              <w:jc w:val="both"/>
              <w:rPr>
                <w:b/>
                <w:lang w:val="nl-NL"/>
              </w:rPr>
            </w:pPr>
            <w:r>
              <w:rPr>
                <w:b/>
                <w:lang w:val="nl-NL"/>
              </w:rPr>
              <w:t>1. Giới thiệu bài:</w:t>
            </w:r>
          </w:p>
          <w:p w:rsidR="006E0235" w:rsidRDefault="006E0235" w:rsidP="006E0235">
            <w:pPr>
              <w:jc w:val="both"/>
              <w:rPr>
                <w:b/>
                <w:lang w:val="nl-NL"/>
              </w:rPr>
            </w:pPr>
          </w:p>
          <w:p w:rsidR="006E0235" w:rsidRDefault="006E0235" w:rsidP="006E0235">
            <w:pPr>
              <w:jc w:val="both"/>
              <w:rPr>
                <w:b/>
                <w:lang w:val="nl-NL"/>
              </w:rPr>
            </w:pPr>
          </w:p>
          <w:p w:rsidR="006E0235" w:rsidRDefault="006E0235" w:rsidP="006E0235">
            <w:pPr>
              <w:jc w:val="both"/>
              <w:rPr>
                <w:b/>
                <w:lang w:val="nl-NL"/>
              </w:rPr>
            </w:pPr>
          </w:p>
          <w:p w:rsidR="006E0235" w:rsidRDefault="006E0235" w:rsidP="006E0235">
            <w:pPr>
              <w:jc w:val="both"/>
              <w:rPr>
                <w:b/>
                <w:lang w:val="nl-NL"/>
              </w:rPr>
            </w:pPr>
          </w:p>
          <w:p w:rsidR="006E0235" w:rsidRDefault="006E0235" w:rsidP="006E0235">
            <w:pPr>
              <w:jc w:val="both"/>
              <w:rPr>
                <w:b/>
                <w:lang w:val="nl-NL"/>
              </w:rPr>
            </w:pPr>
          </w:p>
          <w:p w:rsidR="006E0235" w:rsidRDefault="006E0235" w:rsidP="006E0235">
            <w:pPr>
              <w:jc w:val="both"/>
              <w:rPr>
                <w:b/>
                <w:lang w:val="nl-NL"/>
              </w:rPr>
            </w:pPr>
          </w:p>
          <w:p w:rsidR="006E0235" w:rsidRDefault="006E0235" w:rsidP="006E0235">
            <w:pPr>
              <w:jc w:val="both"/>
              <w:rPr>
                <w:b/>
                <w:lang w:val="nl-NL"/>
              </w:rPr>
            </w:pPr>
            <w:r>
              <w:rPr>
                <w:b/>
                <w:lang w:val="nl-NL"/>
              </w:rPr>
              <w:t>2. Hướng dẫn làm bài tập:</w:t>
            </w:r>
          </w:p>
          <w:p w:rsidR="006E0235" w:rsidRDefault="006E0235" w:rsidP="006E0235">
            <w:pPr>
              <w:jc w:val="both"/>
              <w:rPr>
                <w:b/>
                <w:lang w:val="nl-NL"/>
              </w:rPr>
            </w:pPr>
            <w:r>
              <w:rPr>
                <w:b/>
                <w:lang w:val="nl-NL"/>
              </w:rPr>
              <w:t>* Bài 1:</w:t>
            </w:r>
          </w:p>
          <w:p w:rsidR="006E0235" w:rsidRDefault="006E0235" w:rsidP="006E0235">
            <w:pPr>
              <w:jc w:val="both"/>
              <w:rPr>
                <w:lang w:val="nl-NL"/>
              </w:rPr>
            </w:pPr>
            <w:r>
              <w:rPr>
                <w:lang w:val="nl-NL"/>
              </w:rPr>
              <w:t>- Thực hiện tốt phép chia hai phân số.</w:t>
            </w:r>
          </w:p>
          <w:p w:rsidR="006E0235" w:rsidRDefault="006E0235" w:rsidP="006E0235">
            <w:pPr>
              <w:jc w:val="both"/>
              <w:rPr>
                <w:lang w:val="nl-NL"/>
              </w:rPr>
            </w:pPr>
          </w:p>
          <w:p w:rsidR="006E0235" w:rsidRDefault="006E0235" w:rsidP="006E0235">
            <w:pPr>
              <w:jc w:val="both"/>
              <w:rPr>
                <w:lang w:val="nl-NL"/>
              </w:rPr>
            </w:pPr>
          </w:p>
          <w:p w:rsidR="006E0235" w:rsidRDefault="006E0235" w:rsidP="006E0235">
            <w:pPr>
              <w:jc w:val="both"/>
              <w:rPr>
                <w:lang w:val="nl-NL"/>
              </w:rPr>
            </w:pPr>
          </w:p>
          <w:p w:rsidR="006E0235" w:rsidRDefault="006E0235" w:rsidP="006E0235">
            <w:pPr>
              <w:jc w:val="both"/>
              <w:rPr>
                <w:lang w:val="nl-NL"/>
              </w:rPr>
            </w:pPr>
          </w:p>
          <w:p w:rsidR="006E0235" w:rsidRDefault="006E0235" w:rsidP="006E0235">
            <w:pPr>
              <w:jc w:val="both"/>
              <w:rPr>
                <w:lang w:val="nl-NL"/>
              </w:rPr>
            </w:pPr>
          </w:p>
          <w:p w:rsidR="006E0235" w:rsidRDefault="006E0235" w:rsidP="006E0235">
            <w:pPr>
              <w:jc w:val="both"/>
              <w:rPr>
                <w:lang w:val="nl-NL"/>
              </w:rPr>
            </w:pPr>
          </w:p>
          <w:p w:rsidR="006E0235" w:rsidRDefault="006E0235" w:rsidP="006E0235">
            <w:pPr>
              <w:jc w:val="both"/>
              <w:rPr>
                <w:lang w:val="nl-NL"/>
              </w:rPr>
            </w:pPr>
          </w:p>
          <w:p w:rsidR="006E0235" w:rsidRDefault="006E0235" w:rsidP="006E0235">
            <w:pPr>
              <w:jc w:val="both"/>
              <w:rPr>
                <w:lang w:val="nl-NL"/>
              </w:rPr>
            </w:pPr>
          </w:p>
          <w:p w:rsidR="006E0235" w:rsidRDefault="006E0235" w:rsidP="006E0235">
            <w:pPr>
              <w:jc w:val="both"/>
              <w:rPr>
                <w:lang w:val="nl-NL"/>
              </w:rPr>
            </w:pPr>
          </w:p>
          <w:p w:rsidR="006E0235" w:rsidRDefault="006E0235" w:rsidP="006E0235">
            <w:pPr>
              <w:jc w:val="both"/>
              <w:rPr>
                <w:lang w:val="nl-NL"/>
              </w:rPr>
            </w:pPr>
          </w:p>
          <w:p w:rsidR="006E0235" w:rsidRDefault="006E0235" w:rsidP="006E0235">
            <w:pPr>
              <w:jc w:val="both"/>
              <w:rPr>
                <w:lang w:val="nl-NL"/>
              </w:rPr>
            </w:pPr>
          </w:p>
          <w:p w:rsidR="006E0235" w:rsidRDefault="006E0235" w:rsidP="006E0235">
            <w:pPr>
              <w:jc w:val="both"/>
              <w:rPr>
                <w:lang w:val="nl-NL"/>
              </w:rPr>
            </w:pPr>
          </w:p>
          <w:p w:rsidR="006E0235" w:rsidRDefault="006E0235" w:rsidP="006E0235">
            <w:pPr>
              <w:jc w:val="both"/>
              <w:rPr>
                <w:lang w:val="nl-NL"/>
              </w:rPr>
            </w:pPr>
          </w:p>
          <w:p w:rsidR="006E0235" w:rsidRDefault="006E0235" w:rsidP="006E0235">
            <w:pPr>
              <w:jc w:val="both"/>
              <w:rPr>
                <w:lang w:val="nl-NL"/>
              </w:rPr>
            </w:pPr>
          </w:p>
          <w:p w:rsidR="006E0235" w:rsidRDefault="006E0235" w:rsidP="006E0235">
            <w:pPr>
              <w:jc w:val="both"/>
              <w:rPr>
                <w:lang w:val="nl-NL"/>
              </w:rPr>
            </w:pPr>
          </w:p>
          <w:p w:rsidR="006E0235" w:rsidRDefault="006E0235" w:rsidP="006E0235">
            <w:pPr>
              <w:jc w:val="both"/>
              <w:rPr>
                <w:lang w:val="nl-NL"/>
              </w:rPr>
            </w:pPr>
          </w:p>
          <w:p w:rsidR="006E0235" w:rsidRDefault="006E0235" w:rsidP="006E0235">
            <w:pPr>
              <w:jc w:val="both"/>
              <w:rPr>
                <w:lang w:val="nl-NL"/>
              </w:rPr>
            </w:pPr>
          </w:p>
          <w:p w:rsidR="006E0235" w:rsidRDefault="006E0235" w:rsidP="006E0235">
            <w:pPr>
              <w:jc w:val="both"/>
              <w:rPr>
                <w:lang w:val="nl-NL"/>
              </w:rPr>
            </w:pPr>
          </w:p>
          <w:p w:rsidR="006E0235" w:rsidRDefault="006E0235" w:rsidP="006E0235">
            <w:pPr>
              <w:jc w:val="both"/>
              <w:rPr>
                <w:lang w:val="nl-NL"/>
              </w:rPr>
            </w:pPr>
          </w:p>
          <w:p w:rsidR="006E0235" w:rsidRDefault="006E0235" w:rsidP="006E0235">
            <w:pPr>
              <w:jc w:val="both"/>
              <w:rPr>
                <w:b/>
                <w:lang w:val="nl-NL"/>
              </w:rPr>
            </w:pPr>
          </w:p>
          <w:p w:rsidR="006E0235" w:rsidRDefault="006E0235" w:rsidP="006E0235">
            <w:pPr>
              <w:jc w:val="both"/>
              <w:rPr>
                <w:b/>
                <w:lang w:val="nl-NL"/>
              </w:rPr>
            </w:pPr>
          </w:p>
          <w:p w:rsidR="006E0235" w:rsidRDefault="006E0235" w:rsidP="006E0235">
            <w:pPr>
              <w:jc w:val="both"/>
              <w:rPr>
                <w:b/>
                <w:lang w:val="nl-NL"/>
              </w:rPr>
            </w:pPr>
          </w:p>
          <w:p w:rsidR="006E0235" w:rsidRDefault="006E0235" w:rsidP="006E0235">
            <w:pPr>
              <w:jc w:val="both"/>
              <w:rPr>
                <w:b/>
                <w:lang w:val="nl-NL"/>
              </w:rPr>
            </w:pPr>
          </w:p>
          <w:p w:rsidR="006E0235" w:rsidRDefault="006E0235" w:rsidP="006E0235">
            <w:pPr>
              <w:jc w:val="both"/>
              <w:rPr>
                <w:b/>
                <w:lang w:val="nl-NL"/>
              </w:rPr>
            </w:pPr>
          </w:p>
          <w:p w:rsidR="006E0235" w:rsidRPr="00734910" w:rsidRDefault="006E0235" w:rsidP="006E0235">
            <w:pPr>
              <w:jc w:val="both"/>
              <w:rPr>
                <w:b/>
                <w:lang w:val="nl-NL"/>
              </w:rPr>
            </w:pPr>
            <w:r w:rsidRPr="00734910">
              <w:rPr>
                <w:b/>
                <w:lang w:val="nl-NL"/>
              </w:rPr>
              <w:t>* Bài 2</w:t>
            </w:r>
          </w:p>
          <w:p w:rsidR="006E0235" w:rsidRDefault="006E0235" w:rsidP="006E0235">
            <w:pPr>
              <w:jc w:val="both"/>
              <w:rPr>
                <w:lang w:val="nl-NL"/>
              </w:rPr>
            </w:pPr>
            <w:r>
              <w:rPr>
                <w:lang w:val="nl-NL"/>
              </w:rPr>
              <w:t>-Tìm thành phần chưa biết của phép tính.</w:t>
            </w:r>
          </w:p>
          <w:p w:rsidR="006E0235" w:rsidRDefault="006E0235" w:rsidP="006E0235">
            <w:pPr>
              <w:jc w:val="both"/>
              <w:rPr>
                <w:lang w:val="nl-NL"/>
              </w:rPr>
            </w:pPr>
          </w:p>
          <w:p w:rsidR="006E0235" w:rsidRDefault="006E0235" w:rsidP="006E0235">
            <w:pPr>
              <w:jc w:val="both"/>
              <w:rPr>
                <w:lang w:val="nl-NL"/>
              </w:rPr>
            </w:pPr>
          </w:p>
          <w:p w:rsidR="006E0235" w:rsidRDefault="006E0235" w:rsidP="006E0235">
            <w:pPr>
              <w:jc w:val="both"/>
              <w:rPr>
                <w:lang w:val="nl-NL"/>
              </w:rPr>
            </w:pPr>
          </w:p>
          <w:p w:rsidR="006E0235" w:rsidRDefault="006E0235" w:rsidP="006E0235">
            <w:pPr>
              <w:jc w:val="both"/>
              <w:rPr>
                <w:lang w:val="nl-NL"/>
              </w:rPr>
            </w:pPr>
          </w:p>
          <w:p w:rsidR="006E0235" w:rsidRDefault="006E0235" w:rsidP="006E0235">
            <w:pPr>
              <w:jc w:val="both"/>
              <w:rPr>
                <w:lang w:val="nl-NL"/>
              </w:rPr>
            </w:pPr>
          </w:p>
          <w:p w:rsidR="006E0235" w:rsidRDefault="006E0235" w:rsidP="006E0235">
            <w:pPr>
              <w:jc w:val="both"/>
              <w:rPr>
                <w:lang w:val="nl-NL"/>
              </w:rPr>
            </w:pPr>
          </w:p>
          <w:p w:rsidR="006E0235" w:rsidRDefault="006E0235" w:rsidP="006E0235">
            <w:pPr>
              <w:jc w:val="both"/>
              <w:rPr>
                <w:lang w:val="nl-NL"/>
              </w:rPr>
            </w:pPr>
          </w:p>
          <w:p w:rsidR="006E0235" w:rsidRDefault="006E0235" w:rsidP="006E0235">
            <w:pPr>
              <w:jc w:val="both"/>
              <w:rPr>
                <w:lang w:val="nl-NL"/>
              </w:rPr>
            </w:pPr>
          </w:p>
          <w:p w:rsidR="006E0235" w:rsidRDefault="006E0235" w:rsidP="006E0235">
            <w:pPr>
              <w:jc w:val="both"/>
              <w:rPr>
                <w:lang w:val="nl-NL"/>
              </w:rPr>
            </w:pPr>
          </w:p>
          <w:p w:rsidR="006E0235" w:rsidRDefault="006E0235" w:rsidP="006E0235">
            <w:pPr>
              <w:jc w:val="both"/>
              <w:rPr>
                <w:lang w:val="nl-NL"/>
              </w:rPr>
            </w:pPr>
          </w:p>
          <w:p w:rsidR="006E0235" w:rsidRDefault="006E0235" w:rsidP="006E0235">
            <w:pPr>
              <w:jc w:val="both"/>
              <w:rPr>
                <w:lang w:val="nl-NL"/>
              </w:rPr>
            </w:pPr>
          </w:p>
          <w:p w:rsidR="006E0235" w:rsidRDefault="006E0235" w:rsidP="006E0235">
            <w:pPr>
              <w:jc w:val="both"/>
              <w:rPr>
                <w:lang w:val="nl-NL"/>
              </w:rPr>
            </w:pPr>
          </w:p>
          <w:p w:rsidR="006E0235" w:rsidRDefault="006E0235" w:rsidP="006E0235">
            <w:pPr>
              <w:jc w:val="both"/>
              <w:rPr>
                <w:lang w:val="nl-NL"/>
              </w:rPr>
            </w:pPr>
          </w:p>
          <w:p w:rsidR="006E0235" w:rsidRDefault="006E0235" w:rsidP="006E0235">
            <w:pPr>
              <w:jc w:val="both"/>
              <w:rPr>
                <w:lang w:val="nl-NL"/>
              </w:rPr>
            </w:pPr>
          </w:p>
          <w:p w:rsidR="006E0235" w:rsidRDefault="006E0235" w:rsidP="006E0235">
            <w:pPr>
              <w:jc w:val="both"/>
              <w:rPr>
                <w:lang w:val="nl-NL"/>
              </w:rPr>
            </w:pPr>
          </w:p>
          <w:p w:rsidR="006E0235" w:rsidRDefault="006E0235" w:rsidP="006E0235">
            <w:pPr>
              <w:jc w:val="both"/>
              <w:rPr>
                <w:lang w:val="nl-NL"/>
              </w:rPr>
            </w:pPr>
          </w:p>
          <w:p w:rsidR="006E0235" w:rsidRDefault="006E0235" w:rsidP="006E0235">
            <w:pPr>
              <w:jc w:val="both"/>
              <w:rPr>
                <w:lang w:val="nl-NL"/>
              </w:rPr>
            </w:pPr>
          </w:p>
          <w:p w:rsidR="006E0235" w:rsidRDefault="006E0235" w:rsidP="006E0235">
            <w:pPr>
              <w:jc w:val="both"/>
              <w:rPr>
                <w:lang w:val="nl-NL"/>
              </w:rPr>
            </w:pPr>
          </w:p>
          <w:p w:rsidR="006E0235" w:rsidRDefault="006E0235" w:rsidP="006E0235">
            <w:pPr>
              <w:jc w:val="both"/>
              <w:rPr>
                <w:lang w:val="nl-NL"/>
              </w:rPr>
            </w:pPr>
          </w:p>
          <w:p w:rsidR="006E0235" w:rsidRDefault="006E0235" w:rsidP="006E0235">
            <w:pPr>
              <w:jc w:val="both"/>
              <w:rPr>
                <w:lang w:val="nl-NL"/>
              </w:rPr>
            </w:pPr>
          </w:p>
          <w:p w:rsidR="006E0235" w:rsidRDefault="006E0235" w:rsidP="006E0235">
            <w:pPr>
              <w:jc w:val="both"/>
              <w:rPr>
                <w:lang w:val="nl-NL"/>
              </w:rPr>
            </w:pPr>
          </w:p>
          <w:p w:rsidR="006E0235" w:rsidRDefault="006E0235" w:rsidP="006E0235">
            <w:pPr>
              <w:jc w:val="both"/>
              <w:rPr>
                <w:lang w:val="nl-NL"/>
              </w:rPr>
            </w:pPr>
          </w:p>
          <w:p w:rsidR="006E0235" w:rsidRDefault="006E0235" w:rsidP="006E0235">
            <w:pPr>
              <w:jc w:val="both"/>
              <w:rPr>
                <w:lang w:val="nl-NL"/>
              </w:rPr>
            </w:pPr>
          </w:p>
          <w:p w:rsidR="006E0235" w:rsidRDefault="006E0235" w:rsidP="006E0235">
            <w:pPr>
              <w:jc w:val="both"/>
              <w:rPr>
                <w:lang w:val="nl-NL"/>
              </w:rPr>
            </w:pPr>
          </w:p>
          <w:p w:rsidR="006E0235" w:rsidRDefault="006E0235" w:rsidP="006E0235">
            <w:pPr>
              <w:jc w:val="both"/>
              <w:rPr>
                <w:lang w:val="nl-NL"/>
              </w:rPr>
            </w:pPr>
          </w:p>
          <w:p w:rsidR="006E0235" w:rsidRDefault="006E0235" w:rsidP="006E0235">
            <w:pPr>
              <w:jc w:val="both"/>
              <w:rPr>
                <w:b/>
                <w:lang w:val="nl-NL"/>
              </w:rPr>
            </w:pPr>
          </w:p>
          <w:p w:rsidR="006E0235" w:rsidRDefault="006E0235" w:rsidP="006E0235">
            <w:pPr>
              <w:jc w:val="both"/>
              <w:rPr>
                <w:b/>
                <w:lang w:val="nl-NL"/>
              </w:rPr>
            </w:pPr>
          </w:p>
          <w:p w:rsidR="006E0235" w:rsidRPr="00CA2CD1" w:rsidRDefault="006E0235" w:rsidP="006E0235">
            <w:pPr>
              <w:jc w:val="both"/>
              <w:rPr>
                <w:b/>
                <w:lang w:val="nl-NL"/>
              </w:rPr>
            </w:pPr>
            <w:r w:rsidRPr="00CA2CD1">
              <w:rPr>
                <w:b/>
                <w:lang w:val="nl-NL"/>
              </w:rPr>
              <w:t>* Bài 3</w:t>
            </w:r>
          </w:p>
          <w:p w:rsidR="006E0235" w:rsidRDefault="006E0235" w:rsidP="006E0235">
            <w:pPr>
              <w:jc w:val="both"/>
              <w:rPr>
                <w:lang w:val="nl-NL"/>
              </w:rPr>
            </w:pPr>
            <w:r>
              <w:rPr>
                <w:lang w:val="nl-NL"/>
              </w:rPr>
              <w:t>- Thực hiện tốt phép nhân hai phân số.</w:t>
            </w:r>
          </w:p>
          <w:p w:rsidR="006E0235" w:rsidRDefault="006E0235" w:rsidP="006E0235">
            <w:pPr>
              <w:jc w:val="both"/>
              <w:rPr>
                <w:lang w:val="nl-NL"/>
              </w:rPr>
            </w:pPr>
          </w:p>
          <w:p w:rsidR="006E0235" w:rsidRDefault="006E0235" w:rsidP="006E0235">
            <w:pPr>
              <w:jc w:val="both"/>
              <w:rPr>
                <w:lang w:val="nl-NL"/>
              </w:rPr>
            </w:pPr>
          </w:p>
          <w:p w:rsidR="006E0235" w:rsidRDefault="006E0235" w:rsidP="006E0235">
            <w:pPr>
              <w:jc w:val="both"/>
              <w:rPr>
                <w:lang w:val="nl-NL"/>
              </w:rPr>
            </w:pPr>
          </w:p>
          <w:p w:rsidR="006E0235" w:rsidRDefault="006E0235" w:rsidP="006E0235">
            <w:pPr>
              <w:jc w:val="both"/>
              <w:rPr>
                <w:lang w:val="nl-NL"/>
              </w:rPr>
            </w:pPr>
          </w:p>
          <w:p w:rsidR="006E0235" w:rsidRDefault="006E0235" w:rsidP="006E0235">
            <w:pPr>
              <w:jc w:val="both"/>
              <w:rPr>
                <w:lang w:val="nl-NL"/>
              </w:rPr>
            </w:pPr>
          </w:p>
          <w:p w:rsidR="006E0235" w:rsidRDefault="006E0235" w:rsidP="006E0235">
            <w:pPr>
              <w:jc w:val="both"/>
              <w:rPr>
                <w:lang w:val="nl-NL"/>
              </w:rPr>
            </w:pPr>
          </w:p>
          <w:p w:rsidR="006E0235" w:rsidRDefault="006E0235" w:rsidP="006E0235">
            <w:pPr>
              <w:jc w:val="both"/>
              <w:rPr>
                <w:lang w:val="nl-NL"/>
              </w:rPr>
            </w:pPr>
          </w:p>
          <w:p w:rsidR="006E0235" w:rsidRDefault="006E0235" w:rsidP="006E0235">
            <w:pPr>
              <w:jc w:val="both"/>
              <w:rPr>
                <w:lang w:val="nl-NL"/>
              </w:rPr>
            </w:pPr>
          </w:p>
          <w:p w:rsidR="006E0235" w:rsidRDefault="006E0235" w:rsidP="006E0235">
            <w:pPr>
              <w:jc w:val="both"/>
              <w:rPr>
                <w:lang w:val="nl-NL"/>
              </w:rPr>
            </w:pPr>
          </w:p>
          <w:p w:rsidR="006E0235" w:rsidRDefault="006E0235" w:rsidP="006E0235">
            <w:pPr>
              <w:jc w:val="both"/>
              <w:rPr>
                <w:lang w:val="nl-NL"/>
              </w:rPr>
            </w:pPr>
          </w:p>
          <w:p w:rsidR="006E0235" w:rsidRDefault="006E0235" w:rsidP="006E0235">
            <w:pPr>
              <w:jc w:val="both"/>
              <w:rPr>
                <w:lang w:val="nl-NL"/>
              </w:rPr>
            </w:pPr>
          </w:p>
          <w:p w:rsidR="006E0235" w:rsidRDefault="006E0235" w:rsidP="006E0235">
            <w:pPr>
              <w:jc w:val="both"/>
              <w:rPr>
                <w:lang w:val="nl-NL"/>
              </w:rPr>
            </w:pPr>
          </w:p>
          <w:p w:rsidR="006E0235" w:rsidRDefault="006E0235" w:rsidP="006E0235">
            <w:pPr>
              <w:jc w:val="both"/>
              <w:rPr>
                <w:lang w:val="nl-NL"/>
              </w:rPr>
            </w:pPr>
          </w:p>
          <w:p w:rsidR="006E0235" w:rsidRDefault="006E0235" w:rsidP="006E0235">
            <w:pPr>
              <w:jc w:val="both"/>
              <w:rPr>
                <w:lang w:val="nl-NL"/>
              </w:rPr>
            </w:pPr>
          </w:p>
          <w:p w:rsidR="006E0235" w:rsidRDefault="006E0235" w:rsidP="006E0235">
            <w:pPr>
              <w:jc w:val="both"/>
              <w:rPr>
                <w:lang w:val="nl-NL"/>
              </w:rPr>
            </w:pPr>
          </w:p>
          <w:p w:rsidR="006E0235" w:rsidRDefault="006E0235" w:rsidP="006E0235">
            <w:pPr>
              <w:jc w:val="both"/>
              <w:rPr>
                <w:lang w:val="nl-NL"/>
              </w:rPr>
            </w:pPr>
          </w:p>
          <w:p w:rsidR="006E0235" w:rsidRDefault="006E0235" w:rsidP="006E0235">
            <w:pPr>
              <w:jc w:val="both"/>
              <w:rPr>
                <w:b/>
                <w:lang w:val="nl-NL"/>
              </w:rPr>
            </w:pPr>
          </w:p>
          <w:p w:rsidR="006E0235" w:rsidRDefault="006E0235" w:rsidP="006E0235">
            <w:pPr>
              <w:jc w:val="both"/>
              <w:rPr>
                <w:b/>
                <w:lang w:val="nl-NL"/>
              </w:rPr>
            </w:pPr>
          </w:p>
          <w:p w:rsidR="006E0235" w:rsidRDefault="006E0235" w:rsidP="006E0235">
            <w:pPr>
              <w:jc w:val="both"/>
              <w:rPr>
                <w:b/>
                <w:lang w:val="nl-NL"/>
              </w:rPr>
            </w:pPr>
          </w:p>
          <w:p w:rsidR="006E0235" w:rsidRDefault="006E0235" w:rsidP="006E0235">
            <w:pPr>
              <w:jc w:val="both"/>
              <w:rPr>
                <w:b/>
                <w:lang w:val="nl-NL"/>
              </w:rPr>
            </w:pPr>
          </w:p>
          <w:p w:rsidR="006E0235" w:rsidRDefault="006E0235" w:rsidP="006E0235">
            <w:pPr>
              <w:jc w:val="both"/>
              <w:rPr>
                <w:b/>
                <w:lang w:val="nl-NL"/>
              </w:rPr>
            </w:pPr>
          </w:p>
          <w:p w:rsidR="006E0235" w:rsidRDefault="006E0235" w:rsidP="006E0235">
            <w:pPr>
              <w:jc w:val="both"/>
              <w:rPr>
                <w:b/>
                <w:lang w:val="nl-NL"/>
              </w:rPr>
            </w:pPr>
          </w:p>
          <w:p w:rsidR="006E0235" w:rsidRDefault="006E0235" w:rsidP="006E0235">
            <w:pPr>
              <w:jc w:val="both"/>
              <w:rPr>
                <w:b/>
                <w:lang w:val="nl-NL"/>
              </w:rPr>
            </w:pPr>
          </w:p>
          <w:p w:rsidR="006E0235" w:rsidRDefault="006E0235" w:rsidP="006E0235">
            <w:pPr>
              <w:jc w:val="both"/>
              <w:rPr>
                <w:b/>
                <w:lang w:val="nl-NL"/>
              </w:rPr>
            </w:pPr>
          </w:p>
          <w:p w:rsidR="006E0235" w:rsidRDefault="006E0235" w:rsidP="006E0235">
            <w:pPr>
              <w:jc w:val="both"/>
              <w:rPr>
                <w:b/>
                <w:lang w:val="nl-NL"/>
              </w:rPr>
            </w:pPr>
          </w:p>
          <w:p w:rsidR="006E0235" w:rsidRDefault="006E0235" w:rsidP="006E0235">
            <w:pPr>
              <w:jc w:val="both"/>
              <w:rPr>
                <w:b/>
                <w:lang w:val="nl-NL"/>
              </w:rPr>
            </w:pPr>
          </w:p>
          <w:p w:rsidR="006E0235" w:rsidRPr="000A1972" w:rsidRDefault="006E0235" w:rsidP="006E0235">
            <w:pPr>
              <w:jc w:val="both"/>
              <w:rPr>
                <w:b/>
                <w:lang w:val="nl-NL"/>
              </w:rPr>
            </w:pPr>
            <w:r>
              <w:rPr>
                <w:b/>
                <w:lang w:val="nl-NL"/>
              </w:rPr>
              <w:t>III. Củng cố, d</w:t>
            </w:r>
            <w:r w:rsidRPr="00EB18FD">
              <w:rPr>
                <w:b/>
                <w:lang w:val="nl-NL"/>
              </w:rPr>
              <w:t>ặn dò:</w:t>
            </w:r>
          </w:p>
        </w:tc>
        <w:tc>
          <w:tcPr>
            <w:tcW w:w="3420" w:type="dxa"/>
          </w:tcPr>
          <w:p w:rsidR="006E0235" w:rsidRDefault="006E0235" w:rsidP="006E0235">
            <w:pPr>
              <w:jc w:val="both"/>
              <w:rPr>
                <w:lang w:val="nl-NL"/>
              </w:rPr>
            </w:pPr>
            <w:r>
              <w:rPr>
                <w:lang w:val="nl-NL"/>
              </w:rPr>
              <w:lastRenderedPageBreak/>
              <w:t>- Gọi 2 HS lên bảng tính:</w:t>
            </w:r>
          </w:p>
          <w:p w:rsidR="006E0235" w:rsidRPr="00A23B27" w:rsidRDefault="00313D75" w:rsidP="006E0235">
            <w:pPr>
              <w:jc w:val="both"/>
              <w:rPr>
                <w:sz w:val="32"/>
                <w:szCs w:val="32"/>
                <w:lang w:val="nl-NL"/>
              </w:rPr>
            </w:pPr>
            <m:oMath>
              <m:f>
                <m:fPr>
                  <m:ctrlPr>
                    <w:rPr>
                      <w:rFonts w:ascii="Cambria Math" w:hAnsi="Cambria Math"/>
                      <w:i/>
                      <w:sz w:val="32"/>
                      <w:szCs w:val="32"/>
                      <w:lang w:val="nl-NL"/>
                    </w:rPr>
                  </m:ctrlPr>
                </m:fPr>
                <m:num>
                  <m:r>
                    <w:rPr>
                      <w:rFonts w:ascii="Cambria Math" w:hAnsi="Cambria Math"/>
                      <w:sz w:val="32"/>
                      <w:szCs w:val="32"/>
                      <w:lang w:val="nl-NL"/>
                    </w:rPr>
                    <m:t>4</m:t>
                  </m:r>
                </m:num>
                <m:den>
                  <m:r>
                    <w:rPr>
                      <w:rFonts w:ascii="Cambria Math" w:hAnsi="Cambria Math"/>
                      <w:sz w:val="32"/>
                      <w:szCs w:val="32"/>
                      <w:lang w:val="nl-NL"/>
                    </w:rPr>
                    <m:t>5</m:t>
                  </m:r>
                </m:den>
              </m:f>
              <m:r>
                <w:rPr>
                  <w:rFonts w:ascii="Cambria Math" w:hAnsi="Cambria Math"/>
                  <w:sz w:val="32"/>
                  <w:szCs w:val="32"/>
                  <w:lang w:val="nl-NL"/>
                </w:rPr>
                <m:t xml:space="preserve">× </m:t>
              </m:r>
              <m:f>
                <m:fPr>
                  <m:ctrlPr>
                    <w:rPr>
                      <w:rFonts w:ascii="Cambria Math" w:hAnsi="Cambria Math"/>
                      <w:i/>
                      <w:sz w:val="32"/>
                      <w:szCs w:val="32"/>
                      <w:lang w:val="nl-NL"/>
                    </w:rPr>
                  </m:ctrlPr>
                </m:fPr>
                <m:num>
                  <m:r>
                    <w:rPr>
                      <w:rFonts w:ascii="Cambria Math" w:hAnsi="Cambria Math"/>
                      <w:sz w:val="32"/>
                      <w:szCs w:val="32"/>
                      <w:lang w:val="nl-NL"/>
                    </w:rPr>
                    <m:t>4</m:t>
                  </m:r>
                </m:num>
                <m:den>
                  <m:r>
                    <w:rPr>
                      <w:rFonts w:ascii="Cambria Math" w:hAnsi="Cambria Math"/>
                      <w:sz w:val="32"/>
                      <w:szCs w:val="32"/>
                      <w:lang w:val="nl-NL"/>
                    </w:rPr>
                    <m:t>3</m:t>
                  </m:r>
                </m:den>
              </m:f>
              <m:f>
                <m:fPr>
                  <m:ctrlPr>
                    <w:rPr>
                      <w:rFonts w:ascii="Cambria Math" w:hAnsi="Cambria Math"/>
                      <w:i/>
                      <w:sz w:val="32"/>
                      <w:szCs w:val="32"/>
                      <w:lang w:val="nl-NL"/>
                    </w:rPr>
                  </m:ctrlPr>
                </m:fPr>
                <m:num>
                  <m:r>
                    <w:rPr>
                      <w:rFonts w:ascii="Cambria Math" w:hAnsi="Cambria Math"/>
                      <w:sz w:val="32"/>
                      <w:szCs w:val="32"/>
                      <w:lang w:val="nl-NL"/>
                    </w:rPr>
                    <m:t>3</m:t>
                  </m:r>
                </m:num>
                <m:den>
                  <m:r>
                    <w:rPr>
                      <w:rFonts w:ascii="Cambria Math" w:hAnsi="Cambria Math"/>
                      <w:sz w:val="32"/>
                      <w:szCs w:val="32"/>
                      <w:lang w:val="nl-NL"/>
                    </w:rPr>
                    <m:t>5</m:t>
                  </m:r>
                </m:den>
              </m:f>
            </m:oMath>
            <w:r w:rsidR="006E0235">
              <w:rPr>
                <w:sz w:val="32"/>
                <w:szCs w:val="32"/>
                <w:lang w:val="nl-NL"/>
              </w:rPr>
              <w:t xml:space="preserve"> : </w:t>
            </w:r>
            <m:oMath>
              <m:f>
                <m:fPr>
                  <m:ctrlPr>
                    <w:rPr>
                      <w:rFonts w:ascii="Cambria Math" w:hAnsi="Cambria Math"/>
                      <w:i/>
                      <w:sz w:val="32"/>
                      <w:szCs w:val="32"/>
                      <w:lang w:val="nl-NL"/>
                    </w:rPr>
                  </m:ctrlPr>
                </m:fPr>
                <m:num>
                  <m:r>
                    <w:rPr>
                      <w:rFonts w:ascii="Cambria Math" w:hAnsi="Cambria Math"/>
                      <w:sz w:val="32"/>
                      <w:szCs w:val="32"/>
                      <w:lang w:val="nl-NL"/>
                    </w:rPr>
                    <m:t>3</m:t>
                  </m:r>
                </m:num>
                <m:den>
                  <m:r>
                    <w:rPr>
                      <w:rFonts w:ascii="Cambria Math" w:hAnsi="Cambria Math"/>
                      <w:sz w:val="32"/>
                      <w:szCs w:val="32"/>
                      <w:lang w:val="nl-NL"/>
                    </w:rPr>
                    <m:t>4</m:t>
                  </m:r>
                </m:den>
              </m:f>
            </m:oMath>
          </w:p>
          <w:p w:rsidR="006E0235" w:rsidRDefault="006E0235" w:rsidP="006E0235">
            <w:pPr>
              <w:jc w:val="both"/>
              <w:rPr>
                <w:lang w:val="nl-NL"/>
              </w:rPr>
            </w:pPr>
            <w:r>
              <w:rPr>
                <w:lang w:val="nl-NL"/>
              </w:rPr>
              <w:t xml:space="preserve">- Nhận xét, đánh giá. </w:t>
            </w:r>
          </w:p>
          <w:p w:rsidR="006E0235" w:rsidRDefault="006E0235" w:rsidP="006E0235">
            <w:pPr>
              <w:jc w:val="both"/>
              <w:rPr>
                <w:lang w:val="nl-NL"/>
              </w:rPr>
            </w:pPr>
          </w:p>
          <w:p w:rsidR="006E0235" w:rsidRPr="00BB730B" w:rsidRDefault="006E0235" w:rsidP="006E0235">
            <w:pPr>
              <w:jc w:val="both"/>
              <w:rPr>
                <w:lang w:val="nl-NL"/>
              </w:rPr>
            </w:pPr>
            <w:r w:rsidRPr="00BB730B">
              <w:rPr>
                <w:lang w:val="nl-NL"/>
              </w:rPr>
              <w:t>- Trong giờ học này các em sẽ cùng làm các bài tập về phép nhân phân số, phép chia phân số, áp dụng phép nhân, phép chia phân số để giải các bài toán có liên quan.</w:t>
            </w:r>
          </w:p>
          <w:p w:rsidR="006E0235" w:rsidRDefault="006E0235" w:rsidP="006E0235">
            <w:pPr>
              <w:jc w:val="both"/>
              <w:rPr>
                <w:lang w:val="nl-NL"/>
              </w:rPr>
            </w:pPr>
            <w:r>
              <w:rPr>
                <w:lang w:val="nl-NL"/>
              </w:rPr>
              <w:t xml:space="preserve">- GV ghi bảng: Luyện tập </w:t>
            </w:r>
          </w:p>
          <w:p w:rsidR="006E0235" w:rsidRDefault="006E0235" w:rsidP="006E0235">
            <w:pPr>
              <w:jc w:val="both"/>
              <w:rPr>
                <w:lang w:val="nl-NL"/>
              </w:rPr>
            </w:pPr>
          </w:p>
          <w:p w:rsidR="006E0235" w:rsidRDefault="006E0235" w:rsidP="006E0235">
            <w:pPr>
              <w:jc w:val="both"/>
              <w:rPr>
                <w:lang w:val="nl-NL"/>
              </w:rPr>
            </w:pPr>
          </w:p>
          <w:p w:rsidR="006E0235" w:rsidRDefault="006E0235" w:rsidP="006E0235">
            <w:pPr>
              <w:jc w:val="both"/>
              <w:rPr>
                <w:lang w:val="nl-NL"/>
              </w:rPr>
            </w:pPr>
            <w:r>
              <w:rPr>
                <w:lang w:val="nl-NL"/>
              </w:rPr>
              <w:t>- Đọc bài 1.</w:t>
            </w:r>
          </w:p>
          <w:p w:rsidR="006E0235" w:rsidRDefault="006E0235" w:rsidP="006E0235">
            <w:pPr>
              <w:jc w:val="both"/>
              <w:rPr>
                <w:lang w:val="nl-NL"/>
              </w:rPr>
            </w:pPr>
            <w:r>
              <w:rPr>
                <w:lang w:val="nl-NL"/>
              </w:rPr>
              <w:t>- Bài tập yêu cầu làm gì?</w:t>
            </w:r>
          </w:p>
          <w:p w:rsidR="006E0235" w:rsidRPr="00BB730B" w:rsidRDefault="006E0235" w:rsidP="006E0235">
            <w:pPr>
              <w:jc w:val="both"/>
              <w:rPr>
                <w:lang w:val="nl-NL"/>
              </w:rPr>
            </w:pPr>
            <w:r w:rsidRPr="00BB730B">
              <w:rPr>
                <w:lang w:val="nl-NL"/>
              </w:rPr>
              <w:t>- GV nhắc cho HS khi rút gọn phân số phải rút gọn đế</w:t>
            </w:r>
            <w:r>
              <w:rPr>
                <w:lang w:val="nl-NL"/>
              </w:rPr>
              <w:t>n</w:t>
            </w:r>
            <w:r w:rsidRPr="00BB730B">
              <w:rPr>
                <w:lang w:val="nl-NL"/>
              </w:rPr>
              <w:t xml:space="preserve"> khi được phân số tối giản.</w:t>
            </w:r>
          </w:p>
          <w:p w:rsidR="006E0235" w:rsidRPr="002C39F2" w:rsidRDefault="006E0235" w:rsidP="006E0235">
            <w:pPr>
              <w:jc w:val="both"/>
            </w:pPr>
            <w:r w:rsidRPr="002C39F2">
              <w:t>- Hỏi: Nêu cách chia 2 phân số?</w:t>
            </w:r>
          </w:p>
          <w:p w:rsidR="006E0235" w:rsidRPr="002C39F2" w:rsidRDefault="006E0235" w:rsidP="006E0235">
            <w:pPr>
              <w:jc w:val="both"/>
            </w:pPr>
          </w:p>
          <w:p w:rsidR="006E0235" w:rsidRPr="002C39F2" w:rsidRDefault="006E0235" w:rsidP="006E0235">
            <w:pPr>
              <w:jc w:val="both"/>
            </w:pPr>
            <w:r w:rsidRPr="002C39F2">
              <w:t>- GV yêu cầu cả lớp làm bài.</w:t>
            </w:r>
          </w:p>
          <w:p w:rsidR="006E0235" w:rsidRPr="002C39F2" w:rsidRDefault="006E0235" w:rsidP="006E0235">
            <w:pPr>
              <w:jc w:val="both"/>
            </w:pPr>
            <w:r w:rsidRPr="002C39F2">
              <w:t>+ Phần a làm phiếu học tập.</w:t>
            </w:r>
          </w:p>
          <w:p w:rsidR="006E0235" w:rsidRPr="002C39F2" w:rsidRDefault="006E0235" w:rsidP="006E0235">
            <w:pPr>
              <w:jc w:val="both"/>
            </w:pPr>
          </w:p>
          <w:p w:rsidR="006E0235" w:rsidRPr="002C39F2" w:rsidRDefault="006E0235" w:rsidP="006E0235">
            <w:pPr>
              <w:jc w:val="both"/>
            </w:pPr>
          </w:p>
          <w:p w:rsidR="006E0235" w:rsidRPr="002C39F2" w:rsidRDefault="006E0235" w:rsidP="006E0235">
            <w:pPr>
              <w:jc w:val="both"/>
            </w:pPr>
          </w:p>
          <w:p w:rsidR="006E0235" w:rsidRPr="002C39F2" w:rsidRDefault="006E0235" w:rsidP="006E0235">
            <w:pPr>
              <w:jc w:val="both"/>
            </w:pPr>
          </w:p>
          <w:p w:rsidR="006E0235" w:rsidRPr="002C39F2" w:rsidRDefault="006E0235" w:rsidP="006E0235">
            <w:pPr>
              <w:jc w:val="both"/>
            </w:pPr>
          </w:p>
          <w:p w:rsidR="006E0235" w:rsidRPr="002C39F2" w:rsidRDefault="006E0235" w:rsidP="006E0235">
            <w:pPr>
              <w:jc w:val="both"/>
            </w:pPr>
          </w:p>
          <w:p w:rsidR="006E0235" w:rsidRPr="002C39F2" w:rsidRDefault="006E0235" w:rsidP="006E0235">
            <w:pPr>
              <w:jc w:val="both"/>
            </w:pPr>
          </w:p>
          <w:p w:rsidR="006E0235" w:rsidRPr="002C39F2" w:rsidRDefault="006E0235" w:rsidP="006E0235">
            <w:pPr>
              <w:jc w:val="both"/>
            </w:pPr>
            <w:r w:rsidRPr="002C39F2">
              <w:t>+ Phần b làm vào vở.</w:t>
            </w:r>
          </w:p>
          <w:p w:rsidR="006E0235" w:rsidRPr="002C39F2" w:rsidRDefault="006E0235" w:rsidP="006E0235">
            <w:pPr>
              <w:jc w:val="both"/>
            </w:pPr>
          </w:p>
          <w:p w:rsidR="006E0235" w:rsidRPr="002C39F2" w:rsidRDefault="006E0235" w:rsidP="006E0235">
            <w:pPr>
              <w:jc w:val="both"/>
            </w:pPr>
          </w:p>
          <w:p w:rsidR="006E0235" w:rsidRPr="002C39F2" w:rsidRDefault="006E0235" w:rsidP="006E0235">
            <w:pPr>
              <w:jc w:val="both"/>
            </w:pPr>
          </w:p>
          <w:p w:rsidR="006E0235" w:rsidRPr="002C39F2" w:rsidRDefault="006E0235" w:rsidP="006E0235">
            <w:pPr>
              <w:jc w:val="both"/>
            </w:pPr>
          </w:p>
          <w:p w:rsidR="006E0235" w:rsidRPr="002C39F2" w:rsidRDefault="006E0235" w:rsidP="006E0235">
            <w:pPr>
              <w:jc w:val="both"/>
            </w:pPr>
          </w:p>
          <w:p w:rsidR="006E0235" w:rsidRPr="002C39F2" w:rsidRDefault="006E0235" w:rsidP="006E0235">
            <w:pPr>
              <w:jc w:val="both"/>
            </w:pPr>
          </w:p>
          <w:p w:rsidR="006E0235" w:rsidRPr="002C39F2" w:rsidRDefault="006E0235" w:rsidP="006E0235">
            <w:pPr>
              <w:jc w:val="both"/>
            </w:pPr>
            <w:r w:rsidRPr="002C39F2">
              <w:t>- GV chữa, nhận xét đánh giá bài làm của HS.</w:t>
            </w:r>
          </w:p>
          <w:p w:rsidR="006E0235" w:rsidRPr="002C39F2" w:rsidRDefault="006E0235" w:rsidP="006E0235">
            <w:pPr>
              <w:jc w:val="both"/>
            </w:pPr>
          </w:p>
          <w:p w:rsidR="006E0235" w:rsidRPr="002C39F2" w:rsidRDefault="006E0235" w:rsidP="006E0235">
            <w:pPr>
              <w:jc w:val="both"/>
            </w:pPr>
            <w:r w:rsidRPr="002C39F2">
              <w:t>- Đọc bài 2.</w:t>
            </w:r>
          </w:p>
          <w:p w:rsidR="006E0235" w:rsidRPr="00C73FAE" w:rsidRDefault="006E0235" w:rsidP="006E0235">
            <w:pPr>
              <w:jc w:val="both"/>
            </w:pPr>
            <w:r w:rsidRPr="00C73FAE">
              <w:t>- Bài tập yêu cầu chúng ta làm gì?</w:t>
            </w:r>
          </w:p>
          <w:p w:rsidR="006E0235" w:rsidRPr="00C73FAE" w:rsidRDefault="006E0235" w:rsidP="006E0235">
            <w:pPr>
              <w:jc w:val="both"/>
            </w:pPr>
            <w:r w:rsidRPr="00C73FAE">
              <w:t xml:space="preserve">- Trong phần a), </w:t>
            </w:r>
            <w:r w:rsidRPr="00C73FAE">
              <w:rPr>
                <w:i/>
              </w:rPr>
              <w:t>x</w:t>
            </w:r>
            <w:r w:rsidRPr="00C73FAE">
              <w:t xml:space="preserve"> là gì của phép nhân?</w:t>
            </w:r>
          </w:p>
          <w:p w:rsidR="006E0235" w:rsidRPr="00C73FAE" w:rsidRDefault="006E0235" w:rsidP="006E0235">
            <w:pPr>
              <w:jc w:val="both"/>
            </w:pPr>
            <w:r w:rsidRPr="00C73FAE">
              <w:t>- Khi biết tích và một thừa số, muốn tìm thừa số chưa biết ta làm như thế nào?</w:t>
            </w:r>
          </w:p>
          <w:p w:rsidR="006E0235" w:rsidRPr="00C73FAE" w:rsidRDefault="006E0235" w:rsidP="006E0235">
            <w:pPr>
              <w:jc w:val="both"/>
            </w:pPr>
            <w:r w:rsidRPr="00C73FAE">
              <w:t>- Nêu cách tìm x trong phần b.</w:t>
            </w:r>
          </w:p>
          <w:p w:rsidR="006E0235" w:rsidRPr="00C73FAE" w:rsidRDefault="006E0235" w:rsidP="006E0235">
            <w:pPr>
              <w:jc w:val="both"/>
            </w:pPr>
          </w:p>
          <w:p w:rsidR="006E0235" w:rsidRPr="00C73FAE" w:rsidRDefault="006E0235" w:rsidP="006E0235">
            <w:pPr>
              <w:jc w:val="both"/>
            </w:pPr>
          </w:p>
          <w:p w:rsidR="006E0235" w:rsidRPr="00C73FAE" w:rsidRDefault="006E0235" w:rsidP="006E0235">
            <w:pPr>
              <w:jc w:val="both"/>
            </w:pPr>
          </w:p>
          <w:p w:rsidR="006E0235" w:rsidRDefault="006E0235" w:rsidP="006E0235">
            <w:pPr>
              <w:jc w:val="both"/>
            </w:pPr>
          </w:p>
          <w:p w:rsidR="006E0235" w:rsidRPr="00C73FAE" w:rsidRDefault="006E0235" w:rsidP="006E0235">
            <w:pPr>
              <w:jc w:val="both"/>
            </w:pPr>
            <w:r>
              <w:lastRenderedPageBreak/>
              <w:t>- Yêu cầu HS làm bài vào phiếu học tập, 2 bạn làm trên bảng lớp.</w:t>
            </w:r>
          </w:p>
          <w:p w:rsidR="006E0235" w:rsidRPr="00C73FAE" w:rsidRDefault="006E0235" w:rsidP="006E0235">
            <w:pPr>
              <w:jc w:val="both"/>
            </w:pPr>
          </w:p>
          <w:p w:rsidR="006E0235" w:rsidRDefault="006E0235" w:rsidP="006E0235">
            <w:pPr>
              <w:jc w:val="both"/>
            </w:pPr>
          </w:p>
          <w:p w:rsidR="006E0235" w:rsidRDefault="006E0235" w:rsidP="006E0235">
            <w:pPr>
              <w:jc w:val="both"/>
            </w:pPr>
          </w:p>
          <w:p w:rsidR="006E0235" w:rsidRDefault="006E0235" w:rsidP="006E0235">
            <w:pPr>
              <w:jc w:val="both"/>
            </w:pPr>
          </w:p>
          <w:p w:rsidR="006E0235" w:rsidRDefault="006E0235" w:rsidP="006E0235">
            <w:pPr>
              <w:jc w:val="both"/>
            </w:pPr>
          </w:p>
          <w:p w:rsidR="006E0235" w:rsidRDefault="006E0235" w:rsidP="006E0235">
            <w:pPr>
              <w:jc w:val="both"/>
            </w:pPr>
          </w:p>
          <w:p w:rsidR="006E0235" w:rsidRDefault="006E0235" w:rsidP="006E0235">
            <w:pPr>
              <w:jc w:val="both"/>
            </w:pPr>
          </w:p>
          <w:p w:rsidR="006E0235" w:rsidRDefault="006E0235" w:rsidP="006E0235">
            <w:pPr>
              <w:jc w:val="both"/>
            </w:pPr>
          </w:p>
          <w:p w:rsidR="006E0235" w:rsidRDefault="006E0235" w:rsidP="006E0235">
            <w:pPr>
              <w:jc w:val="both"/>
            </w:pPr>
          </w:p>
          <w:p w:rsidR="006E0235" w:rsidRDefault="006E0235" w:rsidP="006E0235">
            <w:pPr>
              <w:jc w:val="both"/>
            </w:pPr>
          </w:p>
          <w:p w:rsidR="006E0235" w:rsidRDefault="006E0235" w:rsidP="006E0235">
            <w:pPr>
              <w:jc w:val="both"/>
            </w:pPr>
          </w:p>
          <w:p w:rsidR="006E0235" w:rsidRPr="00C73FAE" w:rsidRDefault="006E0235" w:rsidP="006E0235">
            <w:pPr>
              <w:jc w:val="both"/>
            </w:pPr>
            <w:r w:rsidRPr="00C73FAE">
              <w:t>- GV nhận xét, chữa bài, đánh giá.</w:t>
            </w:r>
          </w:p>
          <w:p w:rsidR="006E0235" w:rsidRPr="002C39F2" w:rsidRDefault="006E0235" w:rsidP="006E0235">
            <w:pPr>
              <w:jc w:val="both"/>
            </w:pPr>
            <w:r w:rsidRPr="002C39F2">
              <w:t>- Đọc bài 3.</w:t>
            </w:r>
          </w:p>
          <w:p w:rsidR="006E0235" w:rsidRDefault="006E0235" w:rsidP="006E0235">
            <w:pPr>
              <w:jc w:val="both"/>
            </w:pPr>
            <w:r w:rsidRPr="00C73FAE">
              <w:t>- Bài tập yêu cầu chúng ta làm gì?</w:t>
            </w:r>
          </w:p>
          <w:p w:rsidR="006E0235" w:rsidRPr="002C39F2" w:rsidRDefault="006E0235" w:rsidP="006E0235">
            <w:pPr>
              <w:jc w:val="both"/>
            </w:pPr>
            <w:r w:rsidRPr="002C39F2">
              <w:t>- Hỏi: Nêu cách nhân 2 phân số?</w:t>
            </w:r>
          </w:p>
          <w:p w:rsidR="006E0235" w:rsidRPr="002C39F2" w:rsidRDefault="006E0235" w:rsidP="006E0235">
            <w:pPr>
              <w:jc w:val="both"/>
            </w:pPr>
          </w:p>
          <w:p w:rsidR="006E0235" w:rsidRPr="00C73FAE" w:rsidRDefault="006E0235" w:rsidP="006E0235">
            <w:pPr>
              <w:jc w:val="both"/>
            </w:pPr>
            <w:r w:rsidRPr="00C73FAE">
              <w:t>- GV yêu cầu HS tự tính.</w:t>
            </w:r>
          </w:p>
          <w:p w:rsidR="006E0235" w:rsidRDefault="006E0235" w:rsidP="006E0235">
            <w:pPr>
              <w:jc w:val="both"/>
            </w:pPr>
          </w:p>
          <w:p w:rsidR="006E0235" w:rsidRDefault="006E0235" w:rsidP="006E0235">
            <w:pPr>
              <w:jc w:val="both"/>
            </w:pPr>
          </w:p>
          <w:p w:rsidR="006E0235" w:rsidRDefault="006E0235" w:rsidP="006E0235">
            <w:pPr>
              <w:jc w:val="both"/>
            </w:pPr>
          </w:p>
          <w:p w:rsidR="006E0235" w:rsidRDefault="006E0235" w:rsidP="006E0235">
            <w:pPr>
              <w:jc w:val="both"/>
            </w:pPr>
          </w:p>
          <w:p w:rsidR="006E0235" w:rsidRDefault="006E0235" w:rsidP="006E0235">
            <w:pPr>
              <w:jc w:val="both"/>
            </w:pPr>
          </w:p>
          <w:p w:rsidR="006E0235" w:rsidRDefault="006E0235" w:rsidP="006E0235">
            <w:pPr>
              <w:jc w:val="both"/>
            </w:pPr>
          </w:p>
          <w:p w:rsidR="006E0235" w:rsidRDefault="006E0235" w:rsidP="006E0235">
            <w:pPr>
              <w:jc w:val="both"/>
            </w:pPr>
          </w:p>
          <w:p w:rsidR="006E0235" w:rsidRDefault="006E0235" w:rsidP="006E0235">
            <w:pPr>
              <w:jc w:val="both"/>
            </w:pPr>
          </w:p>
          <w:p w:rsidR="006E0235" w:rsidRPr="000A1972" w:rsidRDefault="006E0235" w:rsidP="006E0235">
            <w:pPr>
              <w:jc w:val="both"/>
            </w:pPr>
            <w:r w:rsidRPr="000A1972">
              <w:t>- GV chữa bài sau đó hỏi:</w:t>
            </w:r>
          </w:p>
          <w:p w:rsidR="006E0235" w:rsidRPr="000A1972" w:rsidRDefault="006E0235" w:rsidP="006E0235">
            <w:pPr>
              <w:jc w:val="both"/>
            </w:pPr>
            <w:r>
              <w:t xml:space="preserve">+Phân số </w:t>
            </w:r>
            <m:oMath>
              <m:f>
                <m:fPr>
                  <m:ctrlPr>
                    <w:rPr>
                      <w:rFonts w:ascii="Cambria Math" w:hAnsi="Cambria Math"/>
                      <w:i/>
                      <w:sz w:val="32"/>
                      <w:szCs w:val="32"/>
                    </w:rPr>
                  </m:ctrlPr>
                </m:fPr>
                <m:num>
                  <m:r>
                    <w:rPr>
                      <w:rFonts w:ascii="Cambria Math" w:hAnsi="Cambria Math"/>
                      <w:sz w:val="32"/>
                      <w:szCs w:val="32"/>
                    </w:rPr>
                    <m:t>3</m:t>
                  </m:r>
                </m:num>
                <m:den>
                  <m:r>
                    <w:rPr>
                      <w:rFonts w:ascii="Cambria Math" w:hAnsi="Cambria Math"/>
                      <w:sz w:val="32"/>
                      <w:szCs w:val="32"/>
                    </w:rPr>
                    <m:t>2</m:t>
                  </m:r>
                </m:den>
              </m:f>
            </m:oMath>
            <w:r w:rsidRPr="000A1972">
              <w:t xml:space="preserve"> được gọi là gì của phân số</w:t>
            </w:r>
            <m:oMath>
              <m:f>
                <m:fPr>
                  <m:ctrlPr>
                    <w:rPr>
                      <w:rFonts w:ascii="Cambria Math" w:hAnsi="Cambria Math"/>
                      <w:i/>
                      <w:sz w:val="32"/>
                      <w:szCs w:val="32"/>
                    </w:rPr>
                  </m:ctrlPr>
                </m:fPr>
                <m:num>
                  <m:r>
                    <w:rPr>
                      <w:rFonts w:ascii="Cambria Math" w:hAnsi="Cambria Math"/>
                      <w:sz w:val="32"/>
                      <w:szCs w:val="32"/>
                    </w:rPr>
                    <m:t>2</m:t>
                  </m:r>
                </m:num>
                <m:den>
                  <m:r>
                    <w:rPr>
                      <w:rFonts w:ascii="Cambria Math" w:hAnsi="Cambria Math"/>
                      <w:sz w:val="32"/>
                      <w:szCs w:val="32"/>
                    </w:rPr>
                    <m:t>3</m:t>
                  </m:r>
                </m:den>
              </m:f>
            </m:oMath>
            <w:r w:rsidRPr="000A1972">
              <w:t>?</w:t>
            </w:r>
          </w:p>
          <w:p w:rsidR="006E0235" w:rsidRDefault="006E0235" w:rsidP="006E0235">
            <w:pPr>
              <w:jc w:val="both"/>
            </w:pPr>
            <w:r>
              <w:lastRenderedPageBreak/>
              <w:t xml:space="preserve">+ Khi lấy </w:t>
            </w:r>
            <m:oMath>
              <m:f>
                <m:fPr>
                  <m:ctrlPr>
                    <w:rPr>
                      <w:rFonts w:ascii="Cambria Math" w:hAnsi="Cambria Math"/>
                      <w:i/>
                      <w:sz w:val="32"/>
                      <w:szCs w:val="32"/>
                    </w:rPr>
                  </m:ctrlPr>
                </m:fPr>
                <m:num>
                  <m:r>
                    <w:rPr>
                      <w:rFonts w:ascii="Cambria Math" w:hAnsi="Cambria Math"/>
                      <w:sz w:val="32"/>
                      <w:szCs w:val="32"/>
                    </w:rPr>
                    <m:t>2</m:t>
                  </m:r>
                </m:num>
                <m:den>
                  <m:r>
                    <w:rPr>
                      <w:rFonts w:ascii="Cambria Math" w:hAnsi="Cambria Math"/>
                      <w:sz w:val="32"/>
                      <w:szCs w:val="32"/>
                    </w:rPr>
                    <m:t>3</m:t>
                  </m:r>
                </m:den>
              </m:f>
            </m:oMath>
            <w:r>
              <w:t xml:space="preserve"> nhân với  </w:t>
            </w:r>
            <m:oMath>
              <m:f>
                <m:fPr>
                  <m:ctrlPr>
                    <w:rPr>
                      <w:rFonts w:ascii="Cambria Math" w:hAnsi="Cambria Math"/>
                      <w:i/>
                      <w:sz w:val="32"/>
                      <w:szCs w:val="32"/>
                    </w:rPr>
                  </m:ctrlPr>
                </m:fPr>
                <m:num>
                  <m:r>
                    <w:rPr>
                      <w:rFonts w:ascii="Cambria Math" w:hAnsi="Cambria Math"/>
                      <w:sz w:val="32"/>
                      <w:szCs w:val="32"/>
                    </w:rPr>
                    <m:t>3</m:t>
                  </m:r>
                </m:num>
                <m:den>
                  <m:r>
                    <w:rPr>
                      <w:rFonts w:ascii="Cambria Math" w:hAnsi="Cambria Math"/>
                      <w:sz w:val="32"/>
                      <w:szCs w:val="32"/>
                    </w:rPr>
                    <m:t>2</m:t>
                  </m:r>
                </m:den>
              </m:f>
            </m:oMath>
            <w:r>
              <w:t>thì kết quả sẽ là bao nhiêu?</w:t>
            </w:r>
          </w:p>
          <w:p w:rsidR="006E0235" w:rsidRDefault="006E0235" w:rsidP="006E0235">
            <w:pPr>
              <w:jc w:val="both"/>
            </w:pPr>
            <w:r>
              <w:t>- GV hỏi tương tự với phần b, c.</w:t>
            </w:r>
          </w:p>
          <w:p w:rsidR="006E0235" w:rsidRPr="000A1972" w:rsidRDefault="006E0235" w:rsidP="006E0235">
            <w:pPr>
              <w:jc w:val="both"/>
            </w:pPr>
            <w:r>
              <w:t>-GV hỏi: Vậy khi nhân một phân số với phân số đảo ngược của nó thì được kết quả là bao nhiêu?</w:t>
            </w:r>
          </w:p>
          <w:p w:rsidR="006E0235" w:rsidRDefault="006E0235" w:rsidP="006E0235">
            <w:pPr>
              <w:jc w:val="both"/>
              <w:rPr>
                <w:b/>
              </w:rPr>
            </w:pPr>
          </w:p>
          <w:p w:rsidR="006E0235" w:rsidRPr="002C39F2" w:rsidRDefault="006E0235" w:rsidP="006E0235">
            <w:pPr>
              <w:jc w:val="both"/>
            </w:pPr>
            <w:r w:rsidRPr="002C39F2">
              <w:t>- Tiết học vừa rồi các em  được học bài gì?</w:t>
            </w:r>
          </w:p>
          <w:p w:rsidR="006E0235" w:rsidRPr="002C39F2" w:rsidRDefault="006E0235" w:rsidP="006E0235">
            <w:pPr>
              <w:jc w:val="both"/>
            </w:pPr>
            <w:r w:rsidRPr="002C39F2">
              <w:rPr>
                <w:b/>
              </w:rPr>
              <w:t xml:space="preserve">- </w:t>
            </w:r>
            <w:r w:rsidRPr="002C39F2">
              <w:t>Khi biết tích và một thừa số, muốn tìm thừa số chưa biết ta làm như thế nào?</w:t>
            </w:r>
          </w:p>
          <w:p w:rsidR="006E0235" w:rsidRPr="002C39F2" w:rsidRDefault="006E0235" w:rsidP="006E0235">
            <w:pPr>
              <w:jc w:val="both"/>
              <w:rPr>
                <w:b/>
                <w:i/>
              </w:rPr>
            </w:pPr>
            <w:r w:rsidRPr="002C39F2">
              <w:rPr>
                <w:i/>
              </w:rPr>
              <w:t>-</w:t>
            </w:r>
            <w:r w:rsidRPr="002C39F2">
              <w:t xml:space="preserve"> GV tổng kết giờ học.</w:t>
            </w:r>
          </w:p>
          <w:p w:rsidR="006E0235" w:rsidRPr="002C39F2" w:rsidRDefault="006E0235" w:rsidP="006E0235">
            <w:pPr>
              <w:jc w:val="both"/>
            </w:pPr>
            <w:r w:rsidRPr="002C39F2">
              <w:t>- HS về nhà chuẩn bị bài sau.</w:t>
            </w:r>
          </w:p>
          <w:p w:rsidR="006E0235" w:rsidRPr="002C39F2" w:rsidRDefault="006E0235" w:rsidP="006E0235">
            <w:pPr>
              <w:jc w:val="both"/>
            </w:pPr>
          </w:p>
        </w:tc>
        <w:tc>
          <w:tcPr>
            <w:tcW w:w="3600" w:type="dxa"/>
          </w:tcPr>
          <w:p w:rsidR="006E0235" w:rsidRPr="002C39F2" w:rsidRDefault="006E0235" w:rsidP="006E0235">
            <w:pPr>
              <w:jc w:val="both"/>
            </w:pPr>
            <w:r w:rsidRPr="002C39F2">
              <w:lastRenderedPageBreak/>
              <w:t>-2 HS lên bảng thực hiện, cả lớp làm ra nháp.</w:t>
            </w:r>
          </w:p>
          <w:p w:rsidR="006E0235" w:rsidRPr="002C39F2" w:rsidRDefault="006E0235" w:rsidP="006E0235">
            <w:pPr>
              <w:jc w:val="both"/>
            </w:pPr>
            <w:r w:rsidRPr="002C39F2">
              <w:t>- Theo dõi nhận xét bài làm của bạn.</w:t>
            </w:r>
          </w:p>
          <w:p w:rsidR="006E0235" w:rsidRPr="002C39F2" w:rsidRDefault="006E0235" w:rsidP="006E0235">
            <w:pPr>
              <w:jc w:val="both"/>
            </w:pPr>
          </w:p>
          <w:p w:rsidR="006E0235" w:rsidRPr="002C39F2" w:rsidRDefault="006E0235" w:rsidP="006E0235">
            <w:pPr>
              <w:jc w:val="both"/>
            </w:pPr>
            <w:r w:rsidRPr="002C39F2">
              <w:t>- HS lắng nghe.</w:t>
            </w:r>
          </w:p>
          <w:p w:rsidR="006E0235" w:rsidRPr="002C39F2" w:rsidRDefault="006E0235" w:rsidP="006E0235">
            <w:pPr>
              <w:jc w:val="both"/>
            </w:pPr>
          </w:p>
          <w:p w:rsidR="006E0235" w:rsidRPr="002C39F2" w:rsidRDefault="006E0235" w:rsidP="006E0235">
            <w:pPr>
              <w:jc w:val="both"/>
            </w:pPr>
          </w:p>
          <w:p w:rsidR="006E0235" w:rsidRPr="002C39F2" w:rsidRDefault="006E0235" w:rsidP="006E0235">
            <w:pPr>
              <w:jc w:val="both"/>
            </w:pPr>
          </w:p>
          <w:p w:rsidR="006E0235" w:rsidRPr="002C39F2" w:rsidRDefault="006E0235" w:rsidP="006E0235">
            <w:pPr>
              <w:jc w:val="both"/>
            </w:pPr>
          </w:p>
          <w:p w:rsidR="006E0235" w:rsidRPr="002C39F2" w:rsidRDefault="006E0235" w:rsidP="006E0235">
            <w:pPr>
              <w:jc w:val="both"/>
            </w:pPr>
          </w:p>
          <w:p w:rsidR="006E0235" w:rsidRPr="002C39F2" w:rsidRDefault="006E0235" w:rsidP="006E0235">
            <w:pPr>
              <w:jc w:val="both"/>
            </w:pPr>
          </w:p>
          <w:p w:rsidR="006E0235" w:rsidRPr="002C39F2" w:rsidRDefault="006E0235" w:rsidP="006E0235">
            <w:pPr>
              <w:jc w:val="both"/>
            </w:pPr>
            <w:r w:rsidRPr="002C39F2">
              <w:t>- HS ghi bài.</w:t>
            </w:r>
          </w:p>
          <w:p w:rsidR="006E0235" w:rsidRPr="002C39F2" w:rsidRDefault="006E0235" w:rsidP="006E0235">
            <w:pPr>
              <w:jc w:val="both"/>
            </w:pPr>
          </w:p>
          <w:p w:rsidR="006E0235" w:rsidRPr="002C39F2" w:rsidRDefault="006E0235" w:rsidP="006E0235">
            <w:pPr>
              <w:jc w:val="both"/>
            </w:pPr>
          </w:p>
          <w:p w:rsidR="006E0235" w:rsidRPr="002C39F2" w:rsidRDefault="006E0235" w:rsidP="006E0235">
            <w:pPr>
              <w:jc w:val="both"/>
            </w:pPr>
            <w:r w:rsidRPr="002C39F2">
              <w:t>- HS đọc.</w:t>
            </w:r>
          </w:p>
          <w:p w:rsidR="006E0235" w:rsidRPr="002C39F2" w:rsidRDefault="006E0235" w:rsidP="006E0235">
            <w:pPr>
              <w:jc w:val="both"/>
            </w:pPr>
            <w:r w:rsidRPr="002C39F2">
              <w:t>- Tính rồi rút gọn.</w:t>
            </w:r>
          </w:p>
          <w:p w:rsidR="006E0235" w:rsidRPr="002C39F2" w:rsidRDefault="006E0235" w:rsidP="006E0235">
            <w:pPr>
              <w:jc w:val="both"/>
            </w:pPr>
          </w:p>
          <w:p w:rsidR="006E0235" w:rsidRPr="002C39F2" w:rsidRDefault="006E0235" w:rsidP="006E0235">
            <w:pPr>
              <w:jc w:val="both"/>
            </w:pPr>
          </w:p>
          <w:p w:rsidR="006E0235" w:rsidRPr="002C39F2" w:rsidRDefault="006E0235" w:rsidP="006E0235">
            <w:pPr>
              <w:jc w:val="both"/>
            </w:pPr>
          </w:p>
          <w:p w:rsidR="006E0235" w:rsidRPr="002C39F2" w:rsidRDefault="006E0235" w:rsidP="006E0235">
            <w:pPr>
              <w:jc w:val="both"/>
            </w:pPr>
          </w:p>
          <w:p w:rsidR="006E0235" w:rsidRPr="002C39F2" w:rsidRDefault="006E0235" w:rsidP="006E0235">
            <w:pPr>
              <w:jc w:val="both"/>
            </w:pPr>
            <w:r w:rsidRPr="002C39F2">
              <w:t xml:space="preserve">- Lấy phân số thứ nhất nhân </w:t>
            </w:r>
            <w:r w:rsidRPr="002C39F2">
              <w:lastRenderedPageBreak/>
              <w:t>với phân số thứ hai đảo ngược.</w:t>
            </w:r>
          </w:p>
          <w:p w:rsidR="006E0235" w:rsidRPr="002C39F2" w:rsidRDefault="006E0235" w:rsidP="006E0235">
            <w:pPr>
              <w:jc w:val="both"/>
            </w:pPr>
          </w:p>
          <w:p w:rsidR="006E0235" w:rsidRPr="002C39F2" w:rsidRDefault="006E0235" w:rsidP="006E0235">
            <w:pPr>
              <w:jc w:val="both"/>
            </w:pPr>
          </w:p>
          <w:p w:rsidR="006E0235" w:rsidRPr="002C39F2" w:rsidRDefault="006E0235" w:rsidP="006E0235">
            <w:pPr>
              <w:jc w:val="both"/>
            </w:pPr>
            <w:r w:rsidRPr="002C39F2">
              <w:t>+ a, HS làm phiếu học tập,3 HS làm bảng lớp.</w:t>
            </w:r>
          </w:p>
          <w:p w:rsidR="006E0235" w:rsidRPr="002C39F2" w:rsidRDefault="006E0235" w:rsidP="006E0235">
            <w:pPr>
              <w:jc w:val="both"/>
            </w:pPr>
            <w:r>
              <w:rPr>
                <w:noProof/>
                <w:position w:val="-24"/>
              </w:rPr>
              <w:drawing>
                <wp:inline distT="0" distB="0" distL="0" distR="0">
                  <wp:extent cx="142875" cy="390525"/>
                  <wp:effectExtent l="0" t="0" r="0" b="0"/>
                  <wp:docPr id="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78"/>
                          <a:srcRect/>
                          <a:stretch>
                            <a:fillRect/>
                          </a:stretch>
                        </pic:blipFill>
                        <pic:spPr bwMode="auto">
                          <a:xfrm>
                            <a:off x="0" y="0"/>
                            <a:ext cx="142875" cy="390525"/>
                          </a:xfrm>
                          <a:prstGeom prst="rect">
                            <a:avLst/>
                          </a:prstGeom>
                          <a:noFill/>
                          <a:ln w="9525">
                            <a:noFill/>
                            <a:miter lim="800000"/>
                            <a:headEnd/>
                            <a:tailEnd/>
                          </a:ln>
                        </pic:spPr>
                      </pic:pic>
                    </a:graphicData>
                  </a:graphic>
                </wp:inline>
              </w:drawing>
            </w:r>
            <w:r w:rsidRPr="002C39F2">
              <w:t>:</w:t>
            </w:r>
            <w:r>
              <w:rPr>
                <w:noProof/>
                <w:position w:val="-24"/>
              </w:rPr>
              <w:drawing>
                <wp:inline distT="0" distB="0" distL="0" distR="0">
                  <wp:extent cx="152400" cy="390525"/>
                  <wp:effectExtent l="0" t="0" r="0" b="0"/>
                  <wp:docPr id="4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79"/>
                          <a:srcRect/>
                          <a:stretch>
                            <a:fillRect/>
                          </a:stretch>
                        </pic:blipFill>
                        <pic:spPr bwMode="auto">
                          <a:xfrm>
                            <a:off x="0" y="0"/>
                            <a:ext cx="152400" cy="390525"/>
                          </a:xfrm>
                          <a:prstGeom prst="rect">
                            <a:avLst/>
                          </a:prstGeom>
                          <a:noFill/>
                          <a:ln w="9525">
                            <a:noFill/>
                            <a:miter lim="800000"/>
                            <a:headEnd/>
                            <a:tailEnd/>
                          </a:ln>
                        </pic:spPr>
                      </pic:pic>
                    </a:graphicData>
                  </a:graphic>
                </wp:inline>
              </w:drawing>
            </w:r>
            <w:r w:rsidRPr="002C39F2">
              <w:t>=</w:t>
            </w:r>
            <w:r>
              <w:rPr>
                <w:noProof/>
                <w:position w:val="-24"/>
              </w:rPr>
              <w:drawing>
                <wp:inline distT="0" distB="0" distL="0" distR="0">
                  <wp:extent cx="142875" cy="390525"/>
                  <wp:effectExtent l="0" t="0" r="0" b="0"/>
                  <wp:docPr id="4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78"/>
                          <a:srcRect/>
                          <a:stretch>
                            <a:fillRect/>
                          </a:stretch>
                        </pic:blipFill>
                        <pic:spPr bwMode="auto">
                          <a:xfrm>
                            <a:off x="0" y="0"/>
                            <a:ext cx="142875" cy="390525"/>
                          </a:xfrm>
                          <a:prstGeom prst="rect">
                            <a:avLst/>
                          </a:prstGeom>
                          <a:noFill/>
                          <a:ln w="9525">
                            <a:noFill/>
                            <a:miter lim="800000"/>
                            <a:headEnd/>
                            <a:tailEnd/>
                          </a:ln>
                        </pic:spPr>
                      </pic:pic>
                    </a:graphicData>
                  </a:graphic>
                </wp:inline>
              </w:drawing>
            </w:r>
            <w:r w:rsidRPr="00BB730B">
              <w:rPr>
                <w:lang w:val="nl-NL"/>
              </w:rPr>
              <w:sym w:font="Wingdings 2" w:char="F0CD"/>
            </w:r>
            <w:r>
              <w:rPr>
                <w:noProof/>
                <w:position w:val="-24"/>
              </w:rPr>
              <w:drawing>
                <wp:inline distT="0" distB="0" distL="0" distR="0">
                  <wp:extent cx="152400" cy="390525"/>
                  <wp:effectExtent l="0" t="0" r="0" b="0"/>
                  <wp:docPr id="4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80"/>
                          <a:srcRect/>
                          <a:stretch>
                            <a:fillRect/>
                          </a:stretch>
                        </pic:blipFill>
                        <pic:spPr bwMode="auto">
                          <a:xfrm>
                            <a:off x="0" y="0"/>
                            <a:ext cx="152400" cy="390525"/>
                          </a:xfrm>
                          <a:prstGeom prst="rect">
                            <a:avLst/>
                          </a:prstGeom>
                          <a:noFill/>
                          <a:ln w="9525">
                            <a:noFill/>
                            <a:miter lim="800000"/>
                            <a:headEnd/>
                            <a:tailEnd/>
                          </a:ln>
                        </pic:spPr>
                      </pic:pic>
                    </a:graphicData>
                  </a:graphic>
                </wp:inline>
              </w:drawing>
            </w:r>
            <w:r w:rsidRPr="002C39F2">
              <w:t>=</w:t>
            </w:r>
            <w:r>
              <w:rPr>
                <w:noProof/>
                <w:position w:val="-24"/>
              </w:rPr>
              <w:drawing>
                <wp:inline distT="0" distB="0" distL="0" distR="0">
                  <wp:extent cx="200025" cy="390525"/>
                  <wp:effectExtent l="19050" t="0" r="0" b="0"/>
                  <wp:docPr id="4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81"/>
                          <a:srcRect/>
                          <a:stretch>
                            <a:fillRect/>
                          </a:stretch>
                        </pic:blipFill>
                        <pic:spPr bwMode="auto">
                          <a:xfrm>
                            <a:off x="0" y="0"/>
                            <a:ext cx="200025" cy="390525"/>
                          </a:xfrm>
                          <a:prstGeom prst="rect">
                            <a:avLst/>
                          </a:prstGeom>
                          <a:noFill/>
                          <a:ln w="9525">
                            <a:noFill/>
                            <a:miter lim="800000"/>
                            <a:headEnd/>
                            <a:tailEnd/>
                          </a:ln>
                        </pic:spPr>
                      </pic:pic>
                    </a:graphicData>
                  </a:graphic>
                </wp:inline>
              </w:drawing>
            </w:r>
            <w:r w:rsidRPr="002C39F2">
              <w:t xml:space="preserve"> = </w:t>
            </w:r>
            <w:r>
              <w:rPr>
                <w:noProof/>
                <w:position w:val="-24"/>
              </w:rPr>
              <w:drawing>
                <wp:inline distT="0" distB="0" distL="0" distR="0">
                  <wp:extent cx="152400" cy="390525"/>
                  <wp:effectExtent l="0" t="0" r="0" b="0"/>
                  <wp:docPr id="4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82"/>
                          <a:srcRect/>
                          <a:stretch>
                            <a:fillRect/>
                          </a:stretch>
                        </pic:blipFill>
                        <pic:spPr bwMode="auto">
                          <a:xfrm>
                            <a:off x="0" y="0"/>
                            <a:ext cx="152400" cy="390525"/>
                          </a:xfrm>
                          <a:prstGeom prst="rect">
                            <a:avLst/>
                          </a:prstGeom>
                          <a:noFill/>
                          <a:ln w="9525">
                            <a:noFill/>
                            <a:miter lim="800000"/>
                            <a:headEnd/>
                            <a:tailEnd/>
                          </a:ln>
                        </pic:spPr>
                      </pic:pic>
                    </a:graphicData>
                  </a:graphic>
                </wp:inline>
              </w:drawing>
            </w:r>
          </w:p>
          <w:p w:rsidR="006E0235" w:rsidRPr="002C39F2" w:rsidRDefault="006E0235" w:rsidP="006E0235">
            <w:pPr>
              <w:jc w:val="both"/>
              <w:rPr>
                <w:position w:val="-24"/>
              </w:rPr>
            </w:pPr>
            <w:r>
              <w:rPr>
                <w:noProof/>
                <w:position w:val="-24"/>
              </w:rPr>
              <w:drawing>
                <wp:inline distT="0" distB="0" distL="0" distR="0">
                  <wp:extent cx="152400" cy="390525"/>
                  <wp:effectExtent l="0" t="0" r="0" b="0"/>
                  <wp:docPr id="5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83"/>
                          <a:srcRect/>
                          <a:stretch>
                            <a:fillRect/>
                          </a:stretch>
                        </pic:blipFill>
                        <pic:spPr bwMode="auto">
                          <a:xfrm>
                            <a:off x="0" y="0"/>
                            <a:ext cx="152400" cy="390525"/>
                          </a:xfrm>
                          <a:prstGeom prst="rect">
                            <a:avLst/>
                          </a:prstGeom>
                          <a:noFill/>
                          <a:ln w="9525">
                            <a:noFill/>
                            <a:miter lim="800000"/>
                            <a:headEnd/>
                            <a:tailEnd/>
                          </a:ln>
                        </pic:spPr>
                      </pic:pic>
                    </a:graphicData>
                  </a:graphic>
                </wp:inline>
              </w:drawing>
            </w:r>
            <w:r w:rsidRPr="002C39F2">
              <w:t>:</w:t>
            </w:r>
            <w:r>
              <w:rPr>
                <w:noProof/>
                <w:position w:val="-24"/>
              </w:rPr>
              <w:drawing>
                <wp:inline distT="0" distB="0" distL="0" distR="0">
                  <wp:extent cx="200025" cy="390525"/>
                  <wp:effectExtent l="19050" t="0" r="0" b="0"/>
                  <wp:docPr id="5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84"/>
                          <a:srcRect/>
                          <a:stretch>
                            <a:fillRect/>
                          </a:stretch>
                        </pic:blipFill>
                        <pic:spPr bwMode="auto">
                          <a:xfrm>
                            <a:off x="0" y="0"/>
                            <a:ext cx="200025" cy="390525"/>
                          </a:xfrm>
                          <a:prstGeom prst="rect">
                            <a:avLst/>
                          </a:prstGeom>
                          <a:noFill/>
                          <a:ln w="9525">
                            <a:noFill/>
                            <a:miter lim="800000"/>
                            <a:headEnd/>
                            <a:tailEnd/>
                          </a:ln>
                        </pic:spPr>
                      </pic:pic>
                    </a:graphicData>
                  </a:graphic>
                </wp:inline>
              </w:drawing>
            </w:r>
            <w:r w:rsidRPr="002C39F2">
              <w:t xml:space="preserve"> = </w:t>
            </w:r>
            <w:r>
              <w:rPr>
                <w:noProof/>
                <w:position w:val="-24"/>
              </w:rPr>
              <w:drawing>
                <wp:inline distT="0" distB="0" distL="0" distR="0">
                  <wp:extent cx="152400" cy="390525"/>
                  <wp:effectExtent l="0" t="0" r="0" b="0"/>
                  <wp:docPr id="5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3"/>
                          <a:srcRect/>
                          <a:stretch>
                            <a:fillRect/>
                          </a:stretch>
                        </pic:blipFill>
                        <pic:spPr bwMode="auto">
                          <a:xfrm>
                            <a:off x="0" y="0"/>
                            <a:ext cx="152400" cy="390525"/>
                          </a:xfrm>
                          <a:prstGeom prst="rect">
                            <a:avLst/>
                          </a:prstGeom>
                          <a:noFill/>
                          <a:ln w="9525">
                            <a:noFill/>
                            <a:miter lim="800000"/>
                            <a:headEnd/>
                            <a:tailEnd/>
                          </a:ln>
                        </pic:spPr>
                      </pic:pic>
                    </a:graphicData>
                  </a:graphic>
                </wp:inline>
              </w:drawing>
            </w:r>
            <w:r w:rsidRPr="00BB730B">
              <w:rPr>
                <w:lang w:val="nl-NL"/>
              </w:rPr>
              <w:sym w:font="Wingdings 2" w:char="F0CD"/>
            </w:r>
            <w:r w:rsidRPr="00BB730B">
              <w:rPr>
                <w:position w:val="-24"/>
                <w:lang w:val="nl-NL"/>
              </w:rPr>
              <w:object w:dxaOrig="320" w:dyaOrig="620">
                <v:shape id="_x0000_i1487" type="#_x0000_t75" style="width:16.1pt;height:31.15pt" o:ole="">
                  <v:imagedata r:id="rId785" o:title=""/>
                </v:shape>
                <o:OLEObject Type="Embed" ProgID="Equation.3" ShapeID="_x0000_i1487" DrawAspect="Content" ObjectID="_1603698223" r:id="rId786"/>
              </w:object>
            </w:r>
            <w:r w:rsidRPr="002C39F2">
              <w:t xml:space="preserve">= </w:t>
            </w:r>
            <w:r w:rsidRPr="00BB730B">
              <w:rPr>
                <w:position w:val="-24"/>
                <w:lang w:val="nl-NL"/>
              </w:rPr>
              <w:object w:dxaOrig="360" w:dyaOrig="620">
                <v:shape id="_x0000_i1488" type="#_x0000_t75" style="width:18.25pt;height:31.15pt" o:ole="">
                  <v:imagedata r:id="rId787" o:title=""/>
                </v:shape>
                <o:OLEObject Type="Embed" ProgID="Equation.3" ShapeID="_x0000_i1488" DrawAspect="Content" ObjectID="_1603698224" r:id="rId788"/>
              </w:object>
            </w:r>
            <w:r w:rsidRPr="002C39F2">
              <w:t xml:space="preserve">= </w:t>
            </w:r>
            <w:r>
              <w:rPr>
                <w:noProof/>
                <w:position w:val="-24"/>
              </w:rPr>
              <w:drawing>
                <wp:inline distT="0" distB="0" distL="0" distR="0">
                  <wp:extent cx="152400" cy="390525"/>
                  <wp:effectExtent l="0" t="0" r="0" b="0"/>
                  <wp:docPr id="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80"/>
                          <a:srcRect/>
                          <a:stretch>
                            <a:fillRect/>
                          </a:stretch>
                        </pic:blipFill>
                        <pic:spPr bwMode="auto">
                          <a:xfrm>
                            <a:off x="0" y="0"/>
                            <a:ext cx="152400" cy="390525"/>
                          </a:xfrm>
                          <a:prstGeom prst="rect">
                            <a:avLst/>
                          </a:prstGeom>
                          <a:noFill/>
                          <a:ln w="9525">
                            <a:noFill/>
                            <a:miter lim="800000"/>
                            <a:headEnd/>
                            <a:tailEnd/>
                          </a:ln>
                        </pic:spPr>
                      </pic:pic>
                    </a:graphicData>
                  </a:graphic>
                </wp:inline>
              </w:drawing>
            </w:r>
          </w:p>
          <w:p w:rsidR="006E0235" w:rsidRPr="002C39F2" w:rsidRDefault="006E0235" w:rsidP="006E0235">
            <w:pPr>
              <w:jc w:val="both"/>
            </w:pPr>
            <w:r>
              <w:rPr>
                <w:noProof/>
                <w:position w:val="-24"/>
              </w:rPr>
              <w:drawing>
                <wp:inline distT="0" distB="0" distL="0" distR="0">
                  <wp:extent cx="142875" cy="390525"/>
                  <wp:effectExtent l="0" t="0" r="0" b="0"/>
                  <wp:docPr id="5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89"/>
                          <a:srcRect/>
                          <a:stretch>
                            <a:fillRect/>
                          </a:stretch>
                        </pic:blipFill>
                        <pic:spPr bwMode="auto">
                          <a:xfrm>
                            <a:off x="0" y="0"/>
                            <a:ext cx="142875" cy="390525"/>
                          </a:xfrm>
                          <a:prstGeom prst="rect">
                            <a:avLst/>
                          </a:prstGeom>
                          <a:noFill/>
                          <a:ln w="9525">
                            <a:noFill/>
                            <a:miter lim="800000"/>
                            <a:headEnd/>
                            <a:tailEnd/>
                          </a:ln>
                        </pic:spPr>
                      </pic:pic>
                    </a:graphicData>
                  </a:graphic>
                </wp:inline>
              </w:drawing>
            </w:r>
            <w:r w:rsidRPr="002C39F2">
              <w:t xml:space="preserve"> :</w:t>
            </w:r>
            <w:r>
              <w:rPr>
                <w:noProof/>
                <w:position w:val="-24"/>
              </w:rPr>
              <w:drawing>
                <wp:inline distT="0" distB="0" distL="0" distR="0">
                  <wp:extent cx="152400" cy="390525"/>
                  <wp:effectExtent l="0" t="0" r="0" b="0"/>
                  <wp:docPr id="5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79"/>
                          <a:srcRect/>
                          <a:stretch>
                            <a:fillRect/>
                          </a:stretch>
                        </pic:blipFill>
                        <pic:spPr bwMode="auto">
                          <a:xfrm>
                            <a:off x="0" y="0"/>
                            <a:ext cx="152400" cy="390525"/>
                          </a:xfrm>
                          <a:prstGeom prst="rect">
                            <a:avLst/>
                          </a:prstGeom>
                          <a:noFill/>
                          <a:ln w="9525">
                            <a:noFill/>
                            <a:miter lim="800000"/>
                            <a:headEnd/>
                            <a:tailEnd/>
                          </a:ln>
                        </pic:spPr>
                      </pic:pic>
                    </a:graphicData>
                  </a:graphic>
                </wp:inline>
              </w:drawing>
            </w:r>
            <w:r w:rsidRPr="002C39F2">
              <w:t xml:space="preserve"> = </w:t>
            </w:r>
            <w:r>
              <w:rPr>
                <w:noProof/>
                <w:position w:val="-24"/>
              </w:rPr>
              <w:drawing>
                <wp:inline distT="0" distB="0" distL="0" distR="0">
                  <wp:extent cx="142875" cy="390525"/>
                  <wp:effectExtent l="0" t="0" r="0" b="0"/>
                  <wp:docPr id="5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89"/>
                          <a:srcRect/>
                          <a:stretch>
                            <a:fillRect/>
                          </a:stretch>
                        </pic:blipFill>
                        <pic:spPr bwMode="auto">
                          <a:xfrm>
                            <a:off x="0" y="0"/>
                            <a:ext cx="142875" cy="390525"/>
                          </a:xfrm>
                          <a:prstGeom prst="rect">
                            <a:avLst/>
                          </a:prstGeom>
                          <a:noFill/>
                          <a:ln w="9525">
                            <a:noFill/>
                            <a:miter lim="800000"/>
                            <a:headEnd/>
                            <a:tailEnd/>
                          </a:ln>
                        </pic:spPr>
                      </pic:pic>
                    </a:graphicData>
                  </a:graphic>
                </wp:inline>
              </w:drawing>
            </w:r>
            <w:r w:rsidRPr="00BB730B">
              <w:rPr>
                <w:lang w:val="nl-NL"/>
              </w:rPr>
              <w:sym w:font="Wingdings 2" w:char="F0CD"/>
            </w:r>
            <w:r>
              <w:rPr>
                <w:noProof/>
                <w:position w:val="-24"/>
              </w:rPr>
              <w:drawing>
                <wp:inline distT="0" distB="0" distL="0" distR="0">
                  <wp:extent cx="152400" cy="390525"/>
                  <wp:effectExtent l="0" t="0" r="0" b="0"/>
                  <wp:docPr id="5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80"/>
                          <a:srcRect/>
                          <a:stretch>
                            <a:fillRect/>
                          </a:stretch>
                        </pic:blipFill>
                        <pic:spPr bwMode="auto">
                          <a:xfrm>
                            <a:off x="0" y="0"/>
                            <a:ext cx="152400" cy="390525"/>
                          </a:xfrm>
                          <a:prstGeom prst="rect">
                            <a:avLst/>
                          </a:prstGeom>
                          <a:noFill/>
                          <a:ln w="9525">
                            <a:noFill/>
                            <a:miter lim="800000"/>
                            <a:headEnd/>
                            <a:tailEnd/>
                          </a:ln>
                        </pic:spPr>
                      </pic:pic>
                    </a:graphicData>
                  </a:graphic>
                </wp:inline>
              </w:drawing>
            </w:r>
            <w:r w:rsidRPr="002C39F2">
              <w:t xml:space="preserve"> = </w:t>
            </w:r>
            <w:r w:rsidRPr="00BB730B">
              <w:rPr>
                <w:position w:val="-24"/>
                <w:lang w:val="nl-NL"/>
              </w:rPr>
              <w:object w:dxaOrig="360" w:dyaOrig="620">
                <v:shape id="_x0000_i1489" type="#_x0000_t75" style="width:18.25pt;height:31.15pt" o:ole="">
                  <v:imagedata r:id="rId790" o:title=""/>
                </v:shape>
                <o:OLEObject Type="Embed" ProgID="Equation.3" ShapeID="_x0000_i1489" DrawAspect="Content" ObjectID="_1603698225" r:id="rId791"/>
              </w:object>
            </w:r>
            <w:r w:rsidRPr="002C39F2">
              <w:t xml:space="preserve"> = </w:t>
            </w:r>
            <w:r>
              <w:rPr>
                <w:noProof/>
                <w:position w:val="-24"/>
              </w:rPr>
              <w:drawing>
                <wp:inline distT="0" distB="0" distL="0" distR="0">
                  <wp:extent cx="152400" cy="390525"/>
                  <wp:effectExtent l="0" t="0" r="0" b="0"/>
                  <wp:docPr id="5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92"/>
                          <a:srcRect/>
                          <a:stretch>
                            <a:fillRect/>
                          </a:stretch>
                        </pic:blipFill>
                        <pic:spPr bwMode="auto">
                          <a:xfrm>
                            <a:off x="0" y="0"/>
                            <a:ext cx="152400" cy="390525"/>
                          </a:xfrm>
                          <a:prstGeom prst="rect">
                            <a:avLst/>
                          </a:prstGeom>
                          <a:noFill/>
                          <a:ln w="9525">
                            <a:noFill/>
                            <a:miter lim="800000"/>
                            <a:headEnd/>
                            <a:tailEnd/>
                          </a:ln>
                        </pic:spPr>
                      </pic:pic>
                    </a:graphicData>
                  </a:graphic>
                </wp:inline>
              </w:drawing>
            </w:r>
          </w:p>
          <w:p w:rsidR="006E0235" w:rsidRPr="002C39F2" w:rsidRDefault="006E0235" w:rsidP="006E0235">
            <w:pPr>
              <w:jc w:val="both"/>
            </w:pPr>
            <w:r w:rsidRPr="002C39F2">
              <w:t>+ b, HS làm bài vào vở, đổi chéo và kiểm tra kết quả.</w:t>
            </w:r>
          </w:p>
          <w:p w:rsidR="006E0235" w:rsidRPr="002C39F2" w:rsidRDefault="006E0235" w:rsidP="006E0235">
            <w:pPr>
              <w:jc w:val="both"/>
            </w:pPr>
            <w:r>
              <w:rPr>
                <w:noProof/>
                <w:position w:val="-24"/>
              </w:rPr>
              <w:drawing>
                <wp:inline distT="0" distB="0" distL="0" distR="0">
                  <wp:extent cx="152400" cy="390525"/>
                  <wp:effectExtent l="0" t="0" r="0" b="0"/>
                  <wp:docPr id="5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93"/>
                          <a:srcRect/>
                          <a:stretch>
                            <a:fillRect/>
                          </a:stretch>
                        </pic:blipFill>
                        <pic:spPr bwMode="auto">
                          <a:xfrm>
                            <a:off x="0" y="0"/>
                            <a:ext cx="152400" cy="390525"/>
                          </a:xfrm>
                          <a:prstGeom prst="rect">
                            <a:avLst/>
                          </a:prstGeom>
                          <a:noFill/>
                          <a:ln w="9525">
                            <a:noFill/>
                            <a:miter lim="800000"/>
                            <a:headEnd/>
                            <a:tailEnd/>
                          </a:ln>
                        </pic:spPr>
                      </pic:pic>
                    </a:graphicData>
                  </a:graphic>
                </wp:inline>
              </w:drawing>
            </w:r>
            <w:r w:rsidRPr="002C39F2">
              <w:t>:</w:t>
            </w:r>
            <w:r>
              <w:rPr>
                <w:noProof/>
                <w:position w:val="-24"/>
              </w:rPr>
              <w:drawing>
                <wp:inline distT="0" distB="0" distL="0" distR="0">
                  <wp:extent cx="152400" cy="390525"/>
                  <wp:effectExtent l="0" t="0" r="0" b="0"/>
                  <wp:docPr id="6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94"/>
                          <a:srcRect/>
                          <a:stretch>
                            <a:fillRect/>
                          </a:stretch>
                        </pic:blipFill>
                        <pic:spPr bwMode="auto">
                          <a:xfrm>
                            <a:off x="0" y="0"/>
                            <a:ext cx="152400" cy="390525"/>
                          </a:xfrm>
                          <a:prstGeom prst="rect">
                            <a:avLst/>
                          </a:prstGeom>
                          <a:noFill/>
                          <a:ln w="9525">
                            <a:noFill/>
                            <a:miter lim="800000"/>
                            <a:headEnd/>
                            <a:tailEnd/>
                          </a:ln>
                        </pic:spPr>
                      </pic:pic>
                    </a:graphicData>
                  </a:graphic>
                </wp:inline>
              </w:drawing>
            </w:r>
            <w:r w:rsidRPr="002C39F2">
              <w:t xml:space="preserve"> = </w:t>
            </w:r>
            <w:r>
              <w:rPr>
                <w:noProof/>
                <w:position w:val="-24"/>
              </w:rPr>
              <w:drawing>
                <wp:inline distT="0" distB="0" distL="0" distR="0">
                  <wp:extent cx="152400" cy="390525"/>
                  <wp:effectExtent l="0" t="0" r="0" b="0"/>
                  <wp:docPr id="6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93"/>
                          <a:srcRect/>
                          <a:stretch>
                            <a:fillRect/>
                          </a:stretch>
                        </pic:blipFill>
                        <pic:spPr bwMode="auto">
                          <a:xfrm>
                            <a:off x="0" y="0"/>
                            <a:ext cx="152400" cy="390525"/>
                          </a:xfrm>
                          <a:prstGeom prst="rect">
                            <a:avLst/>
                          </a:prstGeom>
                          <a:noFill/>
                          <a:ln w="9525">
                            <a:noFill/>
                            <a:miter lim="800000"/>
                            <a:headEnd/>
                            <a:tailEnd/>
                          </a:ln>
                        </pic:spPr>
                      </pic:pic>
                    </a:graphicData>
                  </a:graphic>
                </wp:inline>
              </w:drawing>
            </w:r>
            <w:r w:rsidRPr="00BB730B">
              <w:rPr>
                <w:lang w:val="nl-NL"/>
              </w:rPr>
              <w:sym w:font="Wingdings 2" w:char="F0CD"/>
            </w:r>
            <w:r>
              <w:rPr>
                <w:noProof/>
                <w:position w:val="-24"/>
              </w:rPr>
              <w:drawing>
                <wp:inline distT="0" distB="0" distL="0" distR="0">
                  <wp:extent cx="152400" cy="390525"/>
                  <wp:effectExtent l="0" t="0" r="0" b="0"/>
                  <wp:docPr id="6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95"/>
                          <a:srcRect/>
                          <a:stretch>
                            <a:fillRect/>
                          </a:stretch>
                        </pic:blipFill>
                        <pic:spPr bwMode="auto">
                          <a:xfrm>
                            <a:off x="0" y="0"/>
                            <a:ext cx="152400" cy="390525"/>
                          </a:xfrm>
                          <a:prstGeom prst="rect">
                            <a:avLst/>
                          </a:prstGeom>
                          <a:noFill/>
                          <a:ln w="9525">
                            <a:noFill/>
                            <a:miter lim="800000"/>
                            <a:headEnd/>
                            <a:tailEnd/>
                          </a:ln>
                        </pic:spPr>
                      </pic:pic>
                    </a:graphicData>
                  </a:graphic>
                </wp:inline>
              </w:drawing>
            </w:r>
            <w:r w:rsidRPr="002C39F2">
              <w:t xml:space="preserve"> = </w:t>
            </w:r>
            <w:r>
              <w:rPr>
                <w:noProof/>
                <w:position w:val="-24"/>
              </w:rPr>
              <w:drawing>
                <wp:inline distT="0" distB="0" distL="0" distR="0">
                  <wp:extent cx="152400" cy="390525"/>
                  <wp:effectExtent l="0" t="0" r="0" b="0"/>
                  <wp:docPr id="6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96"/>
                          <a:srcRect/>
                          <a:stretch>
                            <a:fillRect/>
                          </a:stretch>
                        </pic:blipFill>
                        <pic:spPr bwMode="auto">
                          <a:xfrm>
                            <a:off x="0" y="0"/>
                            <a:ext cx="152400" cy="390525"/>
                          </a:xfrm>
                          <a:prstGeom prst="rect">
                            <a:avLst/>
                          </a:prstGeom>
                          <a:noFill/>
                          <a:ln w="9525">
                            <a:noFill/>
                            <a:miter lim="800000"/>
                            <a:headEnd/>
                            <a:tailEnd/>
                          </a:ln>
                        </pic:spPr>
                      </pic:pic>
                    </a:graphicData>
                  </a:graphic>
                </wp:inline>
              </w:drawing>
            </w:r>
            <w:r w:rsidRPr="002C39F2">
              <w:t xml:space="preserve"> = </w:t>
            </w:r>
            <w:r>
              <w:rPr>
                <w:noProof/>
                <w:position w:val="-24"/>
              </w:rPr>
              <w:drawing>
                <wp:inline distT="0" distB="0" distL="0" distR="0">
                  <wp:extent cx="152400" cy="390525"/>
                  <wp:effectExtent l="0" t="0" r="0" b="0"/>
                  <wp:docPr id="6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94"/>
                          <a:srcRect/>
                          <a:stretch>
                            <a:fillRect/>
                          </a:stretch>
                        </pic:blipFill>
                        <pic:spPr bwMode="auto">
                          <a:xfrm>
                            <a:off x="0" y="0"/>
                            <a:ext cx="152400" cy="390525"/>
                          </a:xfrm>
                          <a:prstGeom prst="rect">
                            <a:avLst/>
                          </a:prstGeom>
                          <a:noFill/>
                          <a:ln w="9525">
                            <a:noFill/>
                            <a:miter lim="800000"/>
                            <a:headEnd/>
                            <a:tailEnd/>
                          </a:ln>
                        </pic:spPr>
                      </pic:pic>
                    </a:graphicData>
                  </a:graphic>
                </wp:inline>
              </w:drawing>
            </w:r>
          </w:p>
          <w:p w:rsidR="006E0235" w:rsidRPr="002C39F2" w:rsidRDefault="006E0235" w:rsidP="006E0235">
            <w:pPr>
              <w:jc w:val="both"/>
            </w:pPr>
            <w:r>
              <w:rPr>
                <w:noProof/>
                <w:position w:val="-24"/>
              </w:rPr>
              <w:drawing>
                <wp:inline distT="0" distB="0" distL="0" distR="0">
                  <wp:extent cx="142875" cy="390525"/>
                  <wp:effectExtent l="0" t="0" r="0" b="0"/>
                  <wp:docPr id="6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97"/>
                          <a:srcRect/>
                          <a:stretch>
                            <a:fillRect/>
                          </a:stretch>
                        </pic:blipFill>
                        <pic:spPr bwMode="auto">
                          <a:xfrm>
                            <a:off x="0" y="0"/>
                            <a:ext cx="142875" cy="390525"/>
                          </a:xfrm>
                          <a:prstGeom prst="rect">
                            <a:avLst/>
                          </a:prstGeom>
                          <a:noFill/>
                          <a:ln w="9525">
                            <a:noFill/>
                            <a:miter lim="800000"/>
                            <a:headEnd/>
                            <a:tailEnd/>
                          </a:ln>
                        </pic:spPr>
                      </pic:pic>
                    </a:graphicData>
                  </a:graphic>
                </wp:inline>
              </w:drawing>
            </w:r>
            <w:r w:rsidRPr="002C39F2">
              <w:t>:</w:t>
            </w:r>
            <w:r w:rsidRPr="00BB730B">
              <w:rPr>
                <w:position w:val="-24"/>
                <w:lang w:val="nl-NL"/>
              </w:rPr>
              <w:object w:dxaOrig="240" w:dyaOrig="620">
                <v:shape id="_x0000_i1490" type="#_x0000_t75" style="width:10.75pt;height:31.15pt" o:ole="">
                  <v:imagedata r:id="rId798" o:title=""/>
                </v:shape>
                <o:OLEObject Type="Embed" ProgID="Equation.3" ShapeID="_x0000_i1490" DrawAspect="Content" ObjectID="_1603698226" r:id="rId799"/>
              </w:object>
            </w:r>
            <w:r w:rsidRPr="002C39F2">
              <w:t xml:space="preserve">= </w:t>
            </w:r>
            <w:r>
              <w:rPr>
                <w:noProof/>
                <w:position w:val="-24"/>
              </w:rPr>
              <w:drawing>
                <wp:inline distT="0" distB="0" distL="0" distR="0">
                  <wp:extent cx="142875" cy="390525"/>
                  <wp:effectExtent l="0" t="0" r="0" b="0"/>
                  <wp:docPr id="66"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97"/>
                          <a:srcRect/>
                          <a:stretch>
                            <a:fillRect/>
                          </a:stretch>
                        </pic:blipFill>
                        <pic:spPr bwMode="auto">
                          <a:xfrm>
                            <a:off x="0" y="0"/>
                            <a:ext cx="142875" cy="390525"/>
                          </a:xfrm>
                          <a:prstGeom prst="rect">
                            <a:avLst/>
                          </a:prstGeom>
                          <a:noFill/>
                          <a:ln w="9525">
                            <a:noFill/>
                            <a:miter lim="800000"/>
                            <a:headEnd/>
                            <a:tailEnd/>
                          </a:ln>
                        </pic:spPr>
                      </pic:pic>
                    </a:graphicData>
                  </a:graphic>
                </wp:inline>
              </w:drawing>
            </w:r>
            <w:r w:rsidRPr="00BB730B">
              <w:rPr>
                <w:lang w:val="nl-NL"/>
              </w:rPr>
              <w:sym w:font="Wingdings 2" w:char="F0CD"/>
            </w:r>
            <w:r w:rsidRPr="00BB730B">
              <w:rPr>
                <w:position w:val="-24"/>
                <w:lang w:val="nl-NL"/>
              </w:rPr>
              <w:object w:dxaOrig="240" w:dyaOrig="620">
                <v:shape id="_x0000_i1491" type="#_x0000_t75" style="width:10.75pt;height:31.15pt" o:ole="">
                  <v:imagedata r:id="rId800" o:title=""/>
                </v:shape>
                <o:OLEObject Type="Embed" ProgID="Equation.3" ShapeID="_x0000_i1491" DrawAspect="Content" ObjectID="_1603698227" r:id="rId801"/>
              </w:object>
            </w:r>
            <w:r w:rsidRPr="002C39F2">
              <w:t xml:space="preserve">= </w:t>
            </w:r>
            <w:r>
              <w:rPr>
                <w:noProof/>
                <w:position w:val="-24"/>
              </w:rPr>
              <w:drawing>
                <wp:inline distT="0" distB="0" distL="0" distR="0">
                  <wp:extent cx="152400" cy="390525"/>
                  <wp:effectExtent l="0" t="0" r="0" b="0"/>
                  <wp:docPr id="6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02"/>
                          <a:srcRect/>
                          <a:stretch>
                            <a:fillRect/>
                          </a:stretch>
                        </pic:blipFill>
                        <pic:spPr bwMode="auto">
                          <a:xfrm>
                            <a:off x="0" y="0"/>
                            <a:ext cx="152400" cy="390525"/>
                          </a:xfrm>
                          <a:prstGeom prst="rect">
                            <a:avLst/>
                          </a:prstGeom>
                          <a:noFill/>
                          <a:ln w="9525">
                            <a:noFill/>
                            <a:miter lim="800000"/>
                            <a:headEnd/>
                            <a:tailEnd/>
                          </a:ln>
                        </pic:spPr>
                      </pic:pic>
                    </a:graphicData>
                  </a:graphic>
                </wp:inline>
              </w:drawing>
            </w:r>
            <w:r w:rsidRPr="002C39F2">
              <w:t xml:space="preserve"> = </w:t>
            </w:r>
            <w:r>
              <w:rPr>
                <w:noProof/>
                <w:position w:val="-24"/>
              </w:rPr>
              <w:drawing>
                <wp:inline distT="0" distB="0" distL="0" distR="0">
                  <wp:extent cx="152400" cy="390525"/>
                  <wp:effectExtent l="0" t="0" r="0" b="0"/>
                  <wp:docPr id="6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79"/>
                          <a:srcRect/>
                          <a:stretch>
                            <a:fillRect/>
                          </a:stretch>
                        </pic:blipFill>
                        <pic:spPr bwMode="auto">
                          <a:xfrm>
                            <a:off x="0" y="0"/>
                            <a:ext cx="152400" cy="390525"/>
                          </a:xfrm>
                          <a:prstGeom prst="rect">
                            <a:avLst/>
                          </a:prstGeom>
                          <a:noFill/>
                          <a:ln w="9525">
                            <a:noFill/>
                            <a:miter lim="800000"/>
                            <a:headEnd/>
                            <a:tailEnd/>
                          </a:ln>
                        </pic:spPr>
                      </pic:pic>
                    </a:graphicData>
                  </a:graphic>
                </wp:inline>
              </w:drawing>
            </w:r>
          </w:p>
          <w:p w:rsidR="006E0235" w:rsidRPr="002C39F2" w:rsidRDefault="006E0235" w:rsidP="006E0235">
            <w:pPr>
              <w:jc w:val="both"/>
            </w:pPr>
            <w:r>
              <w:rPr>
                <w:noProof/>
                <w:position w:val="-24"/>
              </w:rPr>
              <w:drawing>
                <wp:inline distT="0" distB="0" distL="0" distR="0">
                  <wp:extent cx="142875" cy="390525"/>
                  <wp:effectExtent l="0" t="0" r="0" b="0"/>
                  <wp:docPr id="69"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03"/>
                          <a:srcRect/>
                          <a:stretch>
                            <a:fillRect/>
                          </a:stretch>
                        </pic:blipFill>
                        <pic:spPr bwMode="auto">
                          <a:xfrm>
                            <a:off x="0" y="0"/>
                            <a:ext cx="142875" cy="390525"/>
                          </a:xfrm>
                          <a:prstGeom prst="rect">
                            <a:avLst/>
                          </a:prstGeom>
                          <a:noFill/>
                          <a:ln w="9525">
                            <a:noFill/>
                            <a:miter lim="800000"/>
                            <a:headEnd/>
                            <a:tailEnd/>
                          </a:ln>
                        </pic:spPr>
                      </pic:pic>
                    </a:graphicData>
                  </a:graphic>
                </wp:inline>
              </w:drawing>
            </w:r>
            <w:r w:rsidRPr="002C39F2">
              <w:t>:</w:t>
            </w:r>
            <w:r w:rsidRPr="00BB730B">
              <w:rPr>
                <w:position w:val="-24"/>
                <w:lang w:val="nl-NL"/>
              </w:rPr>
              <w:object w:dxaOrig="320" w:dyaOrig="620">
                <v:shape id="_x0000_i1492" type="#_x0000_t75" style="width:16.1pt;height:31.15pt" o:ole="">
                  <v:imagedata r:id="rId804" o:title=""/>
                </v:shape>
                <o:OLEObject Type="Embed" ProgID="Equation.3" ShapeID="_x0000_i1492" DrawAspect="Content" ObjectID="_1603698228" r:id="rId805"/>
              </w:object>
            </w:r>
            <w:r w:rsidRPr="002C39F2">
              <w:t xml:space="preserve">= </w:t>
            </w:r>
            <w:r>
              <w:rPr>
                <w:noProof/>
                <w:position w:val="-24"/>
              </w:rPr>
              <w:drawing>
                <wp:inline distT="0" distB="0" distL="0" distR="0">
                  <wp:extent cx="142875" cy="390525"/>
                  <wp:effectExtent l="0" t="0" r="0" b="0"/>
                  <wp:docPr id="70"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03"/>
                          <a:srcRect/>
                          <a:stretch>
                            <a:fillRect/>
                          </a:stretch>
                        </pic:blipFill>
                        <pic:spPr bwMode="auto">
                          <a:xfrm>
                            <a:off x="0" y="0"/>
                            <a:ext cx="142875" cy="390525"/>
                          </a:xfrm>
                          <a:prstGeom prst="rect">
                            <a:avLst/>
                          </a:prstGeom>
                          <a:noFill/>
                          <a:ln w="9525">
                            <a:noFill/>
                            <a:miter lim="800000"/>
                            <a:headEnd/>
                            <a:tailEnd/>
                          </a:ln>
                        </pic:spPr>
                      </pic:pic>
                    </a:graphicData>
                  </a:graphic>
                </wp:inline>
              </w:drawing>
            </w:r>
            <w:r w:rsidRPr="00BB730B">
              <w:rPr>
                <w:lang w:val="nl-NL"/>
              </w:rPr>
              <w:sym w:font="Wingdings 2" w:char="F0CD"/>
            </w:r>
            <w:r w:rsidRPr="00BB730B">
              <w:rPr>
                <w:position w:val="-24"/>
                <w:lang w:val="nl-NL"/>
              </w:rPr>
              <w:object w:dxaOrig="320" w:dyaOrig="620">
                <v:shape id="_x0000_i1493" type="#_x0000_t75" style="width:16.1pt;height:31.15pt" o:ole="">
                  <v:imagedata r:id="rId806" o:title=""/>
                </v:shape>
                <o:OLEObject Type="Embed" ProgID="Equation.3" ShapeID="_x0000_i1493" DrawAspect="Content" ObjectID="_1603698229" r:id="rId807"/>
              </w:object>
            </w:r>
            <w:r w:rsidRPr="002C39F2">
              <w:t xml:space="preserve">= </w:t>
            </w:r>
            <w:r>
              <w:rPr>
                <w:noProof/>
                <w:position w:val="-24"/>
              </w:rPr>
              <w:drawing>
                <wp:inline distT="0" distB="0" distL="0" distR="0">
                  <wp:extent cx="200025" cy="390525"/>
                  <wp:effectExtent l="19050" t="0" r="0" b="0"/>
                  <wp:docPr id="71"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08"/>
                          <a:srcRect/>
                          <a:stretch>
                            <a:fillRect/>
                          </a:stretch>
                        </pic:blipFill>
                        <pic:spPr bwMode="auto">
                          <a:xfrm>
                            <a:off x="0" y="0"/>
                            <a:ext cx="200025" cy="390525"/>
                          </a:xfrm>
                          <a:prstGeom prst="rect">
                            <a:avLst/>
                          </a:prstGeom>
                          <a:noFill/>
                          <a:ln w="9525">
                            <a:noFill/>
                            <a:miter lim="800000"/>
                            <a:headEnd/>
                            <a:tailEnd/>
                          </a:ln>
                        </pic:spPr>
                      </pic:pic>
                    </a:graphicData>
                  </a:graphic>
                </wp:inline>
              </w:drawing>
            </w:r>
            <w:r w:rsidRPr="002C39F2">
              <w:t xml:space="preserve"> = 2</w:t>
            </w:r>
          </w:p>
          <w:p w:rsidR="006E0235" w:rsidRPr="002C39F2" w:rsidRDefault="006E0235" w:rsidP="006E0235">
            <w:pPr>
              <w:jc w:val="both"/>
            </w:pPr>
          </w:p>
          <w:p w:rsidR="006E0235" w:rsidRPr="002C39F2" w:rsidRDefault="006E0235" w:rsidP="006E0235">
            <w:pPr>
              <w:jc w:val="both"/>
            </w:pPr>
          </w:p>
          <w:p w:rsidR="006E0235" w:rsidRPr="002C39F2" w:rsidRDefault="006E0235" w:rsidP="006E0235">
            <w:pPr>
              <w:jc w:val="both"/>
            </w:pPr>
            <w:r w:rsidRPr="002C39F2">
              <w:t>- 1 HS đọc.</w:t>
            </w:r>
          </w:p>
          <w:p w:rsidR="006E0235" w:rsidRPr="002C39F2" w:rsidRDefault="006E0235" w:rsidP="006E0235">
            <w:pPr>
              <w:jc w:val="both"/>
            </w:pPr>
            <w:r w:rsidRPr="002C39F2">
              <w:t>- Tìm x.</w:t>
            </w:r>
          </w:p>
          <w:p w:rsidR="006E0235" w:rsidRPr="002C39F2" w:rsidRDefault="006E0235" w:rsidP="006E0235">
            <w:pPr>
              <w:jc w:val="both"/>
            </w:pPr>
          </w:p>
          <w:p w:rsidR="006E0235" w:rsidRPr="002C39F2" w:rsidRDefault="006E0235" w:rsidP="006E0235">
            <w:pPr>
              <w:jc w:val="both"/>
            </w:pPr>
            <w:r w:rsidRPr="002C39F2">
              <w:t>- x là thừa số chưa biết.</w:t>
            </w:r>
          </w:p>
          <w:p w:rsidR="006E0235" w:rsidRPr="002C39F2" w:rsidRDefault="006E0235" w:rsidP="006E0235">
            <w:pPr>
              <w:jc w:val="both"/>
            </w:pPr>
          </w:p>
          <w:p w:rsidR="006E0235" w:rsidRPr="002C39F2" w:rsidRDefault="006E0235" w:rsidP="006E0235">
            <w:pPr>
              <w:jc w:val="both"/>
            </w:pPr>
            <w:r w:rsidRPr="002C39F2">
              <w:t>- Ta lấy tích chia cho thừa số đã biết.</w:t>
            </w:r>
          </w:p>
          <w:p w:rsidR="006E0235" w:rsidRPr="002C39F2" w:rsidRDefault="006E0235" w:rsidP="006E0235">
            <w:pPr>
              <w:jc w:val="both"/>
            </w:pPr>
          </w:p>
          <w:p w:rsidR="006E0235" w:rsidRPr="002C39F2" w:rsidRDefault="006E0235" w:rsidP="006E0235">
            <w:pPr>
              <w:jc w:val="both"/>
            </w:pPr>
            <w:r w:rsidRPr="002C39F2">
              <w:t>- x là số chưa biết trong phép chia. Muốn tìm số chia chúng ta lấy số bị chia chia cho thương.</w:t>
            </w:r>
          </w:p>
          <w:p w:rsidR="006E0235" w:rsidRPr="002C39F2" w:rsidRDefault="006E0235" w:rsidP="006E0235">
            <w:pPr>
              <w:jc w:val="both"/>
            </w:pPr>
            <w:r w:rsidRPr="002C39F2">
              <w:t>- HS lên bảng làm bài, cả lớp làm bài vào phiếu học tập.</w:t>
            </w:r>
          </w:p>
          <w:p w:rsidR="006E0235" w:rsidRPr="00734910" w:rsidRDefault="006E0235" w:rsidP="006E0235">
            <w:pPr>
              <w:jc w:val="both"/>
            </w:pPr>
            <w:r w:rsidRPr="00734910">
              <w:lastRenderedPageBreak/>
              <w:t>- 2 HS lên bảng làm bài.</w:t>
            </w:r>
          </w:p>
          <w:p w:rsidR="006E0235" w:rsidRPr="00C73FAE" w:rsidRDefault="006E0235" w:rsidP="006E0235">
            <w:pPr>
              <w:jc w:val="both"/>
              <w:rPr>
                <w:sz w:val="32"/>
                <w:szCs w:val="32"/>
              </w:rPr>
            </w:pPr>
            <w:r w:rsidRPr="00734910">
              <w:t xml:space="preserve">a) </w:t>
            </w:r>
            <w:r w:rsidRPr="00C73FAE">
              <w:rPr>
                <w:position w:val="-24"/>
                <w:sz w:val="32"/>
                <w:szCs w:val="32"/>
              </w:rPr>
              <w:object w:dxaOrig="220" w:dyaOrig="620">
                <v:shape id="_x0000_i1494" type="#_x0000_t75" style="width:10.75pt;height:30.1pt" o:ole="">
                  <v:imagedata r:id="rId809" o:title=""/>
                </v:shape>
                <o:OLEObject Type="Embed" ProgID="Equation.DSMT4" ShapeID="_x0000_i1494" DrawAspect="Content" ObjectID="_1603698230" r:id="rId810"/>
              </w:object>
            </w:r>
            <w:r w:rsidRPr="00C73FAE">
              <w:rPr>
                <w:sz w:val="32"/>
                <w:szCs w:val="32"/>
              </w:rPr>
              <w:t xml:space="preserve">   x    </w:t>
            </w:r>
            <w:r w:rsidRPr="00C73FAE">
              <w:rPr>
                <w:i/>
                <w:sz w:val="32"/>
                <w:szCs w:val="32"/>
              </w:rPr>
              <w:t xml:space="preserve">x = </w:t>
            </w:r>
            <w:r w:rsidRPr="00C73FAE">
              <w:rPr>
                <w:i/>
                <w:position w:val="-24"/>
                <w:sz w:val="32"/>
                <w:szCs w:val="32"/>
              </w:rPr>
              <w:object w:dxaOrig="240" w:dyaOrig="620">
                <v:shape id="_x0000_i1495" type="#_x0000_t75" style="width:10.75pt;height:30.1pt" o:ole="">
                  <v:imagedata r:id="rId811" o:title=""/>
                </v:shape>
                <o:OLEObject Type="Embed" ProgID="Equation.DSMT4" ShapeID="_x0000_i1495" DrawAspect="Content" ObjectID="_1603698231" r:id="rId812"/>
              </w:object>
            </w:r>
          </w:p>
          <w:p w:rsidR="006E0235" w:rsidRPr="00C73FAE" w:rsidRDefault="006E0235" w:rsidP="006E0235">
            <w:pPr>
              <w:jc w:val="both"/>
              <w:rPr>
                <w:sz w:val="32"/>
                <w:szCs w:val="32"/>
              </w:rPr>
            </w:pPr>
            <w:r w:rsidRPr="00C73FAE">
              <w:rPr>
                <w:i/>
                <w:sz w:val="32"/>
                <w:szCs w:val="32"/>
              </w:rPr>
              <w:t xml:space="preserve">x  </w:t>
            </w:r>
            <w:r w:rsidRPr="00C73FAE">
              <w:rPr>
                <w:sz w:val="32"/>
                <w:szCs w:val="32"/>
              </w:rPr>
              <w:t xml:space="preserve">= </w:t>
            </w:r>
            <w:r w:rsidRPr="00C73FAE">
              <w:rPr>
                <w:position w:val="-24"/>
                <w:sz w:val="32"/>
                <w:szCs w:val="32"/>
              </w:rPr>
              <w:object w:dxaOrig="520" w:dyaOrig="620">
                <v:shape id="_x0000_i1496" type="#_x0000_t75" style="width:26.85pt;height:30.1pt" o:ole="">
                  <v:imagedata r:id="rId813" o:title=""/>
                </v:shape>
                <o:OLEObject Type="Embed" ProgID="Equation.DSMT4" ShapeID="_x0000_i1496" DrawAspect="Content" ObjectID="_1603698232" r:id="rId814"/>
              </w:object>
            </w:r>
          </w:p>
          <w:p w:rsidR="006E0235" w:rsidRPr="00C73FAE" w:rsidRDefault="006E0235" w:rsidP="006E0235">
            <w:pPr>
              <w:jc w:val="both"/>
              <w:rPr>
                <w:sz w:val="32"/>
                <w:szCs w:val="32"/>
              </w:rPr>
            </w:pPr>
            <w:r w:rsidRPr="00C73FAE">
              <w:rPr>
                <w:i/>
                <w:sz w:val="32"/>
                <w:szCs w:val="32"/>
              </w:rPr>
              <w:t xml:space="preserve">                x  </w:t>
            </w:r>
            <w:r w:rsidRPr="00C73FAE">
              <w:rPr>
                <w:sz w:val="32"/>
                <w:szCs w:val="32"/>
              </w:rPr>
              <w:t xml:space="preserve">= </w:t>
            </w:r>
            <w:r w:rsidRPr="00C73FAE">
              <w:rPr>
                <w:position w:val="-24"/>
                <w:sz w:val="32"/>
                <w:szCs w:val="32"/>
              </w:rPr>
              <w:object w:dxaOrig="360" w:dyaOrig="620">
                <v:shape id="_x0000_i1497" type="#_x0000_t75" style="width:18.25pt;height:30.1pt" o:ole="">
                  <v:imagedata r:id="rId815" o:title=""/>
                </v:shape>
                <o:OLEObject Type="Embed" ProgID="Equation.DSMT4" ShapeID="_x0000_i1497" DrawAspect="Content" ObjectID="_1603698233" r:id="rId816"/>
              </w:object>
            </w:r>
          </w:p>
          <w:p w:rsidR="006E0235" w:rsidRPr="00C73FAE" w:rsidRDefault="006E0235" w:rsidP="006E0235">
            <w:pPr>
              <w:jc w:val="both"/>
              <w:rPr>
                <w:sz w:val="32"/>
                <w:szCs w:val="32"/>
              </w:rPr>
            </w:pPr>
            <w:r w:rsidRPr="00C73FAE">
              <w:rPr>
                <w:sz w:val="32"/>
                <w:szCs w:val="32"/>
              </w:rPr>
              <w:t xml:space="preserve">b)    </w:t>
            </w:r>
            <w:r w:rsidRPr="00C73FAE">
              <w:rPr>
                <w:position w:val="-24"/>
                <w:sz w:val="32"/>
                <w:szCs w:val="32"/>
              </w:rPr>
              <w:object w:dxaOrig="220" w:dyaOrig="620">
                <v:shape id="_x0000_i1498" type="#_x0000_t75" style="width:10.75pt;height:30.1pt" o:ole="">
                  <v:imagedata r:id="rId817" o:title=""/>
                </v:shape>
                <o:OLEObject Type="Embed" ProgID="Equation.DSMT4" ShapeID="_x0000_i1498" DrawAspect="Content" ObjectID="_1603698234" r:id="rId818"/>
              </w:object>
            </w:r>
            <w:r w:rsidRPr="00C73FAE">
              <w:rPr>
                <w:sz w:val="32"/>
                <w:szCs w:val="32"/>
              </w:rPr>
              <w:t xml:space="preserve">   :  </w:t>
            </w:r>
            <w:r w:rsidRPr="00C73FAE">
              <w:rPr>
                <w:i/>
                <w:sz w:val="32"/>
                <w:szCs w:val="32"/>
              </w:rPr>
              <w:t xml:space="preserve"> x   </w:t>
            </w:r>
            <w:r w:rsidRPr="00C73FAE">
              <w:rPr>
                <w:sz w:val="32"/>
                <w:szCs w:val="32"/>
              </w:rPr>
              <w:t xml:space="preserve">=  </w:t>
            </w:r>
            <w:r w:rsidRPr="00C73FAE">
              <w:rPr>
                <w:position w:val="-24"/>
                <w:sz w:val="32"/>
                <w:szCs w:val="32"/>
              </w:rPr>
              <w:object w:dxaOrig="220" w:dyaOrig="620">
                <v:shape id="_x0000_i1499" type="#_x0000_t75" style="width:10.75pt;height:30.1pt" o:ole="">
                  <v:imagedata r:id="rId819" o:title=""/>
                </v:shape>
                <o:OLEObject Type="Embed" ProgID="Equation.DSMT4" ShapeID="_x0000_i1499" DrawAspect="Content" ObjectID="_1603698235" r:id="rId820"/>
              </w:object>
            </w:r>
          </w:p>
          <w:p w:rsidR="006E0235" w:rsidRPr="00C73FAE" w:rsidRDefault="006E0235" w:rsidP="006E0235">
            <w:pPr>
              <w:jc w:val="both"/>
              <w:rPr>
                <w:sz w:val="32"/>
                <w:szCs w:val="32"/>
              </w:rPr>
            </w:pPr>
            <w:r w:rsidRPr="00C73FAE">
              <w:rPr>
                <w:i/>
                <w:sz w:val="32"/>
                <w:szCs w:val="32"/>
              </w:rPr>
              <w:t xml:space="preserve">                  x </w:t>
            </w:r>
            <w:r w:rsidRPr="00C73FAE">
              <w:rPr>
                <w:sz w:val="32"/>
                <w:szCs w:val="32"/>
              </w:rPr>
              <w:t xml:space="preserve"> =  </w:t>
            </w:r>
            <w:r w:rsidRPr="00C73FAE">
              <w:rPr>
                <w:position w:val="-24"/>
                <w:sz w:val="32"/>
                <w:szCs w:val="32"/>
              </w:rPr>
              <w:object w:dxaOrig="499" w:dyaOrig="620">
                <v:shape id="_x0000_i1500" type="#_x0000_t75" style="width:24.7pt;height:30.1pt" o:ole="">
                  <v:imagedata r:id="rId821" o:title=""/>
                </v:shape>
                <o:OLEObject Type="Embed" ProgID="Equation.DSMT4" ShapeID="_x0000_i1500" DrawAspect="Content" ObjectID="_1603698236" r:id="rId822"/>
              </w:object>
            </w:r>
          </w:p>
          <w:p w:rsidR="006E0235" w:rsidRDefault="006E0235" w:rsidP="006E0235">
            <w:pPr>
              <w:jc w:val="both"/>
              <w:rPr>
                <w:i/>
                <w:position w:val="-24"/>
                <w:sz w:val="32"/>
                <w:szCs w:val="32"/>
              </w:rPr>
            </w:pPr>
            <w:r w:rsidRPr="00C73FAE">
              <w:rPr>
                <w:i/>
                <w:sz w:val="32"/>
                <w:szCs w:val="32"/>
              </w:rPr>
              <w:t xml:space="preserve">                  x  </w:t>
            </w:r>
            <w:r w:rsidRPr="00C73FAE">
              <w:rPr>
                <w:sz w:val="32"/>
                <w:szCs w:val="32"/>
              </w:rPr>
              <w:t xml:space="preserve">=  </w:t>
            </w:r>
            <w:r w:rsidRPr="00C73FAE">
              <w:rPr>
                <w:i/>
                <w:position w:val="-24"/>
                <w:sz w:val="32"/>
                <w:szCs w:val="32"/>
              </w:rPr>
              <w:object w:dxaOrig="220" w:dyaOrig="620">
                <v:shape id="_x0000_i1501" type="#_x0000_t75" style="width:10.75pt;height:30.1pt" o:ole="">
                  <v:imagedata r:id="rId823" o:title=""/>
                </v:shape>
                <o:OLEObject Type="Embed" ProgID="Equation.DSMT4" ShapeID="_x0000_i1501" DrawAspect="Content" ObjectID="_1603698237" r:id="rId824"/>
              </w:object>
            </w:r>
          </w:p>
          <w:p w:rsidR="006E0235" w:rsidRPr="002C39F2" w:rsidRDefault="006E0235" w:rsidP="006E0235">
            <w:pPr>
              <w:jc w:val="both"/>
            </w:pPr>
            <w:r w:rsidRPr="002C39F2">
              <w:t>- Cả lớp nhận xét đối chiếu kết quả.</w:t>
            </w:r>
          </w:p>
          <w:p w:rsidR="006E0235" w:rsidRPr="002C39F2" w:rsidRDefault="006E0235" w:rsidP="006E0235">
            <w:pPr>
              <w:jc w:val="both"/>
            </w:pPr>
          </w:p>
          <w:p w:rsidR="006E0235" w:rsidRPr="002C39F2" w:rsidRDefault="006E0235" w:rsidP="006E0235">
            <w:pPr>
              <w:jc w:val="both"/>
            </w:pPr>
          </w:p>
          <w:p w:rsidR="006E0235" w:rsidRPr="002C39F2" w:rsidRDefault="006E0235" w:rsidP="006E0235">
            <w:pPr>
              <w:jc w:val="both"/>
            </w:pPr>
            <w:r w:rsidRPr="002C39F2">
              <w:t>- HS đọc.</w:t>
            </w:r>
          </w:p>
          <w:p w:rsidR="006E0235" w:rsidRPr="002C39F2" w:rsidRDefault="006E0235" w:rsidP="006E0235">
            <w:pPr>
              <w:jc w:val="both"/>
            </w:pPr>
            <w:r w:rsidRPr="002C39F2">
              <w:t>- Tính .</w:t>
            </w:r>
          </w:p>
          <w:p w:rsidR="006E0235" w:rsidRPr="002C39F2" w:rsidRDefault="006E0235" w:rsidP="006E0235">
            <w:pPr>
              <w:jc w:val="both"/>
            </w:pPr>
          </w:p>
          <w:p w:rsidR="006E0235" w:rsidRPr="002C39F2" w:rsidRDefault="006E0235" w:rsidP="006E0235">
            <w:pPr>
              <w:jc w:val="both"/>
            </w:pPr>
            <w:r w:rsidRPr="002C39F2">
              <w:t>- Muốn nhân hai phân số, ta lấy tử số nhân với tử số, mẫu số nhân với mẫu số.</w:t>
            </w:r>
          </w:p>
          <w:p w:rsidR="006E0235" w:rsidRPr="002C39F2" w:rsidRDefault="006E0235" w:rsidP="006E0235">
            <w:pPr>
              <w:jc w:val="both"/>
            </w:pPr>
            <w:r w:rsidRPr="002C39F2">
              <w:t>- HS làm bài vào vở bài tập.</w:t>
            </w:r>
          </w:p>
          <w:p w:rsidR="006E0235" w:rsidRPr="002C39F2" w:rsidRDefault="006E0235" w:rsidP="006E0235">
            <w:pPr>
              <w:jc w:val="both"/>
              <w:rPr>
                <w:sz w:val="36"/>
                <w:szCs w:val="36"/>
              </w:rPr>
            </w:pPr>
            <w:r w:rsidRPr="002C39F2">
              <w:t>a</w:t>
            </w:r>
            <w:r w:rsidRPr="002C39F2">
              <w:rPr>
                <w:sz w:val="32"/>
                <w:szCs w:val="32"/>
              </w:rPr>
              <w:t xml:space="preserve">,   </w:t>
            </w:r>
            <m:oMath>
              <m:f>
                <m:fPr>
                  <m:ctrlPr>
                    <w:rPr>
                      <w:rFonts w:ascii="Cambria Math" w:hAnsi="Cambria Math"/>
                      <w:i/>
                      <w:sz w:val="32"/>
                      <w:szCs w:val="32"/>
                      <w:lang w:val="nl-NL"/>
                    </w:rPr>
                  </m:ctrlPr>
                </m:fPr>
                <m:num>
                  <m:r>
                    <w:rPr>
                      <w:rFonts w:ascii="Cambria Math" w:hAnsi="Cambria Math"/>
                      <w:sz w:val="32"/>
                      <w:szCs w:val="32"/>
                    </w:rPr>
                    <m:t xml:space="preserve"> 2</m:t>
                  </m:r>
                </m:num>
                <m:den>
                  <m:r>
                    <w:rPr>
                      <w:rFonts w:ascii="Cambria Math" w:hAnsi="Cambria Math"/>
                      <w:sz w:val="32"/>
                      <w:szCs w:val="32"/>
                    </w:rPr>
                    <m:t>3</m:t>
                  </m:r>
                </m:den>
              </m:f>
              <m:r>
                <w:rPr>
                  <w:rFonts w:ascii="Cambria Math" w:hAnsi="Cambria Math"/>
                  <w:sz w:val="32"/>
                  <w:szCs w:val="32"/>
                </w:rPr>
                <m:t>×</m:t>
              </m:r>
              <m:f>
                <m:fPr>
                  <m:ctrlPr>
                    <w:rPr>
                      <w:rFonts w:ascii="Cambria Math" w:hAnsi="Cambria Math"/>
                      <w:i/>
                      <w:sz w:val="32"/>
                      <w:szCs w:val="32"/>
                      <w:lang w:val="nl-NL"/>
                    </w:rPr>
                  </m:ctrlPr>
                </m:fPr>
                <m:num>
                  <m:r>
                    <w:rPr>
                      <w:rFonts w:ascii="Cambria Math" w:hAnsi="Cambria Math"/>
                      <w:sz w:val="32"/>
                      <w:szCs w:val="32"/>
                    </w:rPr>
                    <m:t>3</m:t>
                  </m:r>
                </m:num>
                <m:den>
                  <m:r>
                    <w:rPr>
                      <w:rFonts w:ascii="Cambria Math" w:hAnsi="Cambria Math"/>
                      <w:sz w:val="32"/>
                      <w:szCs w:val="32"/>
                    </w:rPr>
                    <m:t>2</m:t>
                  </m:r>
                </m:den>
              </m:f>
              <m:r>
                <w:rPr>
                  <w:rFonts w:ascii="Cambria Math" w:hAnsi="Cambria Math"/>
                  <w:sz w:val="32"/>
                  <w:szCs w:val="32"/>
                </w:rPr>
                <m:t>=</m:t>
              </m:r>
              <m:f>
                <m:fPr>
                  <m:ctrlPr>
                    <w:rPr>
                      <w:rFonts w:ascii="Cambria Math" w:hAnsi="Cambria Math"/>
                      <w:i/>
                      <w:sz w:val="32"/>
                      <w:szCs w:val="32"/>
                      <w:lang w:val="nl-NL"/>
                    </w:rPr>
                  </m:ctrlPr>
                </m:fPr>
                <m:num>
                  <m:r>
                    <w:rPr>
                      <w:rFonts w:ascii="Cambria Math" w:hAnsi="Cambria Math"/>
                      <w:sz w:val="32"/>
                      <w:szCs w:val="32"/>
                    </w:rPr>
                    <m:t>6</m:t>
                  </m:r>
                </m:num>
                <m:den>
                  <m:r>
                    <w:rPr>
                      <w:rFonts w:ascii="Cambria Math" w:hAnsi="Cambria Math"/>
                      <w:sz w:val="32"/>
                      <w:szCs w:val="32"/>
                    </w:rPr>
                    <m:t>6</m:t>
                  </m:r>
                </m:den>
              </m:f>
              <m:r>
                <w:rPr>
                  <w:rFonts w:ascii="Cambria Math" w:hAnsi="Cambria Math"/>
                </w:rPr>
                <m:t>=</m:t>
              </m:r>
            </m:oMath>
            <w:r w:rsidRPr="002C39F2">
              <w:t xml:space="preserve"> 1</w:t>
            </w:r>
          </w:p>
          <w:p w:rsidR="006E0235" w:rsidRPr="002C39F2" w:rsidRDefault="006E0235" w:rsidP="006E0235">
            <w:pPr>
              <w:jc w:val="both"/>
            </w:pPr>
          </w:p>
          <w:p w:rsidR="006E0235" w:rsidRPr="002C39F2" w:rsidRDefault="006E0235" w:rsidP="006E0235">
            <w:pPr>
              <w:jc w:val="both"/>
            </w:pPr>
            <w:r w:rsidRPr="002C39F2">
              <w:t xml:space="preserve">b,  </w:t>
            </w:r>
            <m:oMath>
              <m:f>
                <m:fPr>
                  <m:ctrlPr>
                    <w:rPr>
                      <w:rFonts w:ascii="Cambria Math" w:hAnsi="Cambria Math"/>
                      <w:i/>
                      <w:sz w:val="32"/>
                      <w:szCs w:val="32"/>
                      <w:lang w:val="nl-NL"/>
                    </w:rPr>
                  </m:ctrlPr>
                </m:fPr>
                <m:num>
                  <m:r>
                    <w:rPr>
                      <w:rFonts w:ascii="Cambria Math" w:hAnsi="Cambria Math"/>
                      <w:sz w:val="32"/>
                      <w:szCs w:val="32"/>
                    </w:rPr>
                    <m:t>4</m:t>
                  </m:r>
                </m:num>
                <m:den>
                  <m:r>
                    <w:rPr>
                      <w:rFonts w:ascii="Cambria Math" w:hAnsi="Cambria Math"/>
                      <w:sz w:val="32"/>
                      <w:szCs w:val="32"/>
                    </w:rPr>
                    <m:t>7</m:t>
                  </m:r>
                </m:den>
              </m:f>
              <m:r>
                <w:rPr>
                  <w:rFonts w:ascii="Cambria Math" w:hAnsi="Cambria Math"/>
                  <w:sz w:val="32"/>
                  <w:szCs w:val="32"/>
                </w:rPr>
                <m:t>×</m:t>
              </m:r>
              <m:f>
                <m:fPr>
                  <m:ctrlPr>
                    <w:rPr>
                      <w:rFonts w:ascii="Cambria Math" w:hAnsi="Cambria Math"/>
                      <w:i/>
                      <w:sz w:val="32"/>
                      <w:szCs w:val="32"/>
                      <w:lang w:val="nl-NL"/>
                    </w:rPr>
                  </m:ctrlPr>
                </m:fPr>
                <m:num>
                  <m:r>
                    <w:rPr>
                      <w:rFonts w:ascii="Cambria Math" w:hAnsi="Cambria Math"/>
                      <w:sz w:val="32"/>
                      <w:szCs w:val="32"/>
                    </w:rPr>
                    <m:t>7</m:t>
                  </m:r>
                </m:num>
                <m:den>
                  <m:r>
                    <w:rPr>
                      <w:rFonts w:ascii="Cambria Math" w:hAnsi="Cambria Math"/>
                      <w:sz w:val="32"/>
                      <w:szCs w:val="32"/>
                    </w:rPr>
                    <m:t>4</m:t>
                  </m:r>
                </m:den>
              </m:f>
              <m:r>
                <w:rPr>
                  <w:rFonts w:ascii="Cambria Math" w:hAnsi="Cambria Math"/>
                  <w:sz w:val="32"/>
                  <w:szCs w:val="32"/>
                </w:rPr>
                <m:t>=</m:t>
              </m:r>
              <m:f>
                <m:fPr>
                  <m:ctrlPr>
                    <w:rPr>
                      <w:rFonts w:ascii="Cambria Math" w:hAnsi="Cambria Math"/>
                      <w:i/>
                      <w:sz w:val="32"/>
                      <w:szCs w:val="32"/>
                      <w:lang w:val="nl-NL"/>
                    </w:rPr>
                  </m:ctrlPr>
                </m:fPr>
                <m:num>
                  <m:r>
                    <w:rPr>
                      <w:rFonts w:ascii="Cambria Math" w:hAnsi="Cambria Math"/>
                      <w:sz w:val="32"/>
                      <w:szCs w:val="32"/>
                    </w:rPr>
                    <m:t>28</m:t>
                  </m:r>
                </m:num>
                <m:den>
                  <m:r>
                    <w:rPr>
                      <w:rFonts w:ascii="Cambria Math" w:hAnsi="Cambria Math"/>
                      <w:sz w:val="32"/>
                      <w:szCs w:val="32"/>
                    </w:rPr>
                    <m:t>28</m:t>
                  </m:r>
                </m:den>
              </m:f>
              <m:r>
                <w:rPr>
                  <w:rFonts w:ascii="Cambria Math" w:hAnsi="Cambria Math"/>
                </w:rPr>
                <m:t>=1</m:t>
              </m:r>
            </m:oMath>
          </w:p>
          <w:p w:rsidR="006E0235" w:rsidRPr="002C39F2" w:rsidRDefault="006E0235" w:rsidP="006E0235">
            <w:pPr>
              <w:jc w:val="both"/>
            </w:pPr>
          </w:p>
          <w:p w:rsidR="006E0235" w:rsidRPr="002C39F2" w:rsidRDefault="006E0235" w:rsidP="006E0235">
            <w:pPr>
              <w:jc w:val="both"/>
            </w:pPr>
            <w:r w:rsidRPr="002C39F2">
              <w:t xml:space="preserve">c,  </w:t>
            </w:r>
            <m:oMath>
              <m:f>
                <m:fPr>
                  <m:ctrlPr>
                    <w:rPr>
                      <w:rFonts w:ascii="Cambria Math" w:hAnsi="Cambria Math"/>
                      <w:i/>
                      <w:sz w:val="32"/>
                      <w:szCs w:val="32"/>
                      <w:lang w:val="nl-NL"/>
                    </w:rPr>
                  </m:ctrlPr>
                </m:fPr>
                <m:num>
                  <m:r>
                    <w:rPr>
                      <w:rFonts w:ascii="Cambria Math" w:hAnsi="Cambria Math"/>
                      <w:sz w:val="32"/>
                      <w:szCs w:val="32"/>
                    </w:rPr>
                    <m:t>1</m:t>
                  </m:r>
                </m:num>
                <m:den>
                  <m:r>
                    <w:rPr>
                      <w:rFonts w:ascii="Cambria Math" w:hAnsi="Cambria Math"/>
                      <w:sz w:val="32"/>
                      <w:szCs w:val="32"/>
                    </w:rPr>
                    <m:t>2</m:t>
                  </m:r>
                </m:den>
              </m:f>
              <m:r>
                <w:rPr>
                  <w:rFonts w:ascii="Cambria Math" w:hAnsi="Cambria Math"/>
                  <w:sz w:val="32"/>
                  <w:szCs w:val="32"/>
                </w:rPr>
                <m:t>×</m:t>
              </m:r>
              <m:f>
                <m:fPr>
                  <m:ctrlPr>
                    <w:rPr>
                      <w:rFonts w:ascii="Cambria Math" w:hAnsi="Cambria Math"/>
                      <w:i/>
                      <w:sz w:val="32"/>
                      <w:szCs w:val="32"/>
                      <w:lang w:val="nl-NL"/>
                    </w:rPr>
                  </m:ctrlPr>
                </m:fPr>
                <m:num>
                  <m:r>
                    <w:rPr>
                      <w:rFonts w:ascii="Cambria Math" w:hAnsi="Cambria Math"/>
                      <w:sz w:val="32"/>
                      <w:szCs w:val="32"/>
                    </w:rPr>
                    <m:t>2</m:t>
                  </m:r>
                </m:num>
                <m:den>
                  <m:r>
                    <w:rPr>
                      <w:rFonts w:ascii="Cambria Math" w:hAnsi="Cambria Math"/>
                      <w:sz w:val="32"/>
                      <w:szCs w:val="32"/>
                    </w:rPr>
                    <m:t>1</m:t>
                  </m:r>
                </m:den>
              </m:f>
              <m:r>
                <w:rPr>
                  <w:rFonts w:ascii="Cambria Math" w:hAnsi="Cambria Math"/>
                  <w:sz w:val="32"/>
                  <w:szCs w:val="32"/>
                </w:rPr>
                <m:t xml:space="preserve">= </m:t>
              </m:r>
              <m:f>
                <m:fPr>
                  <m:ctrlPr>
                    <w:rPr>
                      <w:rFonts w:ascii="Cambria Math" w:hAnsi="Cambria Math"/>
                      <w:i/>
                      <w:sz w:val="32"/>
                      <w:szCs w:val="32"/>
                      <w:lang w:val="nl-NL"/>
                    </w:rPr>
                  </m:ctrlPr>
                </m:fPr>
                <m:num>
                  <m:r>
                    <w:rPr>
                      <w:rFonts w:ascii="Cambria Math" w:hAnsi="Cambria Math"/>
                      <w:sz w:val="32"/>
                      <w:szCs w:val="32"/>
                    </w:rPr>
                    <m:t>2</m:t>
                  </m:r>
                </m:num>
                <m:den>
                  <m:r>
                    <w:rPr>
                      <w:rFonts w:ascii="Cambria Math" w:hAnsi="Cambria Math"/>
                      <w:sz w:val="32"/>
                      <w:szCs w:val="32"/>
                    </w:rPr>
                    <m:t xml:space="preserve">2 </m:t>
                  </m:r>
                </m:den>
              </m:f>
              <m:r>
                <w:rPr>
                  <w:rFonts w:ascii="Cambria Math" w:hAnsi="Cambria Math"/>
                </w:rPr>
                <m:t>=1</m:t>
              </m:r>
            </m:oMath>
          </w:p>
          <w:p w:rsidR="006E0235" w:rsidRPr="002C39F2" w:rsidRDefault="006E0235" w:rsidP="006E0235">
            <w:pPr>
              <w:jc w:val="both"/>
            </w:pPr>
          </w:p>
          <w:p w:rsidR="006E0235" w:rsidRPr="002C39F2" w:rsidRDefault="006E0235" w:rsidP="006E0235">
            <w:pPr>
              <w:jc w:val="both"/>
              <w:rPr>
                <w:sz w:val="36"/>
                <w:szCs w:val="36"/>
              </w:rPr>
            </w:pPr>
            <w:r w:rsidRPr="002C39F2">
              <w:t xml:space="preserve">+ Phân số  </w:t>
            </w:r>
            <m:oMath>
              <m:f>
                <m:fPr>
                  <m:ctrlPr>
                    <w:rPr>
                      <w:rFonts w:ascii="Cambria Math" w:hAnsi="Cambria Math"/>
                      <w:i/>
                      <w:sz w:val="32"/>
                      <w:szCs w:val="32"/>
                    </w:rPr>
                  </m:ctrlPr>
                </m:fPr>
                <m:num>
                  <m:r>
                    <w:rPr>
                      <w:rFonts w:ascii="Cambria Math" w:hAnsi="Cambria Math"/>
                      <w:sz w:val="32"/>
                      <w:szCs w:val="32"/>
                    </w:rPr>
                    <m:t>3</m:t>
                  </m:r>
                </m:num>
                <m:den>
                  <m:r>
                    <w:rPr>
                      <w:rFonts w:ascii="Cambria Math" w:hAnsi="Cambria Math"/>
                      <w:sz w:val="32"/>
                      <w:szCs w:val="32"/>
                    </w:rPr>
                    <m:t>2</m:t>
                  </m:r>
                </m:den>
              </m:f>
            </m:oMath>
            <w:r w:rsidRPr="002C39F2">
              <w:t>được gọi là phân số đảo ngược của phân số</w:t>
            </w:r>
            <m:oMath>
              <m:f>
                <m:fPr>
                  <m:ctrlPr>
                    <w:rPr>
                      <w:rFonts w:ascii="Cambria Math" w:hAnsi="Cambria Math"/>
                      <w:i/>
                      <w:sz w:val="32"/>
                      <w:szCs w:val="32"/>
                    </w:rPr>
                  </m:ctrlPr>
                </m:fPr>
                <m:num>
                  <m:r>
                    <w:rPr>
                      <w:rFonts w:ascii="Cambria Math" w:hAnsi="Cambria Math"/>
                      <w:sz w:val="32"/>
                      <w:szCs w:val="32"/>
                    </w:rPr>
                    <m:t>2</m:t>
                  </m:r>
                </m:num>
                <m:den>
                  <m:r>
                    <w:rPr>
                      <w:rFonts w:ascii="Cambria Math" w:hAnsi="Cambria Math"/>
                      <w:sz w:val="32"/>
                      <w:szCs w:val="32"/>
                    </w:rPr>
                    <m:t>3</m:t>
                  </m:r>
                </m:den>
              </m:f>
            </m:oMath>
            <w:r w:rsidRPr="002C39F2">
              <w:t xml:space="preserve"> .</w:t>
            </w:r>
          </w:p>
          <w:p w:rsidR="006E0235" w:rsidRPr="002C39F2" w:rsidRDefault="006E0235" w:rsidP="006E0235">
            <w:pPr>
              <w:jc w:val="both"/>
            </w:pPr>
          </w:p>
          <w:p w:rsidR="006E0235" w:rsidRPr="002C39F2" w:rsidRDefault="006E0235" w:rsidP="006E0235">
            <w:pPr>
              <w:jc w:val="both"/>
            </w:pPr>
            <w:r w:rsidRPr="002C39F2">
              <w:lastRenderedPageBreak/>
              <w:t>+ Kết quả là 1.</w:t>
            </w:r>
          </w:p>
          <w:p w:rsidR="006E0235" w:rsidRPr="002C39F2" w:rsidRDefault="006E0235" w:rsidP="006E0235">
            <w:pPr>
              <w:jc w:val="both"/>
            </w:pPr>
          </w:p>
          <w:p w:rsidR="006E0235" w:rsidRPr="002C39F2" w:rsidRDefault="006E0235" w:rsidP="006E0235">
            <w:pPr>
              <w:jc w:val="both"/>
            </w:pPr>
            <w:r w:rsidRPr="002C39F2">
              <w:t>- HS trả lời.</w:t>
            </w:r>
          </w:p>
          <w:p w:rsidR="006E0235" w:rsidRPr="002C39F2" w:rsidRDefault="006E0235" w:rsidP="006E0235">
            <w:pPr>
              <w:jc w:val="both"/>
            </w:pPr>
          </w:p>
          <w:p w:rsidR="006E0235" w:rsidRPr="002C39F2" w:rsidRDefault="006E0235" w:rsidP="006E0235">
            <w:pPr>
              <w:jc w:val="both"/>
            </w:pPr>
            <w:r w:rsidRPr="002C39F2">
              <w:t>-Khi nhân một phân số với phân số đảo ngược của nó thì kết quả sẽ là 1.</w:t>
            </w:r>
          </w:p>
          <w:p w:rsidR="006E0235" w:rsidRPr="002C39F2" w:rsidRDefault="006E0235" w:rsidP="006E0235">
            <w:pPr>
              <w:jc w:val="both"/>
            </w:pPr>
          </w:p>
          <w:p w:rsidR="006E0235" w:rsidRPr="002C39F2" w:rsidRDefault="006E0235" w:rsidP="006E0235">
            <w:pPr>
              <w:jc w:val="both"/>
            </w:pPr>
          </w:p>
          <w:p w:rsidR="006E0235" w:rsidRPr="002C39F2" w:rsidRDefault="006E0235" w:rsidP="006E0235">
            <w:pPr>
              <w:jc w:val="both"/>
            </w:pPr>
            <w:r w:rsidRPr="002C39F2">
              <w:t>- HS trả lời: Luyện tập</w:t>
            </w:r>
          </w:p>
          <w:p w:rsidR="006E0235" w:rsidRPr="002C39F2" w:rsidRDefault="006E0235" w:rsidP="006E0235">
            <w:pPr>
              <w:jc w:val="both"/>
            </w:pPr>
          </w:p>
          <w:p w:rsidR="006E0235" w:rsidRPr="002C39F2" w:rsidRDefault="006E0235" w:rsidP="006E0235">
            <w:pPr>
              <w:jc w:val="both"/>
            </w:pPr>
            <w:r w:rsidRPr="002C39F2">
              <w:t>- Ta lấy tích chia cho thừa số đã biết.</w:t>
            </w:r>
          </w:p>
          <w:p w:rsidR="006E0235" w:rsidRPr="002C39F2" w:rsidRDefault="006E0235" w:rsidP="006E0235">
            <w:pPr>
              <w:jc w:val="both"/>
            </w:pPr>
          </w:p>
          <w:p w:rsidR="006E0235" w:rsidRPr="000A1972" w:rsidRDefault="006E0235" w:rsidP="006E0235">
            <w:pPr>
              <w:jc w:val="both"/>
              <w:rPr>
                <w:lang w:val="nl-NL"/>
              </w:rPr>
            </w:pPr>
            <w:r>
              <w:rPr>
                <w:lang w:val="nl-NL"/>
              </w:rPr>
              <w:t>-Lắng nghe, thực hiện.</w:t>
            </w:r>
          </w:p>
        </w:tc>
      </w:tr>
    </w:tbl>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98368E" w:rsidRDefault="0098368E" w:rsidP="00BD7F6E">
      <w:pPr>
        <w:tabs>
          <w:tab w:val="left" w:pos="4127"/>
        </w:tabs>
        <w:rPr>
          <w:b/>
          <w:i/>
          <w:u w:val="single"/>
        </w:rPr>
      </w:pPr>
    </w:p>
    <w:p w:rsidR="0098368E" w:rsidRDefault="0098368E" w:rsidP="00BD7F6E">
      <w:pPr>
        <w:tabs>
          <w:tab w:val="left" w:pos="4127"/>
        </w:tabs>
        <w:rPr>
          <w:b/>
          <w:i/>
          <w:u w:val="single"/>
        </w:rPr>
      </w:pPr>
    </w:p>
    <w:p w:rsidR="0098368E" w:rsidRDefault="0098368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6E0235" w:rsidRDefault="006E0235" w:rsidP="00BD7F6E">
      <w:pPr>
        <w:tabs>
          <w:tab w:val="left" w:pos="4127"/>
        </w:tabs>
        <w:jc w:val="center"/>
        <w:rPr>
          <w:b/>
        </w:rPr>
      </w:pPr>
    </w:p>
    <w:p w:rsidR="006E0235" w:rsidRDefault="006E0235" w:rsidP="00BD7F6E">
      <w:pPr>
        <w:tabs>
          <w:tab w:val="left" w:pos="4127"/>
        </w:tabs>
        <w:jc w:val="center"/>
        <w:rPr>
          <w:b/>
        </w:rPr>
      </w:pPr>
    </w:p>
    <w:p w:rsidR="006E0235" w:rsidRDefault="006E0235" w:rsidP="00BD7F6E">
      <w:pPr>
        <w:tabs>
          <w:tab w:val="left" w:pos="4127"/>
        </w:tabs>
        <w:jc w:val="center"/>
        <w:rPr>
          <w:b/>
        </w:rPr>
      </w:pPr>
    </w:p>
    <w:p w:rsidR="006E0235" w:rsidRDefault="006E0235" w:rsidP="00BD7F6E">
      <w:pPr>
        <w:tabs>
          <w:tab w:val="left" w:pos="4127"/>
        </w:tabs>
        <w:jc w:val="center"/>
        <w:rPr>
          <w:b/>
        </w:rPr>
      </w:pPr>
    </w:p>
    <w:p w:rsidR="006E0235" w:rsidRDefault="006E0235" w:rsidP="00BD7F6E">
      <w:pPr>
        <w:tabs>
          <w:tab w:val="left" w:pos="4127"/>
        </w:tabs>
        <w:jc w:val="center"/>
        <w:rPr>
          <w:b/>
        </w:rPr>
      </w:pPr>
    </w:p>
    <w:p w:rsidR="006E0235" w:rsidRDefault="006E0235" w:rsidP="00BD7F6E">
      <w:pPr>
        <w:tabs>
          <w:tab w:val="left" w:pos="4127"/>
        </w:tabs>
        <w:jc w:val="center"/>
        <w:rPr>
          <w:b/>
        </w:rPr>
      </w:pPr>
    </w:p>
    <w:p w:rsidR="006E0235" w:rsidRDefault="006E0235" w:rsidP="00BD7F6E">
      <w:pPr>
        <w:tabs>
          <w:tab w:val="left" w:pos="4127"/>
        </w:tabs>
        <w:jc w:val="center"/>
        <w:rPr>
          <w:b/>
        </w:rPr>
      </w:pPr>
    </w:p>
    <w:p w:rsidR="006E0235" w:rsidRDefault="006E0235" w:rsidP="00BD7F6E">
      <w:pPr>
        <w:tabs>
          <w:tab w:val="left" w:pos="4127"/>
        </w:tabs>
        <w:jc w:val="center"/>
        <w:rPr>
          <w:b/>
        </w:rPr>
      </w:pPr>
    </w:p>
    <w:p w:rsidR="006E0235" w:rsidRDefault="006E0235" w:rsidP="00BD7F6E">
      <w:pPr>
        <w:tabs>
          <w:tab w:val="left" w:pos="4127"/>
        </w:tabs>
        <w:jc w:val="center"/>
        <w:rPr>
          <w:b/>
        </w:rPr>
      </w:pPr>
    </w:p>
    <w:p w:rsidR="006E0235" w:rsidRDefault="006E0235" w:rsidP="00BD7F6E">
      <w:pPr>
        <w:tabs>
          <w:tab w:val="left" w:pos="4127"/>
        </w:tabs>
        <w:jc w:val="center"/>
        <w:rPr>
          <w:b/>
        </w:rPr>
      </w:pPr>
    </w:p>
    <w:p w:rsidR="006E0235" w:rsidRDefault="006E0235" w:rsidP="00BD7F6E">
      <w:pPr>
        <w:tabs>
          <w:tab w:val="left" w:pos="4127"/>
        </w:tabs>
        <w:jc w:val="center"/>
        <w:rPr>
          <w:b/>
        </w:rPr>
      </w:pPr>
    </w:p>
    <w:p w:rsidR="006E0235" w:rsidRDefault="006E0235" w:rsidP="00BD7F6E">
      <w:pPr>
        <w:tabs>
          <w:tab w:val="left" w:pos="4127"/>
        </w:tabs>
        <w:jc w:val="center"/>
        <w:rPr>
          <w:b/>
        </w:rPr>
      </w:pPr>
    </w:p>
    <w:p w:rsidR="006E0235" w:rsidRDefault="006E0235" w:rsidP="00BD7F6E">
      <w:pPr>
        <w:tabs>
          <w:tab w:val="left" w:pos="4127"/>
        </w:tabs>
        <w:jc w:val="center"/>
        <w:rPr>
          <w:b/>
        </w:rPr>
      </w:pPr>
    </w:p>
    <w:p w:rsidR="006E0235" w:rsidRDefault="006E0235" w:rsidP="00BD7F6E">
      <w:pPr>
        <w:tabs>
          <w:tab w:val="left" w:pos="4127"/>
        </w:tabs>
        <w:jc w:val="center"/>
        <w:rPr>
          <w:b/>
        </w:rPr>
      </w:pPr>
    </w:p>
    <w:p w:rsidR="006E0235" w:rsidRDefault="006E0235" w:rsidP="00BD7F6E">
      <w:pPr>
        <w:tabs>
          <w:tab w:val="left" w:pos="4127"/>
        </w:tabs>
        <w:jc w:val="center"/>
        <w:rPr>
          <w:b/>
        </w:rPr>
      </w:pPr>
    </w:p>
    <w:p w:rsidR="006E0235" w:rsidRDefault="006E0235" w:rsidP="00BD7F6E">
      <w:pPr>
        <w:tabs>
          <w:tab w:val="left" w:pos="4127"/>
        </w:tabs>
        <w:jc w:val="center"/>
        <w:rPr>
          <w:b/>
        </w:rPr>
      </w:pPr>
    </w:p>
    <w:p w:rsidR="006E0235" w:rsidRDefault="006E0235" w:rsidP="00BD7F6E">
      <w:pPr>
        <w:tabs>
          <w:tab w:val="left" w:pos="4127"/>
        </w:tabs>
        <w:jc w:val="center"/>
        <w:rPr>
          <w:b/>
        </w:rPr>
      </w:pPr>
    </w:p>
    <w:p w:rsidR="006E0235" w:rsidRDefault="006E0235" w:rsidP="00BD7F6E">
      <w:pPr>
        <w:tabs>
          <w:tab w:val="left" w:pos="4127"/>
        </w:tabs>
        <w:jc w:val="center"/>
        <w:rPr>
          <w:b/>
        </w:rPr>
      </w:pPr>
    </w:p>
    <w:p w:rsidR="006E0235" w:rsidRDefault="006E0235" w:rsidP="00BD7F6E">
      <w:pPr>
        <w:tabs>
          <w:tab w:val="left" w:pos="4127"/>
        </w:tabs>
        <w:jc w:val="center"/>
        <w:rPr>
          <w:b/>
        </w:rPr>
      </w:pPr>
    </w:p>
    <w:p w:rsidR="006E0235" w:rsidRDefault="006E0235" w:rsidP="00BD7F6E">
      <w:pPr>
        <w:tabs>
          <w:tab w:val="left" w:pos="4127"/>
        </w:tabs>
        <w:jc w:val="center"/>
        <w:rPr>
          <w:b/>
        </w:rPr>
      </w:pPr>
    </w:p>
    <w:p w:rsidR="006E0235" w:rsidRDefault="006E0235" w:rsidP="00BD7F6E">
      <w:pPr>
        <w:tabs>
          <w:tab w:val="left" w:pos="4127"/>
        </w:tabs>
        <w:jc w:val="center"/>
        <w:rPr>
          <w:b/>
        </w:rPr>
      </w:pPr>
    </w:p>
    <w:p w:rsidR="006E0235" w:rsidRDefault="006E0235" w:rsidP="00BD7F6E">
      <w:pPr>
        <w:tabs>
          <w:tab w:val="left" w:pos="4127"/>
        </w:tabs>
        <w:jc w:val="center"/>
        <w:rPr>
          <w:b/>
        </w:rPr>
      </w:pPr>
    </w:p>
    <w:p w:rsidR="006E0235" w:rsidRDefault="006E0235" w:rsidP="00BD7F6E">
      <w:pPr>
        <w:tabs>
          <w:tab w:val="left" w:pos="4127"/>
        </w:tabs>
        <w:jc w:val="center"/>
        <w:rPr>
          <w:b/>
        </w:rPr>
      </w:pPr>
    </w:p>
    <w:p w:rsidR="006E0235" w:rsidRDefault="006E0235" w:rsidP="00BD7F6E">
      <w:pPr>
        <w:tabs>
          <w:tab w:val="left" w:pos="4127"/>
        </w:tabs>
        <w:jc w:val="center"/>
        <w:rPr>
          <w:b/>
        </w:rPr>
      </w:pPr>
    </w:p>
    <w:p w:rsidR="006E0235" w:rsidRDefault="006E0235" w:rsidP="00BD7F6E">
      <w:pPr>
        <w:tabs>
          <w:tab w:val="left" w:pos="4127"/>
        </w:tabs>
        <w:jc w:val="center"/>
        <w:rPr>
          <w:b/>
        </w:rPr>
      </w:pPr>
    </w:p>
    <w:p w:rsidR="006E0235" w:rsidRDefault="006E0235" w:rsidP="00BD7F6E">
      <w:pPr>
        <w:tabs>
          <w:tab w:val="left" w:pos="4127"/>
        </w:tabs>
        <w:jc w:val="center"/>
        <w:rPr>
          <w:b/>
        </w:rPr>
      </w:pPr>
    </w:p>
    <w:p w:rsidR="006E0235" w:rsidRDefault="006E0235" w:rsidP="00BD7F6E">
      <w:pPr>
        <w:tabs>
          <w:tab w:val="left" w:pos="4127"/>
        </w:tabs>
        <w:jc w:val="center"/>
        <w:rPr>
          <w:b/>
        </w:rPr>
      </w:pPr>
    </w:p>
    <w:p w:rsidR="006E0235" w:rsidRDefault="006E0235" w:rsidP="00BD7F6E">
      <w:pPr>
        <w:tabs>
          <w:tab w:val="left" w:pos="4127"/>
        </w:tabs>
        <w:jc w:val="center"/>
        <w:rPr>
          <w:b/>
        </w:rPr>
      </w:pPr>
    </w:p>
    <w:p w:rsidR="006E0235" w:rsidRDefault="006E0235" w:rsidP="00BD7F6E">
      <w:pPr>
        <w:tabs>
          <w:tab w:val="left" w:pos="4127"/>
        </w:tabs>
        <w:jc w:val="center"/>
        <w:rPr>
          <w:b/>
        </w:rPr>
      </w:pPr>
    </w:p>
    <w:p w:rsidR="006E0235" w:rsidRDefault="006E0235" w:rsidP="00BD7F6E">
      <w:pPr>
        <w:tabs>
          <w:tab w:val="left" w:pos="4127"/>
        </w:tabs>
        <w:jc w:val="center"/>
        <w:rPr>
          <w:b/>
        </w:rPr>
      </w:pPr>
    </w:p>
    <w:p w:rsidR="006E0235" w:rsidRDefault="006E0235" w:rsidP="00BD7F6E">
      <w:pPr>
        <w:tabs>
          <w:tab w:val="left" w:pos="4127"/>
        </w:tabs>
        <w:jc w:val="center"/>
        <w:rPr>
          <w:b/>
        </w:rPr>
      </w:pPr>
    </w:p>
    <w:p w:rsidR="006E0235" w:rsidRDefault="006E0235" w:rsidP="00BD7F6E">
      <w:pPr>
        <w:tabs>
          <w:tab w:val="left" w:pos="4127"/>
        </w:tabs>
        <w:jc w:val="center"/>
        <w:rPr>
          <w:b/>
        </w:rPr>
      </w:pPr>
    </w:p>
    <w:p w:rsidR="006E0235" w:rsidRDefault="006E0235" w:rsidP="00BD7F6E">
      <w:pPr>
        <w:tabs>
          <w:tab w:val="left" w:pos="4127"/>
        </w:tabs>
        <w:jc w:val="center"/>
        <w:rPr>
          <w:b/>
        </w:rPr>
      </w:pPr>
    </w:p>
    <w:p w:rsidR="006E0235" w:rsidRDefault="006E0235" w:rsidP="00BD7F6E">
      <w:pPr>
        <w:tabs>
          <w:tab w:val="left" w:pos="4127"/>
        </w:tabs>
        <w:jc w:val="center"/>
        <w:rPr>
          <w:b/>
        </w:rPr>
      </w:pPr>
    </w:p>
    <w:p w:rsidR="006E0235" w:rsidRPr="00BC6664" w:rsidRDefault="006E0235" w:rsidP="006E0235">
      <w:pPr>
        <w:rPr>
          <w:b/>
        </w:rPr>
      </w:pPr>
      <w:r w:rsidRPr="00BC6664">
        <w:rPr>
          <w:b/>
        </w:rPr>
        <w:t>Tiết 1                                            Mĩ thuật</w:t>
      </w:r>
    </w:p>
    <w:p w:rsidR="006E0235" w:rsidRPr="00BC6664" w:rsidRDefault="006E0235" w:rsidP="006E0235">
      <w:pPr>
        <w:jc w:val="center"/>
        <w:rPr>
          <w:b/>
        </w:rPr>
      </w:pPr>
      <w:r w:rsidRPr="00BC6664">
        <w:rPr>
          <w:b/>
        </w:rPr>
        <w:t>Đ/c Tùng soạn giảng</w:t>
      </w:r>
    </w:p>
    <w:p w:rsidR="006E0235" w:rsidRPr="00BC6664" w:rsidRDefault="006E0235" w:rsidP="006E0235">
      <w:pPr>
        <w:jc w:val="center"/>
        <w:rPr>
          <w:b/>
        </w:rPr>
      </w:pPr>
      <w:r w:rsidRPr="00BC6664">
        <w:rPr>
          <w:b/>
        </w:rPr>
        <w:t>**********************</w:t>
      </w:r>
    </w:p>
    <w:p w:rsidR="006E0235" w:rsidRDefault="006E0235" w:rsidP="006E0235">
      <w:pPr>
        <w:rPr>
          <w:b/>
        </w:rPr>
      </w:pPr>
      <w:r>
        <w:rPr>
          <w:b/>
        </w:rPr>
        <w:t>Tiết 2                                                       Toán</w:t>
      </w:r>
    </w:p>
    <w:p w:rsidR="00BD7F6E" w:rsidRDefault="00BD7F6E" w:rsidP="00BD7F6E">
      <w:pPr>
        <w:tabs>
          <w:tab w:val="left" w:pos="4127"/>
        </w:tabs>
        <w:jc w:val="center"/>
        <w:rPr>
          <w:b/>
        </w:rPr>
      </w:pPr>
      <w:r>
        <w:rPr>
          <w:b/>
        </w:rPr>
        <w:lastRenderedPageBreak/>
        <w:t xml:space="preserve">LUYỆN TẬP </w:t>
      </w:r>
    </w:p>
    <w:p w:rsidR="00BD7F6E" w:rsidRPr="002102C2" w:rsidRDefault="00BD7F6E" w:rsidP="00BD7F6E">
      <w:pPr>
        <w:jc w:val="both"/>
        <w:rPr>
          <w:b/>
          <w:u w:val="single"/>
        </w:rPr>
      </w:pPr>
      <w:r w:rsidRPr="00901917">
        <w:rPr>
          <w:b/>
        </w:rPr>
        <w:t>I. Mục tiêu</w:t>
      </w:r>
    </w:p>
    <w:p w:rsidR="00BD7F6E" w:rsidRDefault="00BD7F6E" w:rsidP="00BD7F6E">
      <w:pPr>
        <w:jc w:val="both"/>
      </w:pPr>
      <w:r>
        <w:t>- Thực hiện được phép chia hai phân số, chia số tự nhiên cho phân số.</w:t>
      </w:r>
    </w:p>
    <w:p w:rsidR="00BD7F6E" w:rsidRDefault="00BD7F6E" w:rsidP="00BD7F6E">
      <w:pPr>
        <w:jc w:val="both"/>
      </w:pPr>
      <w:r>
        <w:t>- Giải các bài toán có liên quan.</w:t>
      </w:r>
    </w:p>
    <w:p w:rsidR="00BD7F6E" w:rsidRDefault="00BD7F6E" w:rsidP="00BD7F6E">
      <w:pPr>
        <w:jc w:val="both"/>
      </w:pPr>
      <w:r>
        <w:t>- Tự giác làm bài.</w:t>
      </w:r>
    </w:p>
    <w:p w:rsidR="00BD7F6E" w:rsidRPr="00901917" w:rsidRDefault="00BD7F6E" w:rsidP="00BD7F6E">
      <w:pPr>
        <w:jc w:val="both"/>
        <w:rPr>
          <w:b/>
        </w:rPr>
      </w:pPr>
      <w:r w:rsidRPr="00901917">
        <w:rPr>
          <w:b/>
        </w:rPr>
        <w:t>II. Đồ dùng dạy học</w:t>
      </w:r>
    </w:p>
    <w:p w:rsidR="00BD7F6E" w:rsidRDefault="00BD7F6E" w:rsidP="00BD7F6E">
      <w:pPr>
        <w:jc w:val="both"/>
      </w:pPr>
      <w:r>
        <w:t>- Giáo viên: Bảng phụ.</w:t>
      </w:r>
    </w:p>
    <w:p w:rsidR="00BD7F6E" w:rsidRDefault="00BD7F6E" w:rsidP="00BD7F6E">
      <w:pPr>
        <w:jc w:val="both"/>
      </w:pPr>
      <w:r>
        <w:t>- Học sinh: VBT Toán.</w:t>
      </w:r>
    </w:p>
    <w:p w:rsidR="00BD7F6E" w:rsidRPr="00901917" w:rsidRDefault="00BD7F6E" w:rsidP="00BD7F6E">
      <w:pPr>
        <w:jc w:val="both"/>
        <w:rPr>
          <w:b/>
        </w:rPr>
      </w:pPr>
      <w:r w:rsidRPr="00901917">
        <w:rPr>
          <w:b/>
        </w:rPr>
        <w:t>III. Các hoạt động dạy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92"/>
        <w:gridCol w:w="2286"/>
        <w:gridCol w:w="3240"/>
        <w:gridCol w:w="3510"/>
      </w:tblGrid>
      <w:tr w:rsidR="0098368E" w:rsidRPr="006A1E65" w:rsidTr="006E0235">
        <w:tc>
          <w:tcPr>
            <w:tcW w:w="792" w:type="dxa"/>
          </w:tcPr>
          <w:p w:rsidR="0098368E" w:rsidRPr="006A1E65" w:rsidRDefault="0098368E" w:rsidP="00CF3EB1">
            <w:pPr>
              <w:jc w:val="center"/>
              <w:rPr>
                <w:b/>
              </w:rPr>
            </w:pPr>
            <w:r>
              <w:rPr>
                <w:b/>
              </w:rPr>
              <w:t>TG</w:t>
            </w:r>
          </w:p>
        </w:tc>
        <w:tc>
          <w:tcPr>
            <w:tcW w:w="2286" w:type="dxa"/>
          </w:tcPr>
          <w:p w:rsidR="0098368E" w:rsidRPr="006A1E65" w:rsidRDefault="0098368E" w:rsidP="00CF3EB1">
            <w:pPr>
              <w:jc w:val="center"/>
              <w:rPr>
                <w:b/>
              </w:rPr>
            </w:pPr>
            <w:r>
              <w:rPr>
                <w:b/>
              </w:rPr>
              <w:t>Nội dung</w:t>
            </w:r>
          </w:p>
        </w:tc>
        <w:tc>
          <w:tcPr>
            <w:tcW w:w="3240" w:type="dxa"/>
          </w:tcPr>
          <w:p w:rsidR="0098368E" w:rsidRPr="006A1E65" w:rsidRDefault="0098368E" w:rsidP="00CF3EB1">
            <w:pPr>
              <w:jc w:val="center"/>
              <w:rPr>
                <w:b/>
              </w:rPr>
            </w:pPr>
            <w:r w:rsidRPr="006A1E65">
              <w:rPr>
                <w:b/>
              </w:rPr>
              <w:t xml:space="preserve">Hoạt động của </w:t>
            </w:r>
            <w:r>
              <w:rPr>
                <w:b/>
              </w:rPr>
              <w:t>thầy</w:t>
            </w:r>
          </w:p>
        </w:tc>
        <w:tc>
          <w:tcPr>
            <w:tcW w:w="3510" w:type="dxa"/>
          </w:tcPr>
          <w:p w:rsidR="0098368E" w:rsidRPr="006A1E65" w:rsidRDefault="0098368E" w:rsidP="00CF3EB1">
            <w:pPr>
              <w:jc w:val="center"/>
              <w:rPr>
                <w:b/>
              </w:rPr>
            </w:pPr>
            <w:r w:rsidRPr="006A1E65">
              <w:rPr>
                <w:b/>
              </w:rPr>
              <w:t xml:space="preserve">Hoạt động của </w:t>
            </w:r>
            <w:r>
              <w:rPr>
                <w:b/>
              </w:rPr>
              <w:t>trò</w:t>
            </w:r>
          </w:p>
        </w:tc>
      </w:tr>
      <w:tr w:rsidR="0098368E" w:rsidRPr="006A1E65" w:rsidTr="006E0235">
        <w:tc>
          <w:tcPr>
            <w:tcW w:w="792" w:type="dxa"/>
          </w:tcPr>
          <w:p w:rsidR="0098368E" w:rsidRPr="006A1E65" w:rsidRDefault="006E0235" w:rsidP="006E0235">
            <w:pPr>
              <w:jc w:val="center"/>
            </w:pPr>
            <w:r>
              <w:t>4’</w:t>
            </w: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6E0235" w:rsidP="006E0235">
            <w:pPr>
              <w:jc w:val="center"/>
            </w:pPr>
            <w:r>
              <w:t>33’</w:t>
            </w: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6E0235" w:rsidRDefault="006E0235" w:rsidP="00CF3EB1">
            <w:pPr>
              <w:jc w:val="both"/>
            </w:pPr>
          </w:p>
          <w:p w:rsidR="006E0235" w:rsidRDefault="006E0235" w:rsidP="00CF3EB1">
            <w:pPr>
              <w:jc w:val="both"/>
            </w:pPr>
          </w:p>
          <w:p w:rsidR="006E0235" w:rsidRDefault="006E0235" w:rsidP="00CF3EB1">
            <w:pPr>
              <w:jc w:val="both"/>
            </w:pPr>
          </w:p>
          <w:p w:rsidR="006E0235" w:rsidRDefault="006E0235" w:rsidP="00CF3EB1">
            <w:pPr>
              <w:jc w:val="both"/>
            </w:pPr>
          </w:p>
          <w:p w:rsidR="006E0235" w:rsidRDefault="006E0235" w:rsidP="00CF3EB1">
            <w:pPr>
              <w:jc w:val="both"/>
            </w:pPr>
          </w:p>
          <w:p w:rsidR="006E0235" w:rsidRDefault="006E0235" w:rsidP="00CF3EB1">
            <w:pPr>
              <w:jc w:val="both"/>
            </w:pPr>
          </w:p>
          <w:p w:rsidR="006E0235" w:rsidRDefault="006E0235" w:rsidP="00CF3EB1">
            <w:pPr>
              <w:jc w:val="both"/>
            </w:pPr>
          </w:p>
          <w:p w:rsidR="006E0235" w:rsidRDefault="006E0235" w:rsidP="00CF3EB1">
            <w:pPr>
              <w:jc w:val="both"/>
            </w:pPr>
          </w:p>
          <w:p w:rsidR="006E0235" w:rsidRDefault="006E0235" w:rsidP="00CF3EB1">
            <w:pPr>
              <w:jc w:val="both"/>
            </w:pPr>
          </w:p>
          <w:p w:rsidR="0098368E" w:rsidRPr="006A1E65" w:rsidRDefault="0098368E" w:rsidP="006E0235">
            <w:pPr>
              <w:jc w:val="center"/>
            </w:pPr>
            <w:r w:rsidRPr="006A1E65">
              <w:t>3’</w:t>
            </w:r>
          </w:p>
          <w:p w:rsidR="0098368E" w:rsidRPr="006A1E65" w:rsidRDefault="0098368E" w:rsidP="00CF3EB1">
            <w:pPr>
              <w:jc w:val="both"/>
            </w:pPr>
          </w:p>
        </w:tc>
        <w:tc>
          <w:tcPr>
            <w:tcW w:w="2286" w:type="dxa"/>
          </w:tcPr>
          <w:p w:rsidR="006E0235" w:rsidRPr="00CC1521" w:rsidRDefault="006E0235" w:rsidP="006E0235">
            <w:pPr>
              <w:jc w:val="both"/>
              <w:rPr>
                <w:b/>
              </w:rPr>
            </w:pPr>
            <w:r w:rsidRPr="00CC1521">
              <w:rPr>
                <w:b/>
              </w:rPr>
              <w:lastRenderedPageBreak/>
              <w:t>1.Kiểm tra bài cũ:</w:t>
            </w:r>
          </w:p>
          <w:p w:rsidR="006E0235" w:rsidRDefault="006E0235" w:rsidP="006E0235">
            <w:pPr>
              <w:jc w:val="both"/>
              <w:rPr>
                <w:b/>
                <w:u w:val="single"/>
              </w:rPr>
            </w:pPr>
          </w:p>
          <w:p w:rsidR="006E0235" w:rsidRDefault="006E0235" w:rsidP="006E0235">
            <w:pPr>
              <w:jc w:val="both"/>
              <w:rPr>
                <w:b/>
              </w:rPr>
            </w:pPr>
          </w:p>
          <w:p w:rsidR="006E0235" w:rsidRDefault="006E0235" w:rsidP="006E0235">
            <w:pPr>
              <w:jc w:val="both"/>
              <w:rPr>
                <w:b/>
              </w:rPr>
            </w:pPr>
          </w:p>
          <w:p w:rsidR="006E0235" w:rsidRPr="00CC1521" w:rsidRDefault="006E0235" w:rsidP="006E0235">
            <w:pPr>
              <w:jc w:val="both"/>
              <w:rPr>
                <w:b/>
              </w:rPr>
            </w:pPr>
            <w:r w:rsidRPr="00CC1521">
              <w:rPr>
                <w:b/>
              </w:rPr>
              <w:t>2.Bài mới:</w:t>
            </w:r>
          </w:p>
          <w:p w:rsidR="006E0235" w:rsidRPr="00CC1521" w:rsidRDefault="006E0235" w:rsidP="006E0235">
            <w:pPr>
              <w:jc w:val="both"/>
            </w:pPr>
            <w:r w:rsidRPr="00CC1521">
              <w:t>2.1. Giới thiệu bài</w:t>
            </w:r>
          </w:p>
          <w:p w:rsidR="006E0235" w:rsidRPr="00CC1521" w:rsidRDefault="006E0235" w:rsidP="006E0235">
            <w:pPr>
              <w:jc w:val="both"/>
            </w:pPr>
            <w:r w:rsidRPr="00CC1521">
              <w:t xml:space="preserve">2.2. Hướng dẫn HS luyện tập </w:t>
            </w:r>
          </w:p>
          <w:p w:rsidR="006E0235" w:rsidRDefault="006E0235" w:rsidP="006E0235">
            <w:pPr>
              <w:jc w:val="both"/>
            </w:pPr>
            <w:r w:rsidRPr="006E0235">
              <w:t>*Bài 1. -</w:t>
            </w:r>
            <w:r>
              <w:t xml:space="preserve"> Tính rồi rút gọn.</w:t>
            </w:r>
          </w:p>
          <w:p w:rsidR="006E0235" w:rsidRDefault="006E0235" w:rsidP="00CF3EB1">
            <w:pPr>
              <w:jc w:val="both"/>
            </w:pPr>
          </w:p>
          <w:p w:rsidR="006E0235" w:rsidRDefault="006E0235" w:rsidP="00CF3EB1">
            <w:pPr>
              <w:jc w:val="both"/>
            </w:pPr>
          </w:p>
          <w:p w:rsidR="006E0235" w:rsidRDefault="006E0235" w:rsidP="00CF3EB1">
            <w:pPr>
              <w:jc w:val="both"/>
            </w:pPr>
          </w:p>
          <w:p w:rsidR="006E0235" w:rsidRDefault="006E0235" w:rsidP="00CF3EB1">
            <w:pPr>
              <w:jc w:val="both"/>
            </w:pPr>
          </w:p>
          <w:p w:rsidR="006E0235" w:rsidRDefault="006E0235" w:rsidP="00CF3EB1">
            <w:pPr>
              <w:jc w:val="both"/>
            </w:pPr>
          </w:p>
          <w:p w:rsidR="006E0235" w:rsidRDefault="006E0235" w:rsidP="00CF3EB1">
            <w:pPr>
              <w:jc w:val="both"/>
            </w:pPr>
          </w:p>
          <w:p w:rsidR="006E0235" w:rsidRDefault="006E0235" w:rsidP="00CF3EB1">
            <w:pPr>
              <w:jc w:val="both"/>
            </w:pPr>
          </w:p>
          <w:p w:rsidR="006E0235" w:rsidRDefault="006E0235" w:rsidP="00CF3EB1">
            <w:pPr>
              <w:jc w:val="both"/>
            </w:pPr>
          </w:p>
          <w:p w:rsidR="006E0235" w:rsidRDefault="006E0235" w:rsidP="00CF3EB1">
            <w:pPr>
              <w:jc w:val="both"/>
            </w:pPr>
          </w:p>
          <w:p w:rsidR="006E0235" w:rsidRDefault="006E0235" w:rsidP="00CF3EB1">
            <w:pPr>
              <w:jc w:val="both"/>
            </w:pPr>
          </w:p>
          <w:p w:rsidR="0098368E" w:rsidRDefault="006E0235" w:rsidP="00CF3EB1">
            <w:pPr>
              <w:jc w:val="both"/>
            </w:pPr>
            <w:r w:rsidRPr="006E0235">
              <w:t>*Bài</w:t>
            </w:r>
            <w:r>
              <w:t xml:space="preserve"> 2. Tính (theo mẫu)</w:t>
            </w:r>
          </w:p>
          <w:p w:rsidR="006E0235" w:rsidRDefault="006E0235" w:rsidP="00CF3EB1">
            <w:pPr>
              <w:jc w:val="both"/>
            </w:pPr>
          </w:p>
          <w:p w:rsidR="006E0235" w:rsidRDefault="006E0235" w:rsidP="00CF3EB1">
            <w:pPr>
              <w:jc w:val="both"/>
            </w:pPr>
          </w:p>
          <w:p w:rsidR="006E0235" w:rsidRDefault="006E0235" w:rsidP="00CF3EB1">
            <w:pPr>
              <w:jc w:val="both"/>
            </w:pPr>
          </w:p>
          <w:p w:rsidR="006E0235" w:rsidRDefault="006E0235" w:rsidP="00CF3EB1">
            <w:pPr>
              <w:jc w:val="both"/>
            </w:pPr>
          </w:p>
          <w:p w:rsidR="006E0235" w:rsidRDefault="006E0235" w:rsidP="00CF3EB1">
            <w:pPr>
              <w:jc w:val="both"/>
            </w:pPr>
          </w:p>
          <w:p w:rsidR="006E0235" w:rsidRDefault="006E0235" w:rsidP="00CF3EB1">
            <w:pPr>
              <w:jc w:val="both"/>
            </w:pPr>
          </w:p>
          <w:p w:rsidR="006E0235" w:rsidRDefault="006E0235" w:rsidP="00CF3EB1">
            <w:pPr>
              <w:jc w:val="both"/>
            </w:pPr>
          </w:p>
          <w:p w:rsidR="006E0235" w:rsidRDefault="006E0235" w:rsidP="00CF3EB1">
            <w:pPr>
              <w:jc w:val="both"/>
            </w:pPr>
          </w:p>
          <w:p w:rsidR="006E0235" w:rsidRDefault="006E0235" w:rsidP="00CF3EB1">
            <w:pPr>
              <w:jc w:val="both"/>
            </w:pPr>
          </w:p>
          <w:p w:rsidR="006E0235" w:rsidRDefault="006E0235" w:rsidP="00CF3EB1">
            <w:pPr>
              <w:jc w:val="both"/>
            </w:pPr>
          </w:p>
          <w:p w:rsidR="006E0235" w:rsidRDefault="006E0235" w:rsidP="00CF3EB1">
            <w:pPr>
              <w:jc w:val="both"/>
            </w:pPr>
          </w:p>
          <w:p w:rsidR="006E0235" w:rsidRDefault="006E0235" w:rsidP="00CF3EB1">
            <w:pPr>
              <w:jc w:val="both"/>
            </w:pPr>
          </w:p>
          <w:p w:rsidR="006E0235" w:rsidRDefault="006E0235" w:rsidP="00CF3EB1">
            <w:pPr>
              <w:jc w:val="both"/>
            </w:pPr>
          </w:p>
          <w:p w:rsidR="006E0235" w:rsidRPr="002A00F2" w:rsidRDefault="006E0235" w:rsidP="006E0235">
            <w:pPr>
              <w:jc w:val="both"/>
            </w:pPr>
            <w:r w:rsidRPr="00650BA8">
              <w:rPr>
                <w:b/>
              </w:rPr>
              <w:t>3. Củng cố, dặn dò</w:t>
            </w:r>
          </w:p>
          <w:p w:rsidR="006E0235" w:rsidRPr="00650BA8" w:rsidRDefault="006E0235" w:rsidP="00CF3EB1">
            <w:pPr>
              <w:jc w:val="both"/>
              <w:rPr>
                <w:b/>
              </w:rPr>
            </w:pPr>
          </w:p>
        </w:tc>
        <w:tc>
          <w:tcPr>
            <w:tcW w:w="3240" w:type="dxa"/>
          </w:tcPr>
          <w:p w:rsidR="0098368E" w:rsidRPr="00650BA8" w:rsidRDefault="0098368E" w:rsidP="00CF3EB1">
            <w:pPr>
              <w:jc w:val="both"/>
              <w:rPr>
                <w:b/>
              </w:rPr>
            </w:pPr>
            <w:r w:rsidRPr="00650BA8">
              <w:rPr>
                <w:b/>
              </w:rPr>
              <w:lastRenderedPageBreak/>
              <w:t>1. Kiểm tra bài cũ</w:t>
            </w:r>
          </w:p>
          <w:p w:rsidR="0098368E" w:rsidRDefault="0098368E" w:rsidP="00CF3EB1">
            <w:pPr>
              <w:jc w:val="both"/>
            </w:pPr>
            <w:r>
              <w:t xml:space="preserve">- Gọi HS lên bảng tính:  </w:t>
            </w:r>
            <w:r w:rsidRPr="00B64495">
              <w:rPr>
                <w:position w:val="-24"/>
              </w:rPr>
              <w:object w:dxaOrig="1060" w:dyaOrig="620">
                <v:shape id="_x0000_i1502" type="#_x0000_t75" style="width:52.65pt;height:30.1pt" o:ole="">
                  <v:imagedata r:id="rId825" o:title=""/>
                </v:shape>
                <o:OLEObject Type="Embed" ProgID="Equation.DSMT4" ShapeID="_x0000_i1502" DrawAspect="Content" ObjectID="_1603698238" r:id="rId826"/>
              </w:object>
            </w:r>
          </w:p>
          <w:p w:rsidR="006E0235" w:rsidRPr="00401859" w:rsidRDefault="006E0235" w:rsidP="006E0235">
            <w:pPr>
              <w:jc w:val="both"/>
            </w:pPr>
            <w:r>
              <w:t>- GV nhận xét, đánh giá.</w:t>
            </w:r>
          </w:p>
          <w:p w:rsidR="006E0235" w:rsidRDefault="006E0235" w:rsidP="006E0235">
            <w:pPr>
              <w:jc w:val="both"/>
              <w:rPr>
                <w:i/>
              </w:rPr>
            </w:pPr>
          </w:p>
          <w:p w:rsidR="006E0235" w:rsidRDefault="006E0235" w:rsidP="006E0235">
            <w:pPr>
              <w:jc w:val="both"/>
            </w:pPr>
            <w:r>
              <w:t>-</w:t>
            </w:r>
            <w:r w:rsidRPr="009C02A9">
              <w:t>Ghi đầu bài lên bảng.</w:t>
            </w:r>
          </w:p>
          <w:p w:rsidR="006E0235" w:rsidRDefault="006E0235" w:rsidP="006E0235">
            <w:pPr>
              <w:jc w:val="both"/>
            </w:pPr>
          </w:p>
          <w:p w:rsidR="006E0235" w:rsidRDefault="006E0235" w:rsidP="00CF3EB1">
            <w:pPr>
              <w:jc w:val="both"/>
            </w:pPr>
          </w:p>
          <w:p w:rsidR="0098368E" w:rsidRDefault="0098368E" w:rsidP="00CF3EB1">
            <w:pPr>
              <w:jc w:val="both"/>
            </w:pPr>
            <w:r>
              <w:t>- Bài tập yêu cầu chúng ta làm gì?</w:t>
            </w:r>
          </w:p>
          <w:p w:rsidR="0098368E" w:rsidRDefault="0098368E" w:rsidP="00CF3EB1">
            <w:pPr>
              <w:jc w:val="both"/>
            </w:pPr>
            <w:r>
              <w:t>- Yêu cầu HS làm bài.</w:t>
            </w: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r>
              <w:t>- GV nhận xét, chữa bài.</w:t>
            </w:r>
          </w:p>
          <w:p w:rsidR="0098368E" w:rsidRDefault="0098368E" w:rsidP="00CF3EB1">
            <w:pPr>
              <w:jc w:val="both"/>
            </w:pPr>
            <w:r>
              <w:t>- GV viết bài mẫu lên bảng, yêu cầu HS viết 2 thành phân số, sau đó thực hiện phép tính.</w:t>
            </w:r>
          </w:p>
          <w:p w:rsidR="0098368E" w:rsidRDefault="0098368E" w:rsidP="00CF3EB1">
            <w:pPr>
              <w:jc w:val="both"/>
            </w:pPr>
            <w:r>
              <w:lastRenderedPageBreak/>
              <w:t>- GV nhận xét, sau đó giới thiệu cách viết gọn.</w:t>
            </w:r>
          </w:p>
          <w:p w:rsidR="0098368E" w:rsidRDefault="0098368E" w:rsidP="00CF3EB1">
            <w:pPr>
              <w:jc w:val="both"/>
            </w:pPr>
            <w:r>
              <w:t>- Yêu cầu HS làm bài vào vở.</w:t>
            </w: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6E0235" w:rsidP="00CF3EB1">
            <w:pPr>
              <w:jc w:val="both"/>
            </w:pPr>
            <w:r>
              <w:t>- GV nhận xét, chữa bài.</w:t>
            </w:r>
          </w:p>
          <w:p w:rsidR="0098368E" w:rsidRDefault="0098368E" w:rsidP="00CF3EB1">
            <w:pPr>
              <w:jc w:val="both"/>
            </w:pPr>
            <w:r w:rsidRPr="006A1E65">
              <w:t>- Nhận xét tiết học.</w:t>
            </w:r>
          </w:p>
          <w:p w:rsidR="0098368E" w:rsidRDefault="0098368E" w:rsidP="00CF3EB1">
            <w:pPr>
              <w:jc w:val="both"/>
            </w:pPr>
            <w:r>
              <w:t>-</w:t>
            </w:r>
            <w:r w:rsidRPr="006A1E65">
              <w:t xml:space="preserve"> Chuẩn bị bài sau.</w:t>
            </w:r>
          </w:p>
          <w:p w:rsidR="0098368E" w:rsidRPr="006A1E65" w:rsidRDefault="0098368E" w:rsidP="00CF3EB1">
            <w:pPr>
              <w:jc w:val="both"/>
            </w:pPr>
          </w:p>
        </w:tc>
        <w:tc>
          <w:tcPr>
            <w:tcW w:w="3510" w:type="dxa"/>
          </w:tcPr>
          <w:p w:rsidR="0098368E" w:rsidRPr="006A1E65" w:rsidRDefault="0098368E" w:rsidP="00CF3EB1">
            <w:pPr>
              <w:jc w:val="both"/>
            </w:pPr>
          </w:p>
          <w:p w:rsidR="0098368E" w:rsidRPr="006A1E65" w:rsidRDefault="0098368E" w:rsidP="00CF3EB1">
            <w:pPr>
              <w:jc w:val="both"/>
            </w:pPr>
            <w:r>
              <w:t>- 1 HS lên bảng.</w:t>
            </w:r>
          </w:p>
          <w:p w:rsidR="0098368E" w:rsidRDefault="0098368E" w:rsidP="00CF3EB1">
            <w:pPr>
              <w:jc w:val="both"/>
            </w:pPr>
          </w:p>
          <w:p w:rsidR="0098368E" w:rsidRDefault="0098368E" w:rsidP="00CF3EB1">
            <w:pPr>
              <w:jc w:val="both"/>
            </w:pPr>
          </w:p>
          <w:p w:rsidR="006E0235" w:rsidRDefault="006E0235" w:rsidP="006E0235">
            <w:pPr>
              <w:jc w:val="both"/>
            </w:pPr>
            <w:r>
              <w:t>-Nhận xét .</w:t>
            </w:r>
          </w:p>
          <w:p w:rsidR="006E0235" w:rsidRDefault="006E0235" w:rsidP="006E0235">
            <w:pPr>
              <w:jc w:val="both"/>
            </w:pPr>
          </w:p>
          <w:p w:rsidR="006E0235" w:rsidRPr="009C02A9" w:rsidRDefault="006E0235" w:rsidP="006E0235">
            <w:pPr>
              <w:jc w:val="both"/>
            </w:pPr>
            <w:r>
              <w:t>-Lắng nghe, ghi bài.</w:t>
            </w:r>
          </w:p>
          <w:p w:rsidR="0098368E" w:rsidRDefault="0098368E" w:rsidP="00CF3EB1">
            <w:pPr>
              <w:jc w:val="both"/>
            </w:pPr>
          </w:p>
          <w:p w:rsidR="006E0235" w:rsidRDefault="006E0235" w:rsidP="00CF3EB1">
            <w:pPr>
              <w:jc w:val="both"/>
            </w:pPr>
          </w:p>
          <w:p w:rsidR="0098368E" w:rsidRDefault="0098368E" w:rsidP="00CF3EB1">
            <w:pPr>
              <w:jc w:val="both"/>
            </w:pPr>
            <w:r>
              <w:t>- Tính rồi rút gọn.</w:t>
            </w:r>
          </w:p>
          <w:p w:rsidR="0098368E" w:rsidRDefault="0098368E" w:rsidP="00CF3EB1">
            <w:pPr>
              <w:jc w:val="both"/>
            </w:pPr>
            <w:r>
              <w:t>- 4 HS lên bảng làm bài.</w:t>
            </w:r>
          </w:p>
          <w:p w:rsidR="0098368E" w:rsidRDefault="0098368E" w:rsidP="00CF3EB1">
            <w:r>
              <w:t xml:space="preserve">a) </w:t>
            </w:r>
            <w:r w:rsidRPr="00F901AA">
              <w:rPr>
                <w:position w:val="-24"/>
              </w:rPr>
              <w:object w:dxaOrig="2260" w:dyaOrig="620">
                <v:shape id="_x0000_i1503" type="#_x0000_t75" style="width:113.9pt;height:30.1pt" o:ole="">
                  <v:imagedata r:id="rId827" o:title=""/>
                </v:shape>
                <o:OLEObject Type="Embed" ProgID="Equation.DSMT4" ShapeID="_x0000_i1503" DrawAspect="Content" ObjectID="_1603698239" r:id="rId828"/>
              </w:object>
            </w:r>
          </w:p>
          <w:p w:rsidR="0098368E" w:rsidRDefault="0098368E" w:rsidP="00CF3EB1">
            <w:r>
              <w:t xml:space="preserve">b) </w:t>
            </w:r>
            <w:r w:rsidRPr="00F901AA">
              <w:rPr>
                <w:position w:val="-24"/>
              </w:rPr>
              <w:object w:dxaOrig="2140" w:dyaOrig="620">
                <v:shape id="_x0000_i1504" type="#_x0000_t75" style="width:106.4pt;height:30.1pt" o:ole="">
                  <v:imagedata r:id="rId829" o:title=""/>
                </v:shape>
                <o:OLEObject Type="Embed" ProgID="Equation.DSMT4" ShapeID="_x0000_i1504" DrawAspect="Content" ObjectID="_1603698240" r:id="rId830"/>
              </w:object>
            </w:r>
          </w:p>
          <w:p w:rsidR="0098368E" w:rsidRDefault="0098368E" w:rsidP="00CF3EB1">
            <w:r>
              <w:t xml:space="preserve">c) </w:t>
            </w:r>
            <w:r w:rsidRPr="00F901AA">
              <w:rPr>
                <w:position w:val="-24"/>
              </w:rPr>
              <w:object w:dxaOrig="2480" w:dyaOrig="620">
                <v:shape id="_x0000_i1505" type="#_x0000_t75" style="width:123.6pt;height:30.1pt" o:ole="">
                  <v:imagedata r:id="rId831" o:title=""/>
                </v:shape>
                <o:OLEObject Type="Embed" ProgID="Equation.DSMT4" ShapeID="_x0000_i1505" DrawAspect="Content" ObjectID="_1603698241" r:id="rId832"/>
              </w:object>
            </w:r>
          </w:p>
          <w:p w:rsidR="0098368E" w:rsidRDefault="0098368E" w:rsidP="00CF3EB1">
            <w:r>
              <w:t xml:space="preserve">d) </w:t>
            </w:r>
            <w:r w:rsidRPr="00F901AA">
              <w:rPr>
                <w:position w:val="-24"/>
              </w:rPr>
              <w:object w:dxaOrig="2420" w:dyaOrig="620">
                <v:shape id="_x0000_i1506" type="#_x0000_t75" style="width:121.45pt;height:30.1pt" o:ole="">
                  <v:imagedata r:id="rId833" o:title=""/>
                </v:shape>
                <o:OLEObject Type="Embed" ProgID="Equation.DSMT4" ShapeID="_x0000_i1506" DrawAspect="Content" ObjectID="_1603698242" r:id="rId834"/>
              </w:object>
            </w:r>
          </w:p>
          <w:p w:rsidR="0098368E" w:rsidRDefault="0098368E" w:rsidP="00CF3EB1"/>
          <w:p w:rsidR="0098368E" w:rsidRDefault="0098368E" w:rsidP="00CF3EB1"/>
          <w:p w:rsidR="006E0235" w:rsidRDefault="006E0235" w:rsidP="00CF3EB1"/>
          <w:p w:rsidR="0098368E" w:rsidRDefault="0098368E" w:rsidP="00CF3EB1">
            <w:r>
              <w:t>- 2 HS thực hiện trên bảng lớp.</w:t>
            </w:r>
          </w:p>
          <w:p w:rsidR="0098368E" w:rsidRDefault="0098368E" w:rsidP="00CF3EB1">
            <w:r w:rsidRPr="006D5414">
              <w:rPr>
                <w:position w:val="-24"/>
              </w:rPr>
              <w:object w:dxaOrig="2299" w:dyaOrig="620">
                <v:shape id="_x0000_i1507" type="#_x0000_t75" style="width:116.05pt;height:30.1pt" o:ole="">
                  <v:imagedata r:id="rId835" o:title=""/>
                </v:shape>
                <o:OLEObject Type="Embed" ProgID="Equation.DSMT4" ShapeID="_x0000_i1507" DrawAspect="Content" ObjectID="_1603698243" r:id="rId836"/>
              </w:object>
            </w:r>
          </w:p>
          <w:p w:rsidR="0098368E" w:rsidRDefault="0098368E" w:rsidP="00CF3EB1">
            <w:r>
              <w:lastRenderedPageBreak/>
              <w:t xml:space="preserve">- Theo dõi và làm: </w:t>
            </w:r>
            <w:r w:rsidRPr="006D5414">
              <w:rPr>
                <w:position w:val="-24"/>
              </w:rPr>
              <w:object w:dxaOrig="1520" w:dyaOrig="620">
                <v:shape id="_x0000_i1508" type="#_x0000_t75" style="width:76.3pt;height:30.1pt" o:ole="">
                  <v:imagedata r:id="rId837" o:title=""/>
                </v:shape>
                <o:OLEObject Type="Embed" ProgID="Equation.DSMT4" ShapeID="_x0000_i1508" DrawAspect="Content" ObjectID="_1603698244" r:id="rId838"/>
              </w:object>
            </w:r>
          </w:p>
          <w:p w:rsidR="0098368E" w:rsidRDefault="0098368E" w:rsidP="00CF3EB1">
            <w:r>
              <w:t>- Làm bài.</w:t>
            </w:r>
          </w:p>
          <w:p w:rsidR="0098368E" w:rsidRDefault="0098368E" w:rsidP="00CF3EB1">
            <w:pPr>
              <w:jc w:val="both"/>
            </w:pPr>
            <w:r>
              <w:t xml:space="preserve">a) </w:t>
            </w:r>
            <w:r w:rsidRPr="006D5414">
              <w:rPr>
                <w:position w:val="-24"/>
              </w:rPr>
              <w:object w:dxaOrig="1620" w:dyaOrig="620">
                <v:shape id="_x0000_i1509" type="#_x0000_t75" style="width:81.65pt;height:30.1pt" o:ole="">
                  <v:imagedata r:id="rId839" o:title=""/>
                </v:shape>
                <o:OLEObject Type="Embed" ProgID="Equation.DSMT4" ShapeID="_x0000_i1509" DrawAspect="Content" ObjectID="_1603698245" r:id="rId840"/>
              </w:object>
            </w:r>
          </w:p>
          <w:p w:rsidR="0098368E" w:rsidRDefault="0098368E" w:rsidP="00CF3EB1">
            <w:pPr>
              <w:jc w:val="both"/>
            </w:pPr>
            <w:r>
              <w:t xml:space="preserve">b) </w:t>
            </w:r>
            <w:r w:rsidRPr="006D5414">
              <w:rPr>
                <w:position w:val="-24"/>
              </w:rPr>
              <w:object w:dxaOrig="2060" w:dyaOrig="620">
                <v:shape id="_x0000_i1510" type="#_x0000_t75" style="width:102.1pt;height:30.1pt" o:ole="">
                  <v:imagedata r:id="rId841" o:title=""/>
                </v:shape>
                <o:OLEObject Type="Embed" ProgID="Equation.DSMT4" ShapeID="_x0000_i1510" DrawAspect="Content" ObjectID="_1603698246" r:id="rId842"/>
              </w:object>
            </w:r>
          </w:p>
          <w:p w:rsidR="0098368E" w:rsidRDefault="0098368E" w:rsidP="00CF3EB1">
            <w:pPr>
              <w:jc w:val="both"/>
              <w:rPr>
                <w:position w:val="-24"/>
              </w:rPr>
            </w:pPr>
            <w:r>
              <w:t xml:space="preserve">c) </w:t>
            </w:r>
            <w:r w:rsidRPr="006D5414">
              <w:rPr>
                <w:position w:val="-24"/>
              </w:rPr>
              <w:object w:dxaOrig="2100" w:dyaOrig="620">
                <v:shape id="_x0000_i1511" type="#_x0000_t75" style="width:104.25pt;height:30.1pt" o:ole="">
                  <v:imagedata r:id="rId843" o:title=""/>
                </v:shape>
                <o:OLEObject Type="Embed" ProgID="Equation.DSMT4" ShapeID="_x0000_i1511" DrawAspect="Content" ObjectID="_1603698247" r:id="rId844"/>
              </w:object>
            </w:r>
          </w:p>
          <w:p w:rsidR="006E0235" w:rsidRDefault="006E0235" w:rsidP="00CF3EB1">
            <w:pPr>
              <w:jc w:val="both"/>
              <w:rPr>
                <w:position w:val="-24"/>
              </w:rPr>
            </w:pPr>
          </w:p>
          <w:p w:rsidR="006E0235" w:rsidRPr="001F4011" w:rsidRDefault="006E0235" w:rsidP="00CF3EB1">
            <w:pPr>
              <w:jc w:val="both"/>
            </w:pPr>
            <w:r w:rsidRPr="002C39F2">
              <w:t>-Lắng nghe, thực hiện.</w:t>
            </w:r>
          </w:p>
        </w:tc>
      </w:tr>
    </w:tbl>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6E0235" w:rsidRDefault="006E0235" w:rsidP="00BD7F6E">
      <w:pPr>
        <w:tabs>
          <w:tab w:val="left" w:pos="4127"/>
        </w:tabs>
        <w:jc w:val="center"/>
        <w:rPr>
          <w:b/>
        </w:rPr>
      </w:pPr>
    </w:p>
    <w:p w:rsidR="006E0235" w:rsidRDefault="006E0235" w:rsidP="006E0235">
      <w:pPr>
        <w:rPr>
          <w:b/>
        </w:rPr>
      </w:pPr>
      <w:r>
        <w:rPr>
          <w:b/>
        </w:rPr>
        <w:t>Tiết 1                                                    Thể dục</w:t>
      </w:r>
    </w:p>
    <w:p w:rsidR="006E0235" w:rsidRDefault="006E0235" w:rsidP="006E0235">
      <w:pPr>
        <w:jc w:val="center"/>
        <w:rPr>
          <w:b/>
        </w:rPr>
      </w:pPr>
      <w:r>
        <w:rPr>
          <w:b/>
        </w:rPr>
        <w:t>Đ/c Thương soạn giảng</w:t>
      </w:r>
    </w:p>
    <w:p w:rsidR="006E0235" w:rsidRDefault="006E0235" w:rsidP="006E0235">
      <w:pPr>
        <w:jc w:val="center"/>
        <w:rPr>
          <w:b/>
        </w:rPr>
      </w:pPr>
      <w:r>
        <w:rPr>
          <w:b/>
        </w:rPr>
        <w:t>********************</w:t>
      </w:r>
    </w:p>
    <w:p w:rsidR="006E0235" w:rsidRDefault="006E0235" w:rsidP="006E0235">
      <w:pPr>
        <w:rPr>
          <w:b/>
        </w:rPr>
      </w:pPr>
      <w:r>
        <w:rPr>
          <w:b/>
        </w:rPr>
        <w:t>Tiết 2                                                     Toán</w:t>
      </w:r>
    </w:p>
    <w:p w:rsidR="00BD7F6E" w:rsidRDefault="00BD7F6E" w:rsidP="00BD7F6E">
      <w:pPr>
        <w:tabs>
          <w:tab w:val="left" w:pos="4127"/>
        </w:tabs>
        <w:jc w:val="center"/>
        <w:rPr>
          <w:b/>
        </w:rPr>
      </w:pPr>
      <w:r>
        <w:rPr>
          <w:b/>
        </w:rPr>
        <w:t>LUYỆN TẬP CHUNG</w:t>
      </w:r>
    </w:p>
    <w:p w:rsidR="00BD7F6E" w:rsidRPr="002102C2" w:rsidRDefault="00BD7F6E" w:rsidP="00BD7F6E">
      <w:pPr>
        <w:jc w:val="both"/>
        <w:rPr>
          <w:b/>
          <w:u w:val="single"/>
        </w:rPr>
      </w:pPr>
      <w:r w:rsidRPr="00901917">
        <w:rPr>
          <w:b/>
        </w:rPr>
        <w:t>I. Mục tiêu</w:t>
      </w:r>
    </w:p>
    <w:p w:rsidR="00BD7F6E" w:rsidRDefault="00BD7F6E" w:rsidP="00BD7F6E">
      <w:pPr>
        <w:jc w:val="both"/>
      </w:pPr>
      <w:r>
        <w:t>- Thực hiện được phép chia hai phân số.</w:t>
      </w:r>
    </w:p>
    <w:p w:rsidR="00BD7F6E" w:rsidRDefault="00BD7F6E" w:rsidP="00BD7F6E">
      <w:pPr>
        <w:jc w:val="both"/>
      </w:pPr>
      <w:r>
        <w:t>- Biết cách tính và viết gọn phép chia một phân số cho một số tự nhiên.</w:t>
      </w:r>
    </w:p>
    <w:p w:rsidR="00BD7F6E" w:rsidRDefault="00BD7F6E" w:rsidP="00BD7F6E">
      <w:pPr>
        <w:jc w:val="both"/>
      </w:pPr>
      <w:r>
        <w:t>- Biết tìm phân số của một số.</w:t>
      </w:r>
    </w:p>
    <w:p w:rsidR="00BD7F6E" w:rsidRDefault="00BD7F6E" w:rsidP="00BD7F6E">
      <w:pPr>
        <w:jc w:val="both"/>
      </w:pPr>
      <w:r>
        <w:t>- Tự giác làm bài.</w:t>
      </w:r>
    </w:p>
    <w:p w:rsidR="00BD7F6E" w:rsidRPr="00901917" w:rsidRDefault="00BD7F6E" w:rsidP="00BD7F6E">
      <w:pPr>
        <w:jc w:val="both"/>
        <w:rPr>
          <w:b/>
        </w:rPr>
      </w:pPr>
      <w:r w:rsidRPr="00901917">
        <w:rPr>
          <w:b/>
        </w:rPr>
        <w:t>II. Đồ dùng dạy học</w:t>
      </w:r>
    </w:p>
    <w:p w:rsidR="00BD7F6E" w:rsidRDefault="00BD7F6E" w:rsidP="00BD7F6E">
      <w:pPr>
        <w:jc w:val="both"/>
      </w:pPr>
      <w:r>
        <w:t>- Giáo viên: Bảng phụ.</w:t>
      </w:r>
    </w:p>
    <w:p w:rsidR="00BD7F6E" w:rsidRDefault="00BD7F6E" w:rsidP="00BD7F6E">
      <w:pPr>
        <w:jc w:val="both"/>
      </w:pPr>
      <w:r>
        <w:t>- Học sinh: VBT Toán.</w:t>
      </w:r>
    </w:p>
    <w:p w:rsidR="00BD7F6E" w:rsidRPr="00901917" w:rsidRDefault="00BD7F6E" w:rsidP="00BD7F6E">
      <w:pPr>
        <w:jc w:val="both"/>
        <w:rPr>
          <w:b/>
        </w:rPr>
      </w:pPr>
      <w:r w:rsidRPr="00901917">
        <w:rPr>
          <w:b/>
        </w:rPr>
        <w:t>III. Các hoạt động dạy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92"/>
        <w:gridCol w:w="2286"/>
        <w:gridCol w:w="3240"/>
        <w:gridCol w:w="3510"/>
      </w:tblGrid>
      <w:tr w:rsidR="0098368E" w:rsidRPr="006A1E65" w:rsidTr="006E0235">
        <w:tc>
          <w:tcPr>
            <w:tcW w:w="792" w:type="dxa"/>
          </w:tcPr>
          <w:p w:rsidR="0098368E" w:rsidRPr="006A1E65" w:rsidRDefault="0098368E" w:rsidP="00CF3EB1">
            <w:pPr>
              <w:jc w:val="center"/>
              <w:rPr>
                <w:b/>
              </w:rPr>
            </w:pPr>
            <w:r>
              <w:rPr>
                <w:b/>
              </w:rPr>
              <w:t>TG</w:t>
            </w:r>
          </w:p>
        </w:tc>
        <w:tc>
          <w:tcPr>
            <w:tcW w:w="2286" w:type="dxa"/>
          </w:tcPr>
          <w:p w:rsidR="0098368E" w:rsidRPr="006A1E65" w:rsidRDefault="0098368E" w:rsidP="00CF3EB1">
            <w:pPr>
              <w:jc w:val="center"/>
              <w:rPr>
                <w:b/>
              </w:rPr>
            </w:pPr>
            <w:r>
              <w:rPr>
                <w:b/>
              </w:rPr>
              <w:t>Nội dung</w:t>
            </w:r>
          </w:p>
        </w:tc>
        <w:tc>
          <w:tcPr>
            <w:tcW w:w="3240" w:type="dxa"/>
          </w:tcPr>
          <w:p w:rsidR="0098368E" w:rsidRPr="006A1E65" w:rsidRDefault="0098368E" w:rsidP="00CF3EB1">
            <w:pPr>
              <w:jc w:val="center"/>
              <w:rPr>
                <w:b/>
              </w:rPr>
            </w:pPr>
            <w:r w:rsidRPr="006A1E65">
              <w:rPr>
                <w:b/>
              </w:rPr>
              <w:t xml:space="preserve">Hoạt động của </w:t>
            </w:r>
            <w:r>
              <w:rPr>
                <w:b/>
              </w:rPr>
              <w:t>thầy</w:t>
            </w:r>
          </w:p>
        </w:tc>
        <w:tc>
          <w:tcPr>
            <w:tcW w:w="3510" w:type="dxa"/>
          </w:tcPr>
          <w:p w:rsidR="0098368E" w:rsidRPr="006A1E65" w:rsidRDefault="0098368E" w:rsidP="00CF3EB1">
            <w:pPr>
              <w:jc w:val="center"/>
              <w:rPr>
                <w:b/>
              </w:rPr>
            </w:pPr>
            <w:r w:rsidRPr="006A1E65">
              <w:rPr>
                <w:b/>
              </w:rPr>
              <w:t xml:space="preserve">Hoạt động của </w:t>
            </w:r>
            <w:r>
              <w:rPr>
                <w:b/>
              </w:rPr>
              <w:t>trò</w:t>
            </w:r>
          </w:p>
        </w:tc>
      </w:tr>
      <w:tr w:rsidR="0098368E" w:rsidRPr="006A1E65" w:rsidTr="006E0235">
        <w:tc>
          <w:tcPr>
            <w:tcW w:w="792" w:type="dxa"/>
          </w:tcPr>
          <w:p w:rsidR="0098368E" w:rsidRPr="006A1E65" w:rsidRDefault="00EF518E" w:rsidP="00EF518E">
            <w:pPr>
              <w:jc w:val="center"/>
            </w:pPr>
            <w:r>
              <w:t>4’</w:t>
            </w: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EF518E" w:rsidP="00EF518E">
            <w:pPr>
              <w:jc w:val="center"/>
            </w:pPr>
            <w:r>
              <w:t>33’</w:t>
            </w: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EF518E" w:rsidRDefault="00EF518E" w:rsidP="00CF3EB1">
            <w:pPr>
              <w:jc w:val="both"/>
            </w:pPr>
          </w:p>
          <w:p w:rsidR="00EF518E" w:rsidRDefault="00EF518E" w:rsidP="00CF3EB1">
            <w:pPr>
              <w:jc w:val="both"/>
            </w:pPr>
          </w:p>
          <w:p w:rsidR="00EF518E" w:rsidRDefault="00EF518E" w:rsidP="00CF3EB1">
            <w:pPr>
              <w:jc w:val="both"/>
            </w:pPr>
          </w:p>
          <w:p w:rsidR="00EF518E" w:rsidRDefault="00EF518E" w:rsidP="00CF3EB1">
            <w:pPr>
              <w:jc w:val="both"/>
            </w:pPr>
          </w:p>
          <w:p w:rsidR="00EF518E" w:rsidRDefault="00EF518E" w:rsidP="00CF3EB1">
            <w:pPr>
              <w:jc w:val="both"/>
            </w:pPr>
          </w:p>
          <w:p w:rsidR="00EF518E" w:rsidRDefault="00EF518E" w:rsidP="00CF3EB1">
            <w:pPr>
              <w:jc w:val="both"/>
            </w:pPr>
          </w:p>
          <w:p w:rsidR="00EF518E" w:rsidRDefault="00EF518E" w:rsidP="00CF3EB1">
            <w:pPr>
              <w:jc w:val="both"/>
            </w:pPr>
          </w:p>
          <w:p w:rsidR="00EF518E" w:rsidRDefault="00EF518E" w:rsidP="00CF3EB1">
            <w:pPr>
              <w:jc w:val="both"/>
            </w:pPr>
          </w:p>
          <w:p w:rsidR="00EF518E" w:rsidRDefault="00EF518E" w:rsidP="00CF3EB1">
            <w:pPr>
              <w:jc w:val="both"/>
            </w:pPr>
          </w:p>
          <w:p w:rsidR="00EF518E" w:rsidRDefault="00EF518E" w:rsidP="00CF3EB1">
            <w:pPr>
              <w:jc w:val="both"/>
            </w:pPr>
          </w:p>
          <w:p w:rsidR="0098368E" w:rsidRPr="006A1E65" w:rsidRDefault="0098368E" w:rsidP="00EF518E">
            <w:pPr>
              <w:jc w:val="center"/>
            </w:pPr>
            <w:r w:rsidRPr="006A1E65">
              <w:t>3’</w:t>
            </w:r>
          </w:p>
          <w:p w:rsidR="0098368E" w:rsidRPr="006A1E65" w:rsidRDefault="0098368E" w:rsidP="00CF3EB1">
            <w:pPr>
              <w:jc w:val="both"/>
            </w:pPr>
          </w:p>
        </w:tc>
        <w:tc>
          <w:tcPr>
            <w:tcW w:w="2286" w:type="dxa"/>
          </w:tcPr>
          <w:p w:rsidR="006E0235" w:rsidRPr="00CC1521" w:rsidRDefault="006E0235" w:rsidP="006E0235">
            <w:pPr>
              <w:jc w:val="both"/>
              <w:rPr>
                <w:b/>
              </w:rPr>
            </w:pPr>
            <w:r w:rsidRPr="00CC1521">
              <w:rPr>
                <w:b/>
              </w:rPr>
              <w:lastRenderedPageBreak/>
              <w:t>1.Kiểm tra bài cũ:</w:t>
            </w:r>
          </w:p>
          <w:p w:rsidR="006E0235" w:rsidRDefault="006E0235" w:rsidP="006E0235">
            <w:pPr>
              <w:jc w:val="both"/>
              <w:rPr>
                <w:b/>
                <w:u w:val="single"/>
              </w:rPr>
            </w:pPr>
          </w:p>
          <w:p w:rsidR="006E0235" w:rsidRDefault="006E0235" w:rsidP="006E0235">
            <w:pPr>
              <w:jc w:val="both"/>
              <w:rPr>
                <w:b/>
              </w:rPr>
            </w:pPr>
          </w:p>
          <w:p w:rsidR="006E0235" w:rsidRDefault="006E0235" w:rsidP="006E0235">
            <w:pPr>
              <w:jc w:val="both"/>
              <w:rPr>
                <w:b/>
              </w:rPr>
            </w:pPr>
          </w:p>
          <w:p w:rsidR="006E0235" w:rsidRPr="00CC1521" w:rsidRDefault="006E0235" w:rsidP="006E0235">
            <w:pPr>
              <w:jc w:val="both"/>
              <w:rPr>
                <w:b/>
              </w:rPr>
            </w:pPr>
            <w:r w:rsidRPr="00CC1521">
              <w:rPr>
                <w:b/>
              </w:rPr>
              <w:t>2.Bài mới:</w:t>
            </w:r>
          </w:p>
          <w:p w:rsidR="006E0235" w:rsidRPr="00CC1521" w:rsidRDefault="006E0235" w:rsidP="006E0235">
            <w:pPr>
              <w:jc w:val="both"/>
            </w:pPr>
            <w:r w:rsidRPr="00CC1521">
              <w:t>2.1. Giới thiệu bài</w:t>
            </w:r>
          </w:p>
          <w:p w:rsidR="006E0235" w:rsidRPr="00CC1521" w:rsidRDefault="006E0235" w:rsidP="006E0235">
            <w:pPr>
              <w:jc w:val="both"/>
            </w:pPr>
            <w:r w:rsidRPr="00CC1521">
              <w:lastRenderedPageBreak/>
              <w:t xml:space="preserve">2.2. Hướng dẫn HS luyện tập </w:t>
            </w:r>
          </w:p>
          <w:p w:rsidR="006E0235" w:rsidRDefault="006E0235" w:rsidP="006E0235">
            <w:pPr>
              <w:jc w:val="both"/>
            </w:pPr>
            <w:r w:rsidRPr="006E0235">
              <w:t>*Bài 1. -</w:t>
            </w:r>
            <w:r>
              <w:t xml:space="preserve"> Tính </w:t>
            </w:r>
          </w:p>
          <w:p w:rsidR="006E0235" w:rsidRDefault="006E0235" w:rsidP="006E0235">
            <w:pPr>
              <w:jc w:val="both"/>
            </w:pPr>
          </w:p>
          <w:p w:rsidR="006E0235" w:rsidRDefault="006E0235" w:rsidP="006E0235">
            <w:pPr>
              <w:jc w:val="both"/>
            </w:pPr>
          </w:p>
          <w:p w:rsidR="006E0235" w:rsidRDefault="006E0235" w:rsidP="006E0235">
            <w:pPr>
              <w:jc w:val="both"/>
            </w:pPr>
          </w:p>
          <w:p w:rsidR="006E0235" w:rsidRDefault="006E0235" w:rsidP="006E0235">
            <w:pPr>
              <w:jc w:val="both"/>
            </w:pPr>
          </w:p>
          <w:p w:rsidR="006E0235" w:rsidRDefault="006E0235" w:rsidP="006E0235">
            <w:pPr>
              <w:jc w:val="both"/>
            </w:pPr>
          </w:p>
          <w:p w:rsidR="006E0235" w:rsidRDefault="006E0235" w:rsidP="006E0235">
            <w:pPr>
              <w:jc w:val="both"/>
            </w:pPr>
          </w:p>
          <w:p w:rsidR="006E0235" w:rsidRDefault="006E0235" w:rsidP="006E0235">
            <w:pPr>
              <w:jc w:val="both"/>
            </w:pPr>
            <w:r w:rsidRPr="006E0235">
              <w:t>*Bài</w:t>
            </w:r>
            <w:r>
              <w:t xml:space="preserve"> 2. Tính (theo mẫu)</w:t>
            </w:r>
          </w:p>
          <w:p w:rsidR="006E0235" w:rsidRDefault="006E0235" w:rsidP="006E0235">
            <w:pPr>
              <w:jc w:val="both"/>
            </w:pPr>
          </w:p>
          <w:p w:rsidR="006E0235" w:rsidRDefault="006E0235" w:rsidP="006E0235">
            <w:pPr>
              <w:jc w:val="both"/>
            </w:pPr>
          </w:p>
          <w:p w:rsidR="006E0235" w:rsidRDefault="006E0235" w:rsidP="006E0235">
            <w:pPr>
              <w:jc w:val="both"/>
            </w:pPr>
          </w:p>
          <w:p w:rsidR="006E0235" w:rsidRDefault="006E0235" w:rsidP="006E0235">
            <w:pPr>
              <w:jc w:val="both"/>
            </w:pPr>
          </w:p>
          <w:p w:rsidR="006E0235" w:rsidRDefault="006E0235" w:rsidP="006E0235">
            <w:pPr>
              <w:jc w:val="both"/>
            </w:pPr>
          </w:p>
          <w:p w:rsidR="006E0235" w:rsidRDefault="006E0235" w:rsidP="006E0235">
            <w:pPr>
              <w:jc w:val="both"/>
            </w:pPr>
          </w:p>
          <w:p w:rsidR="006E0235" w:rsidRDefault="006E0235" w:rsidP="006E0235">
            <w:pPr>
              <w:jc w:val="both"/>
            </w:pPr>
          </w:p>
          <w:p w:rsidR="006E0235" w:rsidRDefault="006E0235" w:rsidP="006E0235">
            <w:pPr>
              <w:jc w:val="both"/>
            </w:pPr>
          </w:p>
          <w:p w:rsidR="006E0235" w:rsidRDefault="006E0235" w:rsidP="006E0235">
            <w:pPr>
              <w:jc w:val="both"/>
            </w:pPr>
          </w:p>
          <w:p w:rsidR="006E0235" w:rsidRDefault="006E0235" w:rsidP="006E0235">
            <w:pPr>
              <w:jc w:val="both"/>
            </w:pPr>
          </w:p>
          <w:p w:rsidR="006E0235" w:rsidRDefault="006E0235" w:rsidP="006E0235">
            <w:pPr>
              <w:jc w:val="both"/>
            </w:pPr>
          </w:p>
          <w:p w:rsidR="006E0235" w:rsidRDefault="006E0235" w:rsidP="006E0235">
            <w:pPr>
              <w:jc w:val="both"/>
            </w:pPr>
          </w:p>
          <w:p w:rsidR="006E0235" w:rsidRDefault="006E0235" w:rsidP="006E0235">
            <w:pPr>
              <w:jc w:val="both"/>
            </w:pPr>
          </w:p>
          <w:p w:rsidR="00EF518E" w:rsidRPr="00EF518E" w:rsidRDefault="00EF518E" w:rsidP="006E0235">
            <w:pPr>
              <w:jc w:val="both"/>
            </w:pPr>
            <w:r w:rsidRPr="00EF518E">
              <w:t>*Bài 4. Giải toán lời văn(sgk-t138)</w:t>
            </w:r>
          </w:p>
          <w:p w:rsidR="00EF518E" w:rsidRPr="00EF518E" w:rsidRDefault="00EF518E" w:rsidP="006E0235">
            <w:pPr>
              <w:jc w:val="both"/>
            </w:pPr>
          </w:p>
          <w:p w:rsidR="00EF518E" w:rsidRPr="00EF518E" w:rsidRDefault="00EF518E" w:rsidP="006E0235">
            <w:pPr>
              <w:jc w:val="both"/>
            </w:pPr>
          </w:p>
          <w:p w:rsidR="00EF518E" w:rsidRDefault="00EF518E" w:rsidP="006E0235">
            <w:pPr>
              <w:jc w:val="both"/>
              <w:rPr>
                <w:b/>
              </w:rPr>
            </w:pPr>
          </w:p>
          <w:p w:rsidR="00EF518E" w:rsidRDefault="00EF518E" w:rsidP="006E0235">
            <w:pPr>
              <w:jc w:val="both"/>
              <w:rPr>
                <w:b/>
              </w:rPr>
            </w:pPr>
          </w:p>
          <w:p w:rsidR="00EF518E" w:rsidRDefault="00EF518E" w:rsidP="006E0235">
            <w:pPr>
              <w:jc w:val="both"/>
              <w:rPr>
                <w:b/>
              </w:rPr>
            </w:pPr>
          </w:p>
          <w:p w:rsidR="00EF518E" w:rsidRDefault="00EF518E" w:rsidP="006E0235">
            <w:pPr>
              <w:jc w:val="both"/>
              <w:rPr>
                <w:b/>
              </w:rPr>
            </w:pPr>
          </w:p>
          <w:p w:rsidR="00EF518E" w:rsidRDefault="00EF518E" w:rsidP="006E0235">
            <w:pPr>
              <w:jc w:val="both"/>
              <w:rPr>
                <w:b/>
              </w:rPr>
            </w:pPr>
          </w:p>
          <w:p w:rsidR="00EF518E" w:rsidRDefault="00EF518E" w:rsidP="006E0235">
            <w:pPr>
              <w:jc w:val="both"/>
              <w:rPr>
                <w:b/>
              </w:rPr>
            </w:pPr>
          </w:p>
          <w:p w:rsidR="00EF518E" w:rsidRDefault="00EF518E" w:rsidP="006E0235">
            <w:pPr>
              <w:jc w:val="both"/>
              <w:rPr>
                <w:b/>
              </w:rPr>
            </w:pPr>
          </w:p>
          <w:p w:rsidR="00EF518E" w:rsidRDefault="00EF518E" w:rsidP="006E0235">
            <w:pPr>
              <w:jc w:val="both"/>
              <w:rPr>
                <w:b/>
              </w:rPr>
            </w:pPr>
          </w:p>
          <w:p w:rsidR="00EF518E" w:rsidRDefault="00EF518E" w:rsidP="006E0235">
            <w:pPr>
              <w:jc w:val="both"/>
              <w:rPr>
                <w:b/>
              </w:rPr>
            </w:pPr>
          </w:p>
          <w:p w:rsidR="00EF518E" w:rsidRDefault="00EF518E" w:rsidP="006E0235">
            <w:pPr>
              <w:jc w:val="both"/>
              <w:rPr>
                <w:b/>
              </w:rPr>
            </w:pPr>
          </w:p>
          <w:p w:rsidR="00EF518E" w:rsidRDefault="00EF518E" w:rsidP="006E0235">
            <w:pPr>
              <w:jc w:val="both"/>
              <w:rPr>
                <w:b/>
              </w:rPr>
            </w:pPr>
          </w:p>
          <w:p w:rsidR="00EF518E" w:rsidRDefault="00EF518E" w:rsidP="006E0235">
            <w:pPr>
              <w:jc w:val="both"/>
              <w:rPr>
                <w:b/>
              </w:rPr>
            </w:pPr>
          </w:p>
          <w:p w:rsidR="00EF518E" w:rsidRDefault="00EF518E" w:rsidP="006E0235">
            <w:pPr>
              <w:jc w:val="both"/>
              <w:rPr>
                <w:b/>
              </w:rPr>
            </w:pPr>
          </w:p>
          <w:p w:rsidR="00EF518E" w:rsidRDefault="00EF518E" w:rsidP="006E0235">
            <w:pPr>
              <w:jc w:val="both"/>
              <w:rPr>
                <w:b/>
              </w:rPr>
            </w:pPr>
          </w:p>
          <w:p w:rsidR="00EF518E" w:rsidRDefault="00EF518E" w:rsidP="006E0235">
            <w:pPr>
              <w:jc w:val="both"/>
              <w:rPr>
                <w:b/>
              </w:rPr>
            </w:pPr>
          </w:p>
          <w:p w:rsidR="00EF518E" w:rsidRDefault="00EF518E" w:rsidP="006E0235">
            <w:pPr>
              <w:jc w:val="both"/>
              <w:rPr>
                <w:b/>
              </w:rPr>
            </w:pPr>
          </w:p>
          <w:p w:rsidR="00EF518E" w:rsidRDefault="00EF518E" w:rsidP="006E0235">
            <w:pPr>
              <w:jc w:val="both"/>
              <w:rPr>
                <w:b/>
              </w:rPr>
            </w:pPr>
          </w:p>
          <w:p w:rsidR="00EF518E" w:rsidRDefault="00EF518E" w:rsidP="006E0235">
            <w:pPr>
              <w:jc w:val="both"/>
              <w:rPr>
                <w:b/>
              </w:rPr>
            </w:pPr>
          </w:p>
          <w:p w:rsidR="00EF518E" w:rsidRDefault="00EF518E" w:rsidP="006E0235">
            <w:pPr>
              <w:jc w:val="both"/>
              <w:rPr>
                <w:b/>
              </w:rPr>
            </w:pPr>
          </w:p>
          <w:p w:rsidR="00EF518E" w:rsidRDefault="00EF518E" w:rsidP="006E0235">
            <w:pPr>
              <w:jc w:val="both"/>
              <w:rPr>
                <w:b/>
              </w:rPr>
            </w:pPr>
          </w:p>
          <w:p w:rsidR="00EF518E" w:rsidRDefault="00EF518E" w:rsidP="006E0235">
            <w:pPr>
              <w:jc w:val="both"/>
              <w:rPr>
                <w:b/>
              </w:rPr>
            </w:pPr>
          </w:p>
          <w:p w:rsidR="00EF518E" w:rsidRDefault="00EF518E" w:rsidP="006E0235">
            <w:pPr>
              <w:jc w:val="both"/>
              <w:rPr>
                <w:b/>
              </w:rPr>
            </w:pPr>
          </w:p>
          <w:p w:rsidR="00EF518E" w:rsidRDefault="00EF518E" w:rsidP="006E0235">
            <w:pPr>
              <w:jc w:val="both"/>
              <w:rPr>
                <w:b/>
              </w:rPr>
            </w:pPr>
          </w:p>
          <w:p w:rsidR="006E0235" w:rsidRPr="002A00F2" w:rsidRDefault="006E0235" w:rsidP="006E0235">
            <w:pPr>
              <w:jc w:val="both"/>
            </w:pPr>
            <w:r w:rsidRPr="00650BA8">
              <w:rPr>
                <w:b/>
              </w:rPr>
              <w:t>3. Củng cố, dặn dò</w:t>
            </w:r>
          </w:p>
          <w:p w:rsidR="0098368E" w:rsidRPr="00650BA8" w:rsidRDefault="0098368E" w:rsidP="00CF3EB1">
            <w:pPr>
              <w:jc w:val="both"/>
              <w:rPr>
                <w:b/>
              </w:rPr>
            </w:pPr>
          </w:p>
        </w:tc>
        <w:tc>
          <w:tcPr>
            <w:tcW w:w="3240" w:type="dxa"/>
          </w:tcPr>
          <w:p w:rsidR="0098368E" w:rsidRPr="00650BA8" w:rsidRDefault="0098368E" w:rsidP="00CF3EB1">
            <w:pPr>
              <w:jc w:val="both"/>
              <w:rPr>
                <w:b/>
              </w:rPr>
            </w:pPr>
            <w:r w:rsidRPr="00650BA8">
              <w:rPr>
                <w:b/>
              </w:rPr>
              <w:lastRenderedPageBreak/>
              <w:t>1. Kiểm tra bài cũ</w:t>
            </w:r>
          </w:p>
          <w:p w:rsidR="0098368E" w:rsidRDefault="0098368E" w:rsidP="00CF3EB1">
            <w:pPr>
              <w:jc w:val="both"/>
            </w:pPr>
            <w:r>
              <w:t xml:space="preserve">- Gọi HS lên bảng tính:  </w:t>
            </w:r>
            <w:r w:rsidRPr="00B64495">
              <w:rPr>
                <w:position w:val="-24"/>
              </w:rPr>
              <w:object w:dxaOrig="1040" w:dyaOrig="620">
                <v:shape id="_x0000_i1512" type="#_x0000_t75" style="width:51.6pt;height:30.1pt" o:ole="">
                  <v:imagedata r:id="rId845" o:title=""/>
                </v:shape>
                <o:OLEObject Type="Embed" ProgID="Equation.DSMT4" ShapeID="_x0000_i1512" DrawAspect="Content" ObjectID="_1603698248" r:id="rId846"/>
              </w:object>
            </w:r>
          </w:p>
          <w:p w:rsidR="006E0235" w:rsidRPr="00401859" w:rsidRDefault="006E0235" w:rsidP="006E0235">
            <w:pPr>
              <w:jc w:val="both"/>
            </w:pPr>
            <w:r>
              <w:t>- GV nhận xét, đánh giá.</w:t>
            </w:r>
          </w:p>
          <w:p w:rsidR="006E0235" w:rsidRDefault="006E0235" w:rsidP="006E0235">
            <w:pPr>
              <w:jc w:val="both"/>
              <w:rPr>
                <w:i/>
              </w:rPr>
            </w:pPr>
          </w:p>
          <w:p w:rsidR="006E0235" w:rsidRDefault="006E0235" w:rsidP="006E0235">
            <w:pPr>
              <w:jc w:val="both"/>
            </w:pPr>
            <w:r>
              <w:t>-</w:t>
            </w:r>
            <w:r w:rsidRPr="009C02A9">
              <w:t>Ghi đầu bài lên bảng.</w:t>
            </w:r>
          </w:p>
          <w:p w:rsidR="006E0235" w:rsidRDefault="006E0235" w:rsidP="006E0235">
            <w:pPr>
              <w:jc w:val="both"/>
            </w:pPr>
          </w:p>
          <w:p w:rsidR="006E0235" w:rsidRDefault="006E0235" w:rsidP="00CF3EB1">
            <w:pPr>
              <w:jc w:val="both"/>
            </w:pPr>
          </w:p>
          <w:p w:rsidR="00EF518E" w:rsidRDefault="00EF518E" w:rsidP="00EF518E">
            <w:pPr>
              <w:jc w:val="both"/>
            </w:pPr>
            <w:r>
              <w:t>- Gọi HS đọc đề bài.</w:t>
            </w:r>
          </w:p>
          <w:p w:rsidR="0098368E" w:rsidRDefault="0098368E" w:rsidP="00CF3EB1">
            <w:pPr>
              <w:jc w:val="both"/>
            </w:pPr>
            <w:r>
              <w:t>- Yêu cầu HS làm bài phần a), b).</w:t>
            </w: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r>
              <w:t>- GV nhận xét, chữa bài.</w:t>
            </w:r>
          </w:p>
          <w:p w:rsidR="00EF518E" w:rsidRDefault="00EF518E" w:rsidP="00EF518E">
            <w:pPr>
              <w:jc w:val="both"/>
            </w:pPr>
            <w:r>
              <w:t>- Gọi HS đọc đề bài.</w:t>
            </w:r>
          </w:p>
          <w:p w:rsidR="0098368E" w:rsidRDefault="0098368E" w:rsidP="00CF3EB1">
            <w:pPr>
              <w:jc w:val="both"/>
            </w:pPr>
            <w:r>
              <w:t xml:space="preserve">- GV viết bài mẫu lên bảng </w:t>
            </w:r>
            <w:r w:rsidRPr="00AB573A">
              <w:rPr>
                <w:position w:val="-24"/>
              </w:rPr>
              <w:object w:dxaOrig="499" w:dyaOrig="620">
                <v:shape id="_x0000_i1513" type="#_x0000_t75" style="width:24.7pt;height:30.1pt" o:ole="">
                  <v:imagedata r:id="rId847" o:title=""/>
                </v:shape>
                <o:OLEObject Type="Embed" ProgID="Equation.DSMT4" ShapeID="_x0000_i1513" DrawAspect="Content" ObjectID="_1603698249" r:id="rId848"/>
              </w:object>
            </w:r>
            <w:r>
              <w:t>, sau đó yêu cầu HS viết  thành phân số có mẫu số là 1 và thực hiện phép tính.</w:t>
            </w:r>
          </w:p>
          <w:p w:rsidR="0098368E" w:rsidRDefault="0098368E" w:rsidP="00CF3EB1">
            <w:pPr>
              <w:jc w:val="both"/>
            </w:pPr>
            <w:r>
              <w:t>- GV nhận xét, sau đó giới thiệu cách viết gọn.</w:t>
            </w:r>
          </w:p>
          <w:p w:rsidR="0098368E" w:rsidRDefault="0098368E" w:rsidP="00CF3EB1">
            <w:pPr>
              <w:jc w:val="both"/>
            </w:pPr>
            <w:r>
              <w:t>- Yêu cầu HS làm bài phần a), b) vào vở.</w:t>
            </w:r>
          </w:p>
          <w:p w:rsidR="0098368E" w:rsidRDefault="0098368E" w:rsidP="00CF3EB1">
            <w:pPr>
              <w:jc w:val="both"/>
            </w:pPr>
          </w:p>
          <w:p w:rsidR="0098368E" w:rsidRDefault="0098368E" w:rsidP="00CF3EB1">
            <w:pPr>
              <w:jc w:val="both"/>
            </w:pPr>
          </w:p>
          <w:p w:rsidR="0098368E" w:rsidRDefault="0098368E" w:rsidP="00CF3EB1">
            <w:pPr>
              <w:jc w:val="both"/>
            </w:pPr>
            <w:r>
              <w:t xml:space="preserve">- GV nhận xét, </w:t>
            </w:r>
            <w:r w:rsidR="00EF518E">
              <w:t>đánh giá.</w:t>
            </w:r>
          </w:p>
          <w:p w:rsidR="0098368E" w:rsidRDefault="0098368E" w:rsidP="00CF3EB1">
            <w:pPr>
              <w:jc w:val="both"/>
            </w:pPr>
            <w:r>
              <w:t>- Gọi HS đọc đề bài.</w:t>
            </w:r>
          </w:p>
          <w:p w:rsidR="0098368E" w:rsidRDefault="0098368E" w:rsidP="00CF3EB1">
            <w:pPr>
              <w:jc w:val="both"/>
            </w:pPr>
            <w:r>
              <w:t>- Bài toán cho biết gì?</w:t>
            </w: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r>
              <w:t>- Bài toán yêu cầu chúng ta làm gì?</w:t>
            </w:r>
          </w:p>
          <w:p w:rsidR="0098368E" w:rsidRDefault="0098368E" w:rsidP="00CF3EB1">
            <w:pPr>
              <w:jc w:val="both"/>
            </w:pPr>
            <w:r>
              <w:t>- Để tính được chu vi và diện tích của mảnh vườn chúng ta phải biết được những gì?</w:t>
            </w:r>
          </w:p>
          <w:p w:rsidR="0098368E" w:rsidRDefault="0098368E" w:rsidP="00CF3EB1">
            <w:pPr>
              <w:jc w:val="both"/>
            </w:pPr>
            <w:r>
              <w:lastRenderedPageBreak/>
              <w:t>- Tính chiều rộng của mảnh vườn như thế nào?</w:t>
            </w:r>
          </w:p>
          <w:p w:rsidR="0098368E" w:rsidRDefault="0098368E" w:rsidP="00CF3EB1">
            <w:pPr>
              <w:jc w:val="both"/>
            </w:pPr>
          </w:p>
          <w:p w:rsidR="0098368E" w:rsidRDefault="0098368E" w:rsidP="00CF3EB1">
            <w:pPr>
              <w:jc w:val="both"/>
            </w:pPr>
            <w:r>
              <w:t>- Yêu cầu HS thực hiện tính chiều rộng, sau đó tính chu vi và diện tích của mảnh vườn.</w:t>
            </w: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r>
              <w:t xml:space="preserve">- GV nhận xét, </w:t>
            </w:r>
            <w:r w:rsidR="00EF518E">
              <w:t>đánh giá.</w:t>
            </w:r>
          </w:p>
          <w:p w:rsidR="0098368E" w:rsidRDefault="0098368E" w:rsidP="00CF3EB1">
            <w:pPr>
              <w:jc w:val="both"/>
            </w:pPr>
            <w:r w:rsidRPr="006A1E65">
              <w:t>- Nhận xét tiết học.</w:t>
            </w:r>
          </w:p>
          <w:p w:rsidR="0098368E" w:rsidRDefault="0098368E" w:rsidP="00CF3EB1">
            <w:pPr>
              <w:jc w:val="both"/>
            </w:pPr>
            <w:r>
              <w:t>-</w:t>
            </w:r>
            <w:r w:rsidRPr="006A1E65">
              <w:t xml:space="preserve"> Chuẩn bị bài sau.</w:t>
            </w:r>
          </w:p>
          <w:p w:rsidR="0098368E" w:rsidRPr="006A1E65" w:rsidRDefault="0098368E" w:rsidP="00CF3EB1">
            <w:pPr>
              <w:jc w:val="both"/>
            </w:pPr>
          </w:p>
        </w:tc>
        <w:tc>
          <w:tcPr>
            <w:tcW w:w="3510" w:type="dxa"/>
          </w:tcPr>
          <w:p w:rsidR="0098368E" w:rsidRPr="006A1E65" w:rsidRDefault="0098368E" w:rsidP="00CF3EB1">
            <w:pPr>
              <w:jc w:val="both"/>
            </w:pPr>
          </w:p>
          <w:p w:rsidR="0098368E" w:rsidRPr="006A1E65" w:rsidRDefault="0098368E" w:rsidP="00CF3EB1">
            <w:pPr>
              <w:jc w:val="both"/>
            </w:pPr>
            <w:r>
              <w:t>- 1 HS lên bảng.</w:t>
            </w: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6E0235" w:rsidP="00CF3EB1">
            <w:pPr>
              <w:jc w:val="both"/>
            </w:pPr>
            <w:r>
              <w:t>-Lắng nghe, ghi bài.</w:t>
            </w:r>
          </w:p>
          <w:p w:rsidR="0098368E" w:rsidRDefault="0098368E" w:rsidP="00CF3EB1">
            <w:pPr>
              <w:jc w:val="both"/>
            </w:pPr>
          </w:p>
          <w:p w:rsidR="006E0235" w:rsidRDefault="006E0235" w:rsidP="00CF3EB1">
            <w:pPr>
              <w:jc w:val="both"/>
            </w:pPr>
          </w:p>
          <w:p w:rsidR="00EF518E" w:rsidRDefault="00EF518E" w:rsidP="00CF3EB1">
            <w:pPr>
              <w:jc w:val="both"/>
            </w:pPr>
            <w:r>
              <w:t>- Đọc</w:t>
            </w:r>
          </w:p>
          <w:p w:rsidR="0098368E" w:rsidRDefault="0098368E" w:rsidP="00CF3EB1">
            <w:pPr>
              <w:jc w:val="both"/>
            </w:pPr>
            <w:r>
              <w:t>- 2 HS lên bảng làm bài.</w:t>
            </w:r>
          </w:p>
          <w:p w:rsidR="0098368E" w:rsidRDefault="0098368E" w:rsidP="00CF3EB1">
            <w:r>
              <w:t xml:space="preserve">a) </w:t>
            </w:r>
            <w:r w:rsidRPr="00F901AA">
              <w:rPr>
                <w:position w:val="-24"/>
              </w:rPr>
              <w:object w:dxaOrig="1760" w:dyaOrig="620">
                <v:shape id="_x0000_i1514" type="#_x0000_t75" style="width:87.05pt;height:30.1pt" o:ole="">
                  <v:imagedata r:id="rId849" o:title=""/>
                </v:shape>
                <o:OLEObject Type="Embed" ProgID="Equation.DSMT4" ShapeID="_x0000_i1514" DrawAspect="Content" ObjectID="_1603698250" r:id="rId850"/>
              </w:object>
            </w:r>
          </w:p>
          <w:p w:rsidR="0098368E" w:rsidRDefault="0098368E" w:rsidP="00CF3EB1">
            <w:r>
              <w:t xml:space="preserve">b) </w:t>
            </w:r>
            <w:r w:rsidRPr="00F901AA">
              <w:rPr>
                <w:position w:val="-24"/>
              </w:rPr>
              <w:object w:dxaOrig="1600" w:dyaOrig="620">
                <v:shape id="_x0000_i1515" type="#_x0000_t75" style="width:79.5pt;height:30.1pt" o:ole="">
                  <v:imagedata r:id="rId851" o:title=""/>
                </v:shape>
                <o:OLEObject Type="Embed" ProgID="Equation.DSMT4" ShapeID="_x0000_i1515" DrawAspect="Content" ObjectID="_1603698251" r:id="rId852"/>
              </w:object>
            </w:r>
          </w:p>
          <w:p w:rsidR="0098368E" w:rsidRDefault="0098368E" w:rsidP="00CF3EB1"/>
          <w:p w:rsidR="0098368E" w:rsidRDefault="0098368E" w:rsidP="00CF3EB1"/>
          <w:p w:rsidR="00EF518E" w:rsidRDefault="00EF518E" w:rsidP="00CF3EB1">
            <w:r>
              <w:t>-Đọc.</w:t>
            </w:r>
          </w:p>
          <w:p w:rsidR="0098368E" w:rsidRDefault="0098368E" w:rsidP="00CF3EB1">
            <w:r>
              <w:t>- HS thực hiện phép tính:</w:t>
            </w:r>
          </w:p>
          <w:p w:rsidR="0098368E" w:rsidRDefault="0098368E" w:rsidP="00CF3EB1">
            <w:r w:rsidRPr="006D5414">
              <w:rPr>
                <w:position w:val="-24"/>
              </w:rPr>
              <w:object w:dxaOrig="2299" w:dyaOrig="620">
                <v:shape id="_x0000_i1516" type="#_x0000_t75" style="width:116.05pt;height:30.1pt" o:ole="">
                  <v:imagedata r:id="rId853" o:title=""/>
                </v:shape>
                <o:OLEObject Type="Embed" ProgID="Equation.DSMT4" ShapeID="_x0000_i1516" DrawAspect="Content" ObjectID="_1603698252" r:id="rId854"/>
              </w:object>
            </w:r>
          </w:p>
          <w:p w:rsidR="0098368E" w:rsidRDefault="0098368E" w:rsidP="00CF3EB1"/>
          <w:p w:rsidR="0098368E" w:rsidRDefault="0098368E" w:rsidP="00CF3EB1">
            <w:r>
              <w:t xml:space="preserve">- Theo dõi và làm: </w:t>
            </w:r>
            <w:r w:rsidRPr="006D5414">
              <w:rPr>
                <w:position w:val="-24"/>
              </w:rPr>
              <w:object w:dxaOrig="1520" w:dyaOrig="620">
                <v:shape id="_x0000_i1517" type="#_x0000_t75" style="width:76.3pt;height:30.1pt" o:ole="">
                  <v:imagedata r:id="rId855" o:title=""/>
                </v:shape>
                <o:OLEObject Type="Embed" ProgID="Equation.DSMT4" ShapeID="_x0000_i1517" DrawAspect="Content" ObjectID="_1603698253" r:id="rId856"/>
              </w:object>
            </w:r>
          </w:p>
          <w:p w:rsidR="0098368E" w:rsidRDefault="0098368E" w:rsidP="00CF3EB1">
            <w:r>
              <w:t>- Làm bài.</w:t>
            </w:r>
          </w:p>
          <w:p w:rsidR="0098368E" w:rsidRDefault="0098368E" w:rsidP="00CF3EB1">
            <w:pPr>
              <w:jc w:val="both"/>
            </w:pPr>
            <w:r>
              <w:t xml:space="preserve">a) </w:t>
            </w:r>
            <w:r w:rsidRPr="006D5414">
              <w:rPr>
                <w:position w:val="-24"/>
              </w:rPr>
              <w:object w:dxaOrig="1600" w:dyaOrig="620">
                <v:shape id="_x0000_i1518" type="#_x0000_t75" style="width:79.5pt;height:30.1pt" o:ole="">
                  <v:imagedata r:id="rId857" o:title=""/>
                </v:shape>
                <o:OLEObject Type="Embed" ProgID="Equation.DSMT4" ShapeID="_x0000_i1518" DrawAspect="Content" ObjectID="_1603698254" r:id="rId858"/>
              </w:object>
            </w:r>
          </w:p>
          <w:p w:rsidR="00EF518E" w:rsidRDefault="00EF518E" w:rsidP="00CF3EB1">
            <w:pPr>
              <w:jc w:val="both"/>
            </w:pPr>
          </w:p>
          <w:p w:rsidR="0098368E" w:rsidRDefault="0098368E" w:rsidP="00CF3EB1">
            <w:pPr>
              <w:jc w:val="both"/>
            </w:pPr>
            <w:r>
              <w:t xml:space="preserve">b) </w:t>
            </w:r>
            <w:r w:rsidRPr="006D5414">
              <w:rPr>
                <w:position w:val="-24"/>
              </w:rPr>
              <w:object w:dxaOrig="1600" w:dyaOrig="620">
                <v:shape id="_x0000_i1519" type="#_x0000_t75" style="width:79.5pt;height:30.1pt" o:ole="">
                  <v:imagedata r:id="rId859" o:title=""/>
                </v:shape>
                <o:OLEObject Type="Embed" ProgID="Equation.DSMT4" ShapeID="_x0000_i1519" DrawAspect="Content" ObjectID="_1603698255" r:id="rId860"/>
              </w:object>
            </w:r>
          </w:p>
          <w:p w:rsidR="0098368E" w:rsidRDefault="0098368E" w:rsidP="00CF3EB1">
            <w:pPr>
              <w:jc w:val="both"/>
            </w:pPr>
          </w:p>
          <w:p w:rsidR="0098368E" w:rsidRDefault="0098368E" w:rsidP="00CF3EB1">
            <w:pPr>
              <w:jc w:val="both"/>
            </w:pPr>
            <w:r>
              <w:t>- Đọc.</w:t>
            </w:r>
          </w:p>
          <w:p w:rsidR="0098368E" w:rsidRDefault="0098368E" w:rsidP="00CF3EB1">
            <w:pPr>
              <w:jc w:val="both"/>
            </w:pPr>
            <w:r>
              <w:t xml:space="preserve">- Biết chiều dài của mảnh vườn là 60m, chiều rộng là </w:t>
            </w:r>
            <w:r w:rsidRPr="00362F8B">
              <w:rPr>
                <w:position w:val="-24"/>
              </w:rPr>
              <w:object w:dxaOrig="220" w:dyaOrig="620">
                <v:shape id="_x0000_i1520" type="#_x0000_t75" style="width:11.8pt;height:30.1pt" o:ole="">
                  <v:imagedata r:id="rId861" o:title=""/>
                </v:shape>
                <o:OLEObject Type="Embed" ProgID="Equation.DSMT4" ShapeID="_x0000_i1520" DrawAspect="Content" ObjectID="_1603698256" r:id="rId862"/>
              </w:object>
            </w:r>
            <w:r>
              <w:t xml:space="preserve"> chiều dài.</w:t>
            </w:r>
          </w:p>
          <w:p w:rsidR="0098368E" w:rsidRDefault="0098368E" w:rsidP="00CF3EB1">
            <w:pPr>
              <w:jc w:val="both"/>
            </w:pPr>
            <w:r>
              <w:t>- Tính chu vi và diện tích của mảnh vườn.</w:t>
            </w:r>
          </w:p>
          <w:p w:rsidR="0098368E" w:rsidRDefault="0098368E" w:rsidP="00CF3EB1">
            <w:pPr>
              <w:jc w:val="both"/>
            </w:pPr>
            <w:r>
              <w:t>- Chúng ta phải biết được chiều rộng của mảnh vườn.</w:t>
            </w:r>
          </w:p>
          <w:p w:rsidR="0098368E" w:rsidRDefault="0098368E" w:rsidP="00CF3EB1">
            <w:pPr>
              <w:jc w:val="both"/>
            </w:pPr>
          </w:p>
          <w:p w:rsidR="00EF518E" w:rsidRDefault="00EF518E" w:rsidP="00CF3EB1">
            <w:pPr>
              <w:jc w:val="both"/>
            </w:pPr>
          </w:p>
          <w:p w:rsidR="0098368E" w:rsidRDefault="0098368E" w:rsidP="00CF3EB1">
            <w:pPr>
              <w:jc w:val="both"/>
            </w:pPr>
            <w:r>
              <w:lastRenderedPageBreak/>
              <w:t>- Chiều rộng của mảnh vườn là:</w:t>
            </w:r>
          </w:p>
          <w:p w:rsidR="0098368E" w:rsidRDefault="0098368E" w:rsidP="00CF3EB1">
            <w:pPr>
              <w:jc w:val="both"/>
            </w:pPr>
            <w:r w:rsidRPr="00362F8B">
              <w:rPr>
                <w:position w:val="-24"/>
              </w:rPr>
              <w:object w:dxaOrig="620" w:dyaOrig="620">
                <v:shape id="_x0000_i1521" type="#_x0000_t75" style="width:30.1pt;height:30.1pt" o:ole="">
                  <v:imagedata r:id="rId863" o:title=""/>
                </v:shape>
                <o:OLEObject Type="Embed" ProgID="Equation.DSMT4" ShapeID="_x0000_i1521" DrawAspect="Content" ObjectID="_1603698257" r:id="rId864"/>
              </w:object>
            </w:r>
          </w:p>
          <w:p w:rsidR="0098368E" w:rsidRDefault="0098368E" w:rsidP="00CF3EB1">
            <w:pPr>
              <w:jc w:val="both"/>
            </w:pPr>
            <w:r>
              <w:t>- 1 HS lên bảng làm bài.</w:t>
            </w:r>
          </w:p>
          <w:p w:rsidR="0098368E" w:rsidRPr="00362F8B" w:rsidRDefault="0098368E" w:rsidP="00CF3EB1">
            <w:pPr>
              <w:jc w:val="center"/>
              <w:rPr>
                <w:i/>
              </w:rPr>
            </w:pPr>
            <w:r w:rsidRPr="00362F8B">
              <w:rPr>
                <w:i/>
              </w:rPr>
              <w:t>Bài giải</w:t>
            </w:r>
          </w:p>
          <w:p w:rsidR="0098368E" w:rsidRDefault="0098368E" w:rsidP="00CF3EB1">
            <w:pPr>
              <w:jc w:val="center"/>
            </w:pPr>
            <w:r>
              <w:t>Chiều rộng của mảnh vườn là:</w:t>
            </w:r>
          </w:p>
          <w:p w:rsidR="0098368E" w:rsidRDefault="0098368E" w:rsidP="00CF3EB1">
            <w:pPr>
              <w:jc w:val="center"/>
            </w:pPr>
            <w:r w:rsidRPr="00362F8B">
              <w:rPr>
                <w:position w:val="-24"/>
              </w:rPr>
              <w:object w:dxaOrig="1420" w:dyaOrig="620">
                <v:shape id="_x0000_i1522" type="#_x0000_t75" style="width:69.85pt;height:30.1pt" o:ole="">
                  <v:imagedata r:id="rId865" o:title=""/>
                </v:shape>
                <o:OLEObject Type="Embed" ProgID="Equation.DSMT4" ShapeID="_x0000_i1522" DrawAspect="Content" ObjectID="_1603698258" r:id="rId866"/>
              </w:object>
            </w:r>
          </w:p>
          <w:p w:rsidR="0098368E" w:rsidRDefault="0098368E" w:rsidP="00CF3EB1">
            <w:pPr>
              <w:jc w:val="center"/>
            </w:pPr>
            <w:smartTag w:uri="urn:schemas-microsoft-com:office:smarttags" w:element="place">
              <w:r>
                <w:t>Chu</w:t>
              </w:r>
            </w:smartTag>
            <w:r>
              <w:t xml:space="preserve"> vi của mảnh vườn là:</w:t>
            </w:r>
          </w:p>
          <w:p w:rsidR="0098368E" w:rsidRDefault="0098368E" w:rsidP="00CF3EB1">
            <w:pPr>
              <w:jc w:val="center"/>
            </w:pPr>
            <w:r>
              <w:t>(60 + 36) x 2 = 192 (m)</w:t>
            </w:r>
          </w:p>
          <w:p w:rsidR="0098368E" w:rsidRDefault="0098368E" w:rsidP="00CF3EB1">
            <w:pPr>
              <w:jc w:val="center"/>
            </w:pPr>
            <w:r>
              <w:t>Diện tích của mảnh vườn là:</w:t>
            </w:r>
          </w:p>
          <w:p w:rsidR="0098368E" w:rsidRDefault="0098368E" w:rsidP="00CF3EB1">
            <w:pPr>
              <w:jc w:val="center"/>
            </w:pPr>
            <w:r>
              <w:t>60 x 36 = 2160 (</w:t>
            </w:r>
            <w:r w:rsidRPr="00362F8B">
              <w:rPr>
                <w:position w:val="-6"/>
              </w:rPr>
              <w:object w:dxaOrig="340" w:dyaOrig="320">
                <v:shape id="_x0000_i1523" type="#_x0000_t75" style="width:17.2pt;height:15.05pt" o:ole="">
                  <v:imagedata r:id="rId867" o:title=""/>
                </v:shape>
                <o:OLEObject Type="Embed" ProgID="Equation.DSMT4" ShapeID="_x0000_i1523" DrawAspect="Content" ObjectID="_1603698259" r:id="rId868"/>
              </w:object>
            </w:r>
            <w:r>
              <w:t>)</w:t>
            </w:r>
          </w:p>
          <w:p w:rsidR="0098368E" w:rsidRDefault="0098368E" w:rsidP="00CF3EB1">
            <w:r>
              <w:t xml:space="preserve">Đáp số:  Chu vi: 192 m </w:t>
            </w:r>
          </w:p>
          <w:p w:rsidR="0098368E" w:rsidRDefault="0098368E" w:rsidP="00CF3EB1">
            <w:pPr>
              <w:jc w:val="right"/>
              <w:rPr>
                <w:position w:val="-6"/>
              </w:rPr>
            </w:pPr>
            <w:r>
              <w:t xml:space="preserve">Diện tích: 2160 </w:t>
            </w:r>
            <w:r w:rsidRPr="00362F8B">
              <w:rPr>
                <w:position w:val="-6"/>
              </w:rPr>
              <w:object w:dxaOrig="340" w:dyaOrig="320">
                <v:shape id="_x0000_i1524" type="#_x0000_t75" style="width:17.2pt;height:15.05pt" o:ole="">
                  <v:imagedata r:id="rId867" o:title=""/>
                </v:shape>
                <o:OLEObject Type="Embed" ProgID="Equation.DSMT4" ShapeID="_x0000_i1524" DrawAspect="Content" ObjectID="_1603698260" r:id="rId869"/>
              </w:object>
            </w:r>
          </w:p>
          <w:p w:rsidR="00EF518E" w:rsidRPr="001F4011" w:rsidRDefault="00EF518E" w:rsidP="00EF518E">
            <w:r w:rsidRPr="002C39F2">
              <w:t>-Lắng nghe, thực hiện.</w:t>
            </w:r>
          </w:p>
        </w:tc>
      </w:tr>
    </w:tbl>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EF518E" w:rsidRDefault="00EF518E" w:rsidP="00EF518E">
      <w:pPr>
        <w:rPr>
          <w:b/>
        </w:rPr>
      </w:pPr>
      <w:r>
        <w:rPr>
          <w:b/>
        </w:rPr>
        <w:t>Tiết 1                                                   Thể dục</w:t>
      </w:r>
    </w:p>
    <w:p w:rsidR="00EF518E" w:rsidRDefault="00EF518E" w:rsidP="00EF518E">
      <w:pPr>
        <w:jc w:val="center"/>
        <w:rPr>
          <w:b/>
        </w:rPr>
      </w:pPr>
      <w:r>
        <w:rPr>
          <w:b/>
        </w:rPr>
        <w:t>Đ/c Thương soạn giảng</w:t>
      </w:r>
    </w:p>
    <w:p w:rsidR="00EF518E" w:rsidRDefault="00EF518E" w:rsidP="00EF518E">
      <w:pPr>
        <w:jc w:val="center"/>
        <w:rPr>
          <w:b/>
        </w:rPr>
      </w:pPr>
      <w:r>
        <w:rPr>
          <w:b/>
        </w:rPr>
        <w:t>********************</w:t>
      </w:r>
    </w:p>
    <w:p w:rsidR="00EF518E" w:rsidRDefault="00EF518E" w:rsidP="00EF518E">
      <w:pPr>
        <w:rPr>
          <w:b/>
        </w:rPr>
      </w:pPr>
      <w:r>
        <w:rPr>
          <w:b/>
        </w:rPr>
        <w:t>Tiết 2                                                     Toán</w:t>
      </w:r>
    </w:p>
    <w:p w:rsidR="00BD7F6E" w:rsidRDefault="00BD7F6E" w:rsidP="00BD7F6E">
      <w:pPr>
        <w:tabs>
          <w:tab w:val="left" w:pos="4127"/>
        </w:tabs>
        <w:jc w:val="center"/>
        <w:rPr>
          <w:b/>
        </w:rPr>
      </w:pPr>
      <w:r>
        <w:rPr>
          <w:b/>
        </w:rPr>
        <w:t>LUYỆN TẬP CHUNG</w:t>
      </w:r>
    </w:p>
    <w:p w:rsidR="00BD7F6E" w:rsidRPr="002102C2" w:rsidRDefault="00BD7F6E" w:rsidP="00BD7F6E">
      <w:pPr>
        <w:jc w:val="both"/>
        <w:rPr>
          <w:b/>
          <w:u w:val="single"/>
        </w:rPr>
      </w:pPr>
      <w:r w:rsidRPr="00901917">
        <w:rPr>
          <w:b/>
        </w:rPr>
        <w:lastRenderedPageBreak/>
        <w:t>I. Mục tiêu</w:t>
      </w:r>
    </w:p>
    <w:p w:rsidR="00BD7F6E" w:rsidRDefault="00BD7F6E" w:rsidP="00BD7F6E">
      <w:pPr>
        <w:jc w:val="both"/>
      </w:pPr>
      <w:r>
        <w:t>- Thực hiện được các phép tính với phân số.</w:t>
      </w:r>
    </w:p>
    <w:p w:rsidR="00BD7F6E" w:rsidRDefault="00BD7F6E" w:rsidP="00BD7F6E">
      <w:pPr>
        <w:jc w:val="both"/>
      </w:pPr>
      <w:r>
        <w:t>- Giải các bài toán liên quan.</w:t>
      </w:r>
    </w:p>
    <w:p w:rsidR="00BD7F6E" w:rsidRDefault="00BD7F6E" w:rsidP="00BD7F6E">
      <w:pPr>
        <w:jc w:val="both"/>
      </w:pPr>
      <w:r>
        <w:t>- Tự giác làm bài.</w:t>
      </w:r>
    </w:p>
    <w:p w:rsidR="00BD7F6E" w:rsidRPr="00901917" w:rsidRDefault="00BD7F6E" w:rsidP="00BD7F6E">
      <w:pPr>
        <w:jc w:val="both"/>
        <w:rPr>
          <w:b/>
        </w:rPr>
      </w:pPr>
      <w:r w:rsidRPr="00901917">
        <w:rPr>
          <w:b/>
        </w:rPr>
        <w:t>II. Đồ dùng dạy học</w:t>
      </w:r>
    </w:p>
    <w:p w:rsidR="00BD7F6E" w:rsidRDefault="00BD7F6E" w:rsidP="00BD7F6E">
      <w:pPr>
        <w:jc w:val="both"/>
      </w:pPr>
      <w:r>
        <w:t>- Giáo viên: Bảng phụ.</w:t>
      </w:r>
    </w:p>
    <w:p w:rsidR="00BD7F6E" w:rsidRDefault="00BD7F6E" w:rsidP="00BD7F6E">
      <w:pPr>
        <w:jc w:val="both"/>
      </w:pPr>
      <w:r>
        <w:t>- Học sinh: VBT Toán.</w:t>
      </w:r>
    </w:p>
    <w:p w:rsidR="00BD7F6E" w:rsidRPr="00901917" w:rsidRDefault="00BD7F6E" w:rsidP="00BD7F6E">
      <w:pPr>
        <w:jc w:val="both"/>
        <w:rPr>
          <w:b/>
        </w:rPr>
      </w:pPr>
      <w:r w:rsidRPr="00901917">
        <w:rPr>
          <w:b/>
        </w:rPr>
        <w:t>III. Các hoạt động dạy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92"/>
        <w:gridCol w:w="2286"/>
        <w:gridCol w:w="3240"/>
        <w:gridCol w:w="3510"/>
      </w:tblGrid>
      <w:tr w:rsidR="0098368E" w:rsidRPr="006A1E65" w:rsidTr="00EF518E">
        <w:tc>
          <w:tcPr>
            <w:tcW w:w="792" w:type="dxa"/>
          </w:tcPr>
          <w:p w:rsidR="0098368E" w:rsidRPr="006A1E65" w:rsidRDefault="0098368E" w:rsidP="00CF3EB1">
            <w:pPr>
              <w:jc w:val="center"/>
              <w:rPr>
                <w:b/>
              </w:rPr>
            </w:pPr>
            <w:r>
              <w:rPr>
                <w:b/>
              </w:rPr>
              <w:t>TG</w:t>
            </w:r>
          </w:p>
        </w:tc>
        <w:tc>
          <w:tcPr>
            <w:tcW w:w="2286" w:type="dxa"/>
          </w:tcPr>
          <w:p w:rsidR="0098368E" w:rsidRPr="006A1E65" w:rsidRDefault="0098368E" w:rsidP="00CF3EB1">
            <w:pPr>
              <w:jc w:val="center"/>
              <w:rPr>
                <w:b/>
              </w:rPr>
            </w:pPr>
            <w:r>
              <w:rPr>
                <w:b/>
              </w:rPr>
              <w:t>Nội dung</w:t>
            </w:r>
          </w:p>
        </w:tc>
        <w:tc>
          <w:tcPr>
            <w:tcW w:w="3240" w:type="dxa"/>
          </w:tcPr>
          <w:p w:rsidR="0098368E" w:rsidRPr="006A1E65" w:rsidRDefault="0098368E" w:rsidP="00CF3EB1">
            <w:pPr>
              <w:jc w:val="center"/>
              <w:rPr>
                <w:b/>
              </w:rPr>
            </w:pPr>
            <w:r w:rsidRPr="006A1E65">
              <w:rPr>
                <w:b/>
              </w:rPr>
              <w:t xml:space="preserve">Hoạt động của </w:t>
            </w:r>
            <w:r>
              <w:rPr>
                <w:b/>
              </w:rPr>
              <w:t>thầy</w:t>
            </w:r>
          </w:p>
        </w:tc>
        <w:tc>
          <w:tcPr>
            <w:tcW w:w="3510" w:type="dxa"/>
          </w:tcPr>
          <w:p w:rsidR="0098368E" w:rsidRPr="006A1E65" w:rsidRDefault="0098368E" w:rsidP="00CF3EB1">
            <w:pPr>
              <w:jc w:val="center"/>
              <w:rPr>
                <w:b/>
              </w:rPr>
            </w:pPr>
            <w:r w:rsidRPr="006A1E65">
              <w:rPr>
                <w:b/>
              </w:rPr>
              <w:t xml:space="preserve">Hoạt động của </w:t>
            </w:r>
            <w:r>
              <w:rPr>
                <w:b/>
              </w:rPr>
              <w:t>trò</w:t>
            </w:r>
          </w:p>
        </w:tc>
      </w:tr>
      <w:tr w:rsidR="0098368E" w:rsidRPr="006A1E65" w:rsidTr="00EF518E">
        <w:tc>
          <w:tcPr>
            <w:tcW w:w="792" w:type="dxa"/>
          </w:tcPr>
          <w:p w:rsidR="0098368E" w:rsidRPr="006A1E65" w:rsidRDefault="00EF518E" w:rsidP="00EF518E">
            <w:pPr>
              <w:jc w:val="center"/>
            </w:pPr>
            <w:r>
              <w:t>4’</w:t>
            </w: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EF518E" w:rsidP="00EF518E">
            <w:pPr>
              <w:jc w:val="center"/>
            </w:pPr>
            <w:r>
              <w:t>33’</w:t>
            </w: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EF518E" w:rsidRDefault="00EF518E" w:rsidP="00CF3EB1">
            <w:pPr>
              <w:jc w:val="both"/>
            </w:pPr>
          </w:p>
          <w:p w:rsidR="00EF518E" w:rsidRDefault="00EF518E" w:rsidP="00CF3EB1">
            <w:pPr>
              <w:jc w:val="both"/>
            </w:pPr>
          </w:p>
          <w:p w:rsidR="00EF518E" w:rsidRDefault="00EF518E" w:rsidP="00CF3EB1">
            <w:pPr>
              <w:jc w:val="both"/>
            </w:pPr>
          </w:p>
          <w:p w:rsidR="00EF518E" w:rsidRDefault="00EF518E" w:rsidP="00CF3EB1">
            <w:pPr>
              <w:jc w:val="both"/>
            </w:pPr>
          </w:p>
          <w:p w:rsidR="00EF518E" w:rsidRDefault="00EF518E" w:rsidP="00CF3EB1">
            <w:pPr>
              <w:jc w:val="both"/>
            </w:pPr>
          </w:p>
          <w:p w:rsidR="00EF518E" w:rsidRDefault="00EF518E" w:rsidP="00CF3EB1">
            <w:pPr>
              <w:jc w:val="both"/>
            </w:pPr>
          </w:p>
          <w:p w:rsidR="00EF518E" w:rsidRDefault="00EF518E" w:rsidP="00CF3EB1">
            <w:pPr>
              <w:jc w:val="both"/>
            </w:pPr>
          </w:p>
          <w:p w:rsidR="00EF518E" w:rsidRDefault="00EF518E" w:rsidP="00CF3EB1">
            <w:pPr>
              <w:jc w:val="both"/>
            </w:pPr>
          </w:p>
          <w:p w:rsidR="00EF518E" w:rsidRDefault="00EF518E" w:rsidP="00CF3EB1">
            <w:pPr>
              <w:jc w:val="both"/>
            </w:pPr>
          </w:p>
          <w:p w:rsidR="0098368E" w:rsidRPr="006A1E65" w:rsidRDefault="0098368E" w:rsidP="00EF518E">
            <w:pPr>
              <w:jc w:val="center"/>
            </w:pPr>
            <w:r w:rsidRPr="006A1E65">
              <w:t>3’</w:t>
            </w:r>
          </w:p>
          <w:p w:rsidR="0098368E" w:rsidRPr="006A1E65" w:rsidRDefault="0098368E" w:rsidP="00CF3EB1">
            <w:pPr>
              <w:jc w:val="both"/>
            </w:pPr>
          </w:p>
        </w:tc>
        <w:tc>
          <w:tcPr>
            <w:tcW w:w="2286" w:type="dxa"/>
          </w:tcPr>
          <w:p w:rsidR="00EF518E" w:rsidRPr="00EF518E" w:rsidRDefault="00EF518E" w:rsidP="00EF518E">
            <w:pPr>
              <w:jc w:val="both"/>
              <w:rPr>
                <w:b/>
              </w:rPr>
            </w:pPr>
            <w:r w:rsidRPr="00EF518E">
              <w:rPr>
                <w:b/>
              </w:rPr>
              <w:lastRenderedPageBreak/>
              <w:t>1.Kiểm tra bài cũ:</w:t>
            </w:r>
          </w:p>
          <w:p w:rsidR="00EF518E" w:rsidRPr="00EF518E" w:rsidRDefault="00EF518E" w:rsidP="00EF518E">
            <w:pPr>
              <w:jc w:val="both"/>
              <w:rPr>
                <w:b/>
                <w:u w:val="single"/>
              </w:rPr>
            </w:pPr>
          </w:p>
          <w:p w:rsidR="00EF518E" w:rsidRPr="00EF518E" w:rsidRDefault="00EF518E" w:rsidP="00EF518E">
            <w:pPr>
              <w:jc w:val="both"/>
              <w:rPr>
                <w:b/>
              </w:rPr>
            </w:pPr>
          </w:p>
          <w:p w:rsidR="00EF518E" w:rsidRPr="00EF518E" w:rsidRDefault="00EF518E" w:rsidP="00EF518E">
            <w:pPr>
              <w:jc w:val="both"/>
              <w:rPr>
                <w:b/>
              </w:rPr>
            </w:pPr>
          </w:p>
          <w:p w:rsidR="00EF518E" w:rsidRPr="00EF518E" w:rsidRDefault="00EF518E" w:rsidP="00EF518E">
            <w:pPr>
              <w:jc w:val="both"/>
              <w:rPr>
                <w:b/>
              </w:rPr>
            </w:pPr>
            <w:r w:rsidRPr="00EF518E">
              <w:rPr>
                <w:b/>
              </w:rPr>
              <w:t>2.Bài mới:</w:t>
            </w:r>
          </w:p>
          <w:p w:rsidR="00EF518E" w:rsidRPr="00EF518E" w:rsidRDefault="00EF518E" w:rsidP="00EF518E">
            <w:pPr>
              <w:jc w:val="both"/>
            </w:pPr>
            <w:r w:rsidRPr="00EF518E">
              <w:t>2.1. Giới thiệu bài</w:t>
            </w:r>
          </w:p>
          <w:p w:rsidR="00EF518E" w:rsidRPr="00EF518E" w:rsidRDefault="00EF518E" w:rsidP="00EF518E">
            <w:pPr>
              <w:jc w:val="both"/>
            </w:pPr>
            <w:r w:rsidRPr="00EF518E">
              <w:t xml:space="preserve">2.2. Hướng dẫn HS luyện tập </w:t>
            </w:r>
          </w:p>
          <w:p w:rsidR="00EF518E" w:rsidRPr="00EF518E" w:rsidRDefault="00EF518E" w:rsidP="00EF518E">
            <w:pPr>
              <w:jc w:val="both"/>
            </w:pPr>
            <w:r w:rsidRPr="00EF518E">
              <w:t xml:space="preserve">*Bài 1. - Tính </w:t>
            </w:r>
          </w:p>
          <w:p w:rsidR="00EF518E" w:rsidRPr="00EF518E" w:rsidRDefault="00EF518E" w:rsidP="00EF518E">
            <w:pPr>
              <w:jc w:val="both"/>
            </w:pPr>
          </w:p>
          <w:p w:rsidR="00EF518E" w:rsidRPr="00EF518E" w:rsidRDefault="00EF518E" w:rsidP="00EF518E">
            <w:pPr>
              <w:jc w:val="both"/>
            </w:pPr>
          </w:p>
          <w:p w:rsidR="00EF518E" w:rsidRPr="00EF518E" w:rsidRDefault="00EF518E" w:rsidP="00EF518E">
            <w:pPr>
              <w:jc w:val="both"/>
            </w:pPr>
          </w:p>
          <w:p w:rsidR="00EF518E" w:rsidRPr="00EF518E" w:rsidRDefault="00EF518E" w:rsidP="00EF518E">
            <w:pPr>
              <w:jc w:val="both"/>
            </w:pPr>
          </w:p>
          <w:p w:rsidR="00EF518E" w:rsidRPr="00EF518E" w:rsidRDefault="00EF518E" w:rsidP="00EF518E">
            <w:pPr>
              <w:jc w:val="both"/>
            </w:pPr>
          </w:p>
          <w:p w:rsidR="00EF518E" w:rsidRPr="00EF518E" w:rsidRDefault="00EF518E" w:rsidP="00EF518E">
            <w:pPr>
              <w:jc w:val="both"/>
            </w:pPr>
          </w:p>
          <w:p w:rsidR="00EF518E" w:rsidRPr="00EF518E" w:rsidRDefault="00EF518E" w:rsidP="00EF518E">
            <w:pPr>
              <w:jc w:val="both"/>
            </w:pPr>
            <w:r w:rsidRPr="00EF518E">
              <w:t xml:space="preserve">*Bài 2. Tính </w:t>
            </w:r>
          </w:p>
          <w:p w:rsidR="00EF518E" w:rsidRPr="00EF518E" w:rsidRDefault="00EF518E" w:rsidP="00EF518E">
            <w:pPr>
              <w:jc w:val="both"/>
            </w:pPr>
          </w:p>
          <w:p w:rsidR="00EF518E" w:rsidRPr="00EF518E" w:rsidRDefault="00EF518E" w:rsidP="00EF518E">
            <w:pPr>
              <w:jc w:val="both"/>
            </w:pPr>
          </w:p>
          <w:p w:rsidR="00EF518E" w:rsidRPr="00EF518E" w:rsidRDefault="00EF518E" w:rsidP="00EF518E">
            <w:pPr>
              <w:jc w:val="both"/>
            </w:pPr>
          </w:p>
          <w:p w:rsidR="00EF518E" w:rsidRPr="00EF518E" w:rsidRDefault="00EF518E" w:rsidP="00EF518E">
            <w:pPr>
              <w:jc w:val="both"/>
            </w:pPr>
          </w:p>
          <w:p w:rsidR="00EF518E" w:rsidRPr="00EF518E" w:rsidRDefault="00EF518E" w:rsidP="00EF518E">
            <w:pPr>
              <w:jc w:val="both"/>
            </w:pPr>
          </w:p>
          <w:p w:rsidR="00EF518E" w:rsidRPr="00EF518E" w:rsidRDefault="00EF518E" w:rsidP="00EF518E">
            <w:pPr>
              <w:jc w:val="both"/>
            </w:pPr>
          </w:p>
          <w:p w:rsidR="00EF518E" w:rsidRDefault="00EF518E" w:rsidP="00EF518E">
            <w:pPr>
              <w:jc w:val="both"/>
            </w:pPr>
          </w:p>
          <w:p w:rsidR="00EF518E" w:rsidRPr="00EF518E" w:rsidRDefault="00EF518E" w:rsidP="00EF518E">
            <w:pPr>
              <w:jc w:val="both"/>
            </w:pPr>
            <w:r w:rsidRPr="00EF518E">
              <w:t>*Bài</w:t>
            </w:r>
            <w:r>
              <w:t xml:space="preserve"> 3</w:t>
            </w:r>
            <w:r w:rsidRPr="00EF518E">
              <w:t xml:space="preserve">. Tính </w:t>
            </w:r>
          </w:p>
          <w:p w:rsidR="00EF518E" w:rsidRPr="00EF518E" w:rsidRDefault="00EF518E" w:rsidP="00EF518E">
            <w:pPr>
              <w:jc w:val="both"/>
            </w:pPr>
          </w:p>
          <w:p w:rsidR="00EF518E" w:rsidRPr="00EF518E" w:rsidRDefault="00EF518E" w:rsidP="00EF518E">
            <w:pPr>
              <w:jc w:val="both"/>
            </w:pPr>
          </w:p>
          <w:p w:rsidR="00EF518E" w:rsidRPr="00EF518E" w:rsidRDefault="00EF518E" w:rsidP="00EF518E">
            <w:pPr>
              <w:jc w:val="both"/>
              <w:rPr>
                <w:i/>
              </w:rPr>
            </w:pPr>
          </w:p>
          <w:p w:rsidR="00EF518E" w:rsidRPr="00EF518E" w:rsidRDefault="00EF518E" w:rsidP="00EF518E">
            <w:pPr>
              <w:jc w:val="both"/>
              <w:rPr>
                <w:i/>
              </w:rPr>
            </w:pPr>
          </w:p>
          <w:p w:rsidR="00EF518E" w:rsidRPr="00EF518E" w:rsidRDefault="00EF518E" w:rsidP="00EF518E">
            <w:pPr>
              <w:jc w:val="both"/>
              <w:rPr>
                <w:i/>
              </w:rPr>
            </w:pPr>
          </w:p>
          <w:p w:rsidR="00EF518E" w:rsidRPr="00EF518E" w:rsidRDefault="00EF518E" w:rsidP="00EF518E">
            <w:pPr>
              <w:jc w:val="both"/>
              <w:rPr>
                <w:i/>
              </w:rPr>
            </w:pPr>
          </w:p>
          <w:p w:rsidR="00EF518E" w:rsidRDefault="00EF518E" w:rsidP="00EF518E">
            <w:pPr>
              <w:jc w:val="both"/>
            </w:pPr>
          </w:p>
          <w:p w:rsidR="00EF518E" w:rsidRPr="00EF518E" w:rsidRDefault="00EF518E" w:rsidP="00EF518E">
            <w:pPr>
              <w:jc w:val="both"/>
            </w:pPr>
            <w:r w:rsidRPr="00EF518E">
              <w:t>*Bài</w:t>
            </w:r>
            <w:r>
              <w:t xml:space="preserve"> 4</w:t>
            </w:r>
            <w:r w:rsidRPr="00EF518E">
              <w:t xml:space="preserve">. Tính </w:t>
            </w:r>
          </w:p>
          <w:p w:rsidR="00EF518E" w:rsidRPr="00EF518E" w:rsidRDefault="00EF518E" w:rsidP="00EF518E">
            <w:pPr>
              <w:jc w:val="both"/>
              <w:rPr>
                <w:b/>
                <w:i/>
              </w:rPr>
            </w:pPr>
          </w:p>
          <w:p w:rsidR="00EF518E" w:rsidRPr="00EF518E" w:rsidRDefault="00EF518E" w:rsidP="00EF518E">
            <w:pPr>
              <w:jc w:val="both"/>
              <w:rPr>
                <w:b/>
                <w:i/>
              </w:rPr>
            </w:pPr>
          </w:p>
          <w:p w:rsidR="00EF518E" w:rsidRPr="00EF518E" w:rsidRDefault="00EF518E" w:rsidP="00EF518E">
            <w:pPr>
              <w:jc w:val="both"/>
              <w:rPr>
                <w:b/>
                <w:i/>
              </w:rPr>
            </w:pPr>
          </w:p>
          <w:p w:rsidR="00EF518E" w:rsidRPr="00EF518E" w:rsidRDefault="00EF518E" w:rsidP="00EF518E">
            <w:pPr>
              <w:jc w:val="both"/>
              <w:rPr>
                <w:b/>
                <w:i/>
              </w:rPr>
            </w:pPr>
          </w:p>
          <w:p w:rsidR="00EF518E" w:rsidRPr="00EF518E" w:rsidRDefault="00EF518E" w:rsidP="00EF518E">
            <w:pPr>
              <w:jc w:val="both"/>
              <w:rPr>
                <w:b/>
                <w:i/>
              </w:rPr>
            </w:pPr>
          </w:p>
          <w:p w:rsidR="00EF518E" w:rsidRPr="00EF518E" w:rsidRDefault="00EF518E" w:rsidP="00EF518E">
            <w:pPr>
              <w:jc w:val="both"/>
              <w:rPr>
                <w:b/>
                <w:i/>
              </w:rPr>
            </w:pPr>
          </w:p>
          <w:p w:rsidR="00EF518E" w:rsidRPr="00EF518E" w:rsidRDefault="00EF518E" w:rsidP="00EF518E">
            <w:pPr>
              <w:jc w:val="both"/>
              <w:rPr>
                <w:b/>
                <w:i/>
              </w:rPr>
            </w:pPr>
          </w:p>
          <w:p w:rsidR="00EF518E" w:rsidRPr="00EF518E" w:rsidRDefault="00EF518E" w:rsidP="00EF518E">
            <w:pPr>
              <w:jc w:val="both"/>
              <w:rPr>
                <w:b/>
              </w:rPr>
            </w:pPr>
            <w:r w:rsidRPr="00EF518E">
              <w:rPr>
                <w:b/>
              </w:rPr>
              <w:t>3. Củng cố, dặn dò</w:t>
            </w:r>
          </w:p>
          <w:p w:rsidR="0098368E" w:rsidRPr="00EF518E" w:rsidRDefault="0098368E" w:rsidP="00CF3EB1">
            <w:pPr>
              <w:jc w:val="both"/>
              <w:rPr>
                <w:b/>
                <w:i/>
              </w:rPr>
            </w:pPr>
          </w:p>
        </w:tc>
        <w:tc>
          <w:tcPr>
            <w:tcW w:w="3240" w:type="dxa"/>
          </w:tcPr>
          <w:p w:rsidR="0098368E" w:rsidRPr="00EF518E" w:rsidRDefault="0098368E" w:rsidP="00CF3EB1">
            <w:pPr>
              <w:jc w:val="both"/>
            </w:pPr>
            <w:r w:rsidRPr="00EF518E">
              <w:lastRenderedPageBreak/>
              <w:t xml:space="preserve">- Gọi HS lên bảng tính:  </w:t>
            </w:r>
            <w:r w:rsidRPr="00EF518E">
              <w:rPr>
                <w:position w:val="-24"/>
              </w:rPr>
              <w:object w:dxaOrig="920" w:dyaOrig="620">
                <v:shape id="_x0000_i1525" type="#_x0000_t75" style="width:45.15pt;height:30.1pt" o:ole="">
                  <v:imagedata r:id="rId870" o:title=""/>
                </v:shape>
                <o:OLEObject Type="Embed" ProgID="Equation.DSMT4" ShapeID="_x0000_i1525" DrawAspect="Content" ObjectID="_1603698261" r:id="rId871"/>
              </w:object>
            </w:r>
          </w:p>
          <w:p w:rsidR="00EF518E" w:rsidRPr="00401859" w:rsidRDefault="00EF518E" w:rsidP="00EF518E">
            <w:pPr>
              <w:jc w:val="both"/>
            </w:pPr>
            <w:r>
              <w:t>- GV nhận xét, đánh giá.</w:t>
            </w:r>
          </w:p>
          <w:p w:rsidR="00EF518E" w:rsidRDefault="00EF518E" w:rsidP="00EF518E">
            <w:pPr>
              <w:jc w:val="both"/>
              <w:rPr>
                <w:i/>
              </w:rPr>
            </w:pPr>
          </w:p>
          <w:p w:rsidR="00EF518E" w:rsidRDefault="00EF518E" w:rsidP="00EF518E">
            <w:pPr>
              <w:jc w:val="both"/>
            </w:pPr>
            <w:r>
              <w:t>-</w:t>
            </w:r>
            <w:r w:rsidRPr="009C02A9">
              <w:t>Ghi đầu bài lên bảng.</w:t>
            </w:r>
          </w:p>
          <w:p w:rsidR="00EF518E" w:rsidRDefault="00EF518E" w:rsidP="00EF518E">
            <w:pPr>
              <w:jc w:val="both"/>
            </w:pPr>
          </w:p>
          <w:p w:rsidR="00EF518E" w:rsidRDefault="00EF518E" w:rsidP="00EF518E">
            <w:pPr>
              <w:jc w:val="both"/>
            </w:pPr>
          </w:p>
          <w:p w:rsidR="00EF518E" w:rsidRDefault="00EF518E" w:rsidP="00EF518E">
            <w:pPr>
              <w:jc w:val="both"/>
            </w:pPr>
            <w:r>
              <w:t>- Gọi HS đọc đề bài.</w:t>
            </w:r>
          </w:p>
          <w:p w:rsidR="0098368E" w:rsidRPr="00EF518E" w:rsidRDefault="0098368E" w:rsidP="00CF3EB1">
            <w:pPr>
              <w:jc w:val="both"/>
            </w:pPr>
            <w:r w:rsidRPr="00EF518E">
              <w:t>- Yêu cầu HS làm bài phần a), b).</w:t>
            </w:r>
          </w:p>
          <w:p w:rsidR="0098368E" w:rsidRPr="00EF518E" w:rsidRDefault="0098368E" w:rsidP="00CF3EB1">
            <w:pPr>
              <w:jc w:val="both"/>
            </w:pPr>
          </w:p>
          <w:p w:rsidR="0098368E" w:rsidRPr="00EF518E" w:rsidRDefault="0098368E" w:rsidP="00CF3EB1">
            <w:pPr>
              <w:jc w:val="both"/>
            </w:pPr>
          </w:p>
          <w:p w:rsidR="0098368E" w:rsidRPr="00EF518E" w:rsidRDefault="0098368E" w:rsidP="00CF3EB1">
            <w:pPr>
              <w:jc w:val="both"/>
            </w:pPr>
          </w:p>
          <w:p w:rsidR="0098368E" w:rsidRPr="00EF518E" w:rsidRDefault="0098368E" w:rsidP="00CF3EB1">
            <w:pPr>
              <w:jc w:val="both"/>
            </w:pPr>
          </w:p>
          <w:p w:rsidR="0098368E" w:rsidRPr="00EF518E" w:rsidRDefault="0098368E" w:rsidP="00CF3EB1">
            <w:pPr>
              <w:jc w:val="both"/>
            </w:pPr>
            <w:r w:rsidRPr="00EF518E">
              <w:t>- GV nhận xét, chữa bài.</w:t>
            </w:r>
          </w:p>
          <w:p w:rsidR="00EF518E" w:rsidRDefault="00EF518E" w:rsidP="00EF518E">
            <w:pPr>
              <w:jc w:val="both"/>
            </w:pPr>
            <w:r>
              <w:t>- Gọi HS đọc đề bài.</w:t>
            </w:r>
          </w:p>
          <w:p w:rsidR="0098368E" w:rsidRPr="00EF518E" w:rsidRDefault="0098368E" w:rsidP="00CF3EB1">
            <w:pPr>
              <w:jc w:val="both"/>
            </w:pPr>
            <w:r w:rsidRPr="00EF518E">
              <w:t>- Yêu cầu HS làm bài phần a), b) vào vở.</w:t>
            </w:r>
          </w:p>
          <w:p w:rsidR="0098368E" w:rsidRPr="00EF518E" w:rsidRDefault="0098368E" w:rsidP="00CF3EB1">
            <w:pPr>
              <w:jc w:val="both"/>
            </w:pPr>
          </w:p>
          <w:p w:rsidR="0098368E" w:rsidRPr="00EF518E" w:rsidRDefault="0098368E" w:rsidP="00CF3EB1">
            <w:pPr>
              <w:jc w:val="both"/>
            </w:pPr>
          </w:p>
          <w:p w:rsidR="0098368E" w:rsidRPr="00EF518E" w:rsidRDefault="0098368E" w:rsidP="00CF3EB1">
            <w:pPr>
              <w:jc w:val="both"/>
            </w:pPr>
          </w:p>
          <w:p w:rsidR="0098368E" w:rsidRPr="00EF518E" w:rsidRDefault="0098368E" w:rsidP="00CF3EB1">
            <w:pPr>
              <w:jc w:val="both"/>
            </w:pPr>
          </w:p>
          <w:p w:rsidR="0098368E" w:rsidRPr="00EF518E" w:rsidRDefault="0098368E" w:rsidP="00CF3EB1">
            <w:pPr>
              <w:jc w:val="both"/>
            </w:pPr>
            <w:r w:rsidRPr="00EF518E">
              <w:t xml:space="preserve">- GV nhận xét, </w:t>
            </w:r>
            <w:r w:rsidR="00EF518E">
              <w:t>đánh giá.</w:t>
            </w:r>
          </w:p>
          <w:p w:rsidR="00EF518E" w:rsidRDefault="00EF518E" w:rsidP="00EF518E">
            <w:pPr>
              <w:jc w:val="both"/>
            </w:pPr>
            <w:r>
              <w:t>- Gọi HS đọc đề bài.</w:t>
            </w:r>
          </w:p>
          <w:p w:rsidR="0098368E" w:rsidRPr="00EF518E" w:rsidRDefault="0098368E" w:rsidP="00CF3EB1">
            <w:pPr>
              <w:jc w:val="both"/>
            </w:pPr>
            <w:r w:rsidRPr="00EF518E">
              <w:t xml:space="preserve">- Yêu cầu HS làm bài </w:t>
            </w:r>
            <w:r w:rsidRPr="00EF518E">
              <w:lastRenderedPageBreak/>
              <w:t>phần a), b).</w:t>
            </w:r>
          </w:p>
          <w:p w:rsidR="0098368E" w:rsidRPr="00EF518E" w:rsidRDefault="0098368E" w:rsidP="00CF3EB1">
            <w:pPr>
              <w:jc w:val="both"/>
            </w:pPr>
          </w:p>
          <w:p w:rsidR="0098368E" w:rsidRPr="00EF518E" w:rsidRDefault="0098368E" w:rsidP="00CF3EB1">
            <w:pPr>
              <w:jc w:val="both"/>
            </w:pPr>
          </w:p>
          <w:p w:rsidR="0098368E" w:rsidRPr="00EF518E" w:rsidRDefault="0098368E" w:rsidP="00CF3EB1">
            <w:pPr>
              <w:jc w:val="both"/>
            </w:pPr>
          </w:p>
          <w:p w:rsidR="0098368E" w:rsidRPr="00EF518E" w:rsidRDefault="0098368E" w:rsidP="00CF3EB1">
            <w:pPr>
              <w:jc w:val="both"/>
            </w:pPr>
          </w:p>
          <w:p w:rsidR="0098368E" w:rsidRPr="00EF518E" w:rsidRDefault="0098368E" w:rsidP="00EF518E">
            <w:pPr>
              <w:jc w:val="both"/>
            </w:pPr>
            <w:r w:rsidRPr="00EF518E">
              <w:t xml:space="preserve">- GV nhận xét, </w:t>
            </w:r>
            <w:r w:rsidR="00EF518E">
              <w:t>đánh giá</w:t>
            </w:r>
          </w:p>
          <w:p w:rsidR="00EF518E" w:rsidRDefault="00EF518E" w:rsidP="00EF518E">
            <w:pPr>
              <w:jc w:val="both"/>
            </w:pPr>
            <w:r>
              <w:t>- Gọi HS đọc đề bài.</w:t>
            </w:r>
          </w:p>
          <w:p w:rsidR="0098368E" w:rsidRPr="00EF518E" w:rsidRDefault="0098368E" w:rsidP="00CF3EB1">
            <w:pPr>
              <w:jc w:val="both"/>
            </w:pPr>
            <w:r w:rsidRPr="00EF518E">
              <w:t>- Yêu cầu HS làm bài phần a), b).</w:t>
            </w:r>
          </w:p>
          <w:p w:rsidR="0098368E" w:rsidRPr="00EF518E" w:rsidRDefault="0098368E" w:rsidP="00CF3EB1">
            <w:pPr>
              <w:jc w:val="both"/>
            </w:pPr>
          </w:p>
          <w:p w:rsidR="0098368E" w:rsidRPr="00EF518E" w:rsidRDefault="0098368E" w:rsidP="00CF3EB1">
            <w:pPr>
              <w:jc w:val="both"/>
            </w:pPr>
          </w:p>
          <w:p w:rsidR="0098368E" w:rsidRPr="00EF518E" w:rsidRDefault="0098368E" w:rsidP="00CF3EB1">
            <w:pPr>
              <w:jc w:val="both"/>
            </w:pPr>
          </w:p>
          <w:p w:rsidR="0098368E" w:rsidRPr="00EF518E" w:rsidRDefault="0098368E" w:rsidP="00CF3EB1">
            <w:pPr>
              <w:jc w:val="both"/>
            </w:pPr>
          </w:p>
          <w:p w:rsidR="0098368E" w:rsidRPr="00EF518E" w:rsidRDefault="0098368E" w:rsidP="00CF3EB1">
            <w:pPr>
              <w:jc w:val="both"/>
            </w:pPr>
            <w:r w:rsidRPr="00EF518E">
              <w:t xml:space="preserve">- GV nhận xét, </w:t>
            </w:r>
            <w:r w:rsidR="00EF518E">
              <w:t>đánh giá.</w:t>
            </w:r>
          </w:p>
          <w:p w:rsidR="0098368E" w:rsidRPr="00EF518E" w:rsidRDefault="0098368E" w:rsidP="00CF3EB1">
            <w:pPr>
              <w:jc w:val="both"/>
            </w:pPr>
            <w:r w:rsidRPr="00EF518E">
              <w:t>- Nhận xét tiết học.</w:t>
            </w:r>
          </w:p>
          <w:p w:rsidR="0098368E" w:rsidRPr="00EF518E" w:rsidRDefault="0098368E" w:rsidP="00CF3EB1">
            <w:pPr>
              <w:jc w:val="both"/>
            </w:pPr>
            <w:r w:rsidRPr="00EF518E">
              <w:t>- Chuẩn bị bài sau.</w:t>
            </w:r>
          </w:p>
          <w:p w:rsidR="0098368E" w:rsidRPr="00EF518E" w:rsidRDefault="0098368E" w:rsidP="00CF3EB1">
            <w:pPr>
              <w:jc w:val="both"/>
            </w:pPr>
          </w:p>
        </w:tc>
        <w:tc>
          <w:tcPr>
            <w:tcW w:w="3510" w:type="dxa"/>
          </w:tcPr>
          <w:p w:rsidR="0098368E" w:rsidRPr="00EF518E" w:rsidRDefault="0098368E" w:rsidP="00CF3EB1">
            <w:pPr>
              <w:jc w:val="both"/>
            </w:pPr>
          </w:p>
          <w:p w:rsidR="0098368E" w:rsidRPr="00EF518E" w:rsidRDefault="0098368E" w:rsidP="00CF3EB1">
            <w:pPr>
              <w:jc w:val="both"/>
            </w:pPr>
            <w:r w:rsidRPr="00EF518E">
              <w:t>- 1 HS lên bảng.</w:t>
            </w:r>
          </w:p>
          <w:p w:rsidR="0098368E" w:rsidRPr="00EF518E" w:rsidRDefault="0098368E" w:rsidP="00CF3EB1">
            <w:pPr>
              <w:jc w:val="both"/>
            </w:pPr>
          </w:p>
          <w:p w:rsidR="0098368E" w:rsidRPr="00EF518E" w:rsidRDefault="0098368E" w:rsidP="00CF3EB1">
            <w:pPr>
              <w:jc w:val="both"/>
            </w:pPr>
          </w:p>
          <w:p w:rsidR="0098368E" w:rsidRPr="00EF518E" w:rsidRDefault="0098368E" w:rsidP="00CF3EB1">
            <w:pPr>
              <w:jc w:val="both"/>
            </w:pPr>
          </w:p>
          <w:p w:rsidR="00EF518E" w:rsidRDefault="00EF518E" w:rsidP="00EF518E">
            <w:pPr>
              <w:jc w:val="both"/>
            </w:pPr>
            <w:r>
              <w:t>-Lắng nghe, ghi bài.</w:t>
            </w:r>
          </w:p>
          <w:p w:rsidR="0098368E" w:rsidRPr="00EF518E" w:rsidRDefault="0098368E" w:rsidP="00CF3EB1">
            <w:pPr>
              <w:jc w:val="both"/>
            </w:pPr>
          </w:p>
          <w:p w:rsidR="0098368E" w:rsidRPr="00EF518E" w:rsidRDefault="00EF518E" w:rsidP="00CF3EB1">
            <w:pPr>
              <w:jc w:val="both"/>
            </w:pPr>
            <w:r>
              <w:t>-Đọc.</w:t>
            </w:r>
          </w:p>
          <w:p w:rsidR="0098368E" w:rsidRPr="00EF518E" w:rsidRDefault="0098368E" w:rsidP="00CF3EB1">
            <w:pPr>
              <w:jc w:val="both"/>
            </w:pPr>
          </w:p>
          <w:p w:rsidR="0098368E" w:rsidRPr="00EF518E" w:rsidRDefault="0098368E" w:rsidP="00CF3EB1">
            <w:pPr>
              <w:jc w:val="both"/>
            </w:pPr>
            <w:r w:rsidRPr="00EF518E">
              <w:t>- 2 HS lên bảng làm bài.</w:t>
            </w:r>
          </w:p>
          <w:p w:rsidR="0098368E" w:rsidRPr="00EF518E" w:rsidRDefault="0098368E" w:rsidP="00CF3EB1">
            <w:r w:rsidRPr="00EF518E">
              <w:t xml:space="preserve">a) </w:t>
            </w:r>
            <w:r w:rsidRPr="00EF518E">
              <w:rPr>
                <w:position w:val="-24"/>
              </w:rPr>
              <w:object w:dxaOrig="2079" w:dyaOrig="620">
                <v:shape id="_x0000_i1526" type="#_x0000_t75" style="width:104.25pt;height:30.1pt" o:ole="">
                  <v:imagedata r:id="rId872" o:title=""/>
                </v:shape>
                <o:OLEObject Type="Embed" ProgID="Equation.DSMT4" ShapeID="_x0000_i1526" DrawAspect="Content" ObjectID="_1603698262" r:id="rId873"/>
              </w:object>
            </w:r>
          </w:p>
          <w:p w:rsidR="00EF518E" w:rsidRDefault="00EF518E" w:rsidP="00CF3EB1"/>
          <w:p w:rsidR="0098368E" w:rsidRPr="00EF518E" w:rsidRDefault="0098368E" w:rsidP="00CF3EB1">
            <w:r w:rsidRPr="00EF518E">
              <w:t xml:space="preserve">b) </w:t>
            </w:r>
            <w:r w:rsidRPr="00EF518E">
              <w:rPr>
                <w:position w:val="-24"/>
              </w:rPr>
              <w:object w:dxaOrig="2140" w:dyaOrig="620">
                <v:shape id="_x0000_i1527" type="#_x0000_t75" style="width:106.4pt;height:30.1pt" o:ole="">
                  <v:imagedata r:id="rId874" o:title=""/>
                </v:shape>
                <o:OLEObject Type="Embed" ProgID="Equation.DSMT4" ShapeID="_x0000_i1527" DrawAspect="Content" ObjectID="_1603698263" r:id="rId875"/>
              </w:object>
            </w:r>
          </w:p>
          <w:p w:rsidR="0098368E" w:rsidRPr="00EF518E" w:rsidRDefault="0098368E" w:rsidP="00CF3EB1"/>
          <w:p w:rsidR="0098368E" w:rsidRPr="00EF518E" w:rsidRDefault="0098368E" w:rsidP="00CF3EB1"/>
          <w:p w:rsidR="00EF518E" w:rsidRDefault="00EF518E" w:rsidP="00CF3EB1">
            <w:r>
              <w:t>-Đọc.</w:t>
            </w:r>
          </w:p>
          <w:p w:rsidR="0098368E" w:rsidRPr="00EF518E" w:rsidRDefault="0098368E" w:rsidP="00CF3EB1">
            <w:r w:rsidRPr="00EF518E">
              <w:t>- 2 HS làm bài.</w:t>
            </w:r>
          </w:p>
          <w:p w:rsidR="0098368E" w:rsidRPr="00EF518E" w:rsidRDefault="0098368E" w:rsidP="00CF3EB1">
            <w:pPr>
              <w:jc w:val="both"/>
            </w:pPr>
            <w:r w:rsidRPr="00EF518E">
              <w:t xml:space="preserve">a) </w:t>
            </w:r>
            <w:r w:rsidRPr="00EF518E">
              <w:rPr>
                <w:position w:val="-24"/>
              </w:rPr>
              <w:object w:dxaOrig="2260" w:dyaOrig="620">
                <v:shape id="_x0000_i1528" type="#_x0000_t75" style="width:113.9pt;height:30.1pt" o:ole="">
                  <v:imagedata r:id="rId876" o:title=""/>
                </v:shape>
                <o:OLEObject Type="Embed" ProgID="Equation.DSMT4" ShapeID="_x0000_i1528" DrawAspect="Content" ObjectID="_1603698264" r:id="rId877"/>
              </w:object>
            </w:r>
          </w:p>
          <w:p w:rsidR="00EF518E" w:rsidRDefault="00EF518E" w:rsidP="00CF3EB1">
            <w:pPr>
              <w:jc w:val="both"/>
            </w:pPr>
          </w:p>
          <w:p w:rsidR="0098368E" w:rsidRPr="00EF518E" w:rsidRDefault="0098368E" w:rsidP="00CF3EB1">
            <w:pPr>
              <w:jc w:val="both"/>
            </w:pPr>
            <w:r w:rsidRPr="00EF518E">
              <w:t xml:space="preserve">b) </w:t>
            </w:r>
            <w:r w:rsidRPr="00EF518E">
              <w:rPr>
                <w:position w:val="-24"/>
              </w:rPr>
              <w:object w:dxaOrig="2140" w:dyaOrig="620">
                <v:shape id="_x0000_i1529" type="#_x0000_t75" style="width:106.4pt;height:30.1pt" o:ole="">
                  <v:imagedata r:id="rId878" o:title=""/>
                </v:shape>
                <o:OLEObject Type="Embed" ProgID="Equation.DSMT4" ShapeID="_x0000_i1529" DrawAspect="Content" ObjectID="_1603698265" r:id="rId879"/>
              </w:object>
            </w:r>
          </w:p>
          <w:p w:rsidR="0098368E" w:rsidRDefault="0098368E" w:rsidP="00CF3EB1">
            <w:pPr>
              <w:jc w:val="both"/>
            </w:pPr>
          </w:p>
          <w:p w:rsidR="00EF518E" w:rsidRPr="00EF518E" w:rsidRDefault="00EF518E" w:rsidP="00CF3EB1">
            <w:pPr>
              <w:jc w:val="both"/>
            </w:pPr>
            <w:r>
              <w:t>-Đọc.</w:t>
            </w:r>
          </w:p>
          <w:p w:rsidR="0098368E" w:rsidRPr="00EF518E" w:rsidRDefault="0098368E" w:rsidP="00CF3EB1">
            <w:r w:rsidRPr="00EF518E">
              <w:t>- 2 HS lên bảng làm bài.</w:t>
            </w:r>
          </w:p>
          <w:p w:rsidR="0098368E" w:rsidRPr="00EF518E" w:rsidRDefault="0098368E" w:rsidP="00CF3EB1">
            <w:r w:rsidRPr="00EF518E">
              <w:lastRenderedPageBreak/>
              <w:t xml:space="preserve">a) </w:t>
            </w:r>
            <w:r w:rsidRPr="00EF518E">
              <w:rPr>
                <w:position w:val="-24"/>
              </w:rPr>
              <w:object w:dxaOrig="2120" w:dyaOrig="620">
                <v:shape id="_x0000_i1530" type="#_x0000_t75" style="width:106.4pt;height:30.1pt" o:ole="">
                  <v:imagedata r:id="rId880" o:title=""/>
                </v:shape>
                <o:OLEObject Type="Embed" ProgID="Equation.DSMT4" ShapeID="_x0000_i1530" DrawAspect="Content" ObjectID="_1603698266" r:id="rId881"/>
              </w:object>
            </w:r>
          </w:p>
          <w:p w:rsidR="0098368E" w:rsidRPr="00EF518E" w:rsidRDefault="0098368E" w:rsidP="00CF3EB1">
            <w:r w:rsidRPr="00EF518E">
              <w:t xml:space="preserve">b) </w:t>
            </w:r>
            <w:r w:rsidRPr="00EF518E">
              <w:rPr>
                <w:position w:val="-24"/>
              </w:rPr>
              <w:object w:dxaOrig="1840" w:dyaOrig="620">
                <v:shape id="_x0000_i1531" type="#_x0000_t75" style="width:92.4pt;height:30.1pt" o:ole="">
                  <v:imagedata r:id="rId882" o:title=""/>
                </v:shape>
                <o:OLEObject Type="Embed" ProgID="Equation.DSMT4" ShapeID="_x0000_i1531" DrawAspect="Content" ObjectID="_1603698267" r:id="rId883"/>
              </w:object>
            </w:r>
          </w:p>
          <w:p w:rsidR="0098368E" w:rsidRPr="00EF518E" w:rsidRDefault="0098368E" w:rsidP="00CF3EB1"/>
          <w:p w:rsidR="0098368E" w:rsidRPr="00EF518E" w:rsidRDefault="00EF518E" w:rsidP="00CF3EB1">
            <w:r>
              <w:t>-Đọc</w:t>
            </w:r>
          </w:p>
          <w:p w:rsidR="0098368E" w:rsidRPr="00EF518E" w:rsidRDefault="0098368E" w:rsidP="00CF3EB1">
            <w:r w:rsidRPr="00EF518E">
              <w:t>- 2 HS lên bảng làm bài.</w:t>
            </w:r>
          </w:p>
          <w:p w:rsidR="0098368E" w:rsidRPr="00EF518E" w:rsidRDefault="0098368E" w:rsidP="00CF3EB1">
            <w:r w:rsidRPr="00EF518E">
              <w:t xml:space="preserve">a) </w:t>
            </w:r>
            <w:r w:rsidRPr="00EF518E">
              <w:rPr>
                <w:position w:val="-24"/>
              </w:rPr>
              <w:object w:dxaOrig="1719" w:dyaOrig="620">
                <v:shape id="_x0000_i1532" type="#_x0000_t75" style="width:84.9pt;height:30.1pt" o:ole="">
                  <v:imagedata r:id="rId884" o:title=""/>
                </v:shape>
                <o:OLEObject Type="Embed" ProgID="Equation.DSMT4" ShapeID="_x0000_i1532" DrawAspect="Content" ObjectID="_1603698268" r:id="rId885"/>
              </w:object>
            </w:r>
          </w:p>
          <w:p w:rsidR="00EF518E" w:rsidRDefault="00EF518E" w:rsidP="00CF3EB1"/>
          <w:p w:rsidR="0098368E" w:rsidRPr="00EF518E" w:rsidRDefault="0098368E" w:rsidP="00CF3EB1">
            <w:r w:rsidRPr="00EF518E">
              <w:t xml:space="preserve">b) </w:t>
            </w:r>
            <w:r w:rsidRPr="00EF518E">
              <w:rPr>
                <w:position w:val="-24"/>
              </w:rPr>
              <w:object w:dxaOrig="1640" w:dyaOrig="620">
                <v:shape id="_x0000_i1533" type="#_x0000_t75" style="width:81.65pt;height:30.1pt" o:ole="">
                  <v:imagedata r:id="rId886" o:title=""/>
                </v:shape>
                <o:OLEObject Type="Embed" ProgID="Equation.DSMT4" ShapeID="_x0000_i1533" DrawAspect="Content" ObjectID="_1603698269" r:id="rId887"/>
              </w:object>
            </w:r>
          </w:p>
          <w:p w:rsidR="0098368E" w:rsidRDefault="0098368E" w:rsidP="00CF3EB1"/>
          <w:p w:rsidR="00EF518E" w:rsidRPr="00EF518E" w:rsidRDefault="00EF518E" w:rsidP="00CF3EB1">
            <w:r w:rsidRPr="002C39F2">
              <w:t>-Lắng nghe, thực hiện.</w:t>
            </w:r>
          </w:p>
        </w:tc>
      </w:tr>
    </w:tbl>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EF518E" w:rsidRDefault="00EF518E" w:rsidP="00EF518E">
      <w:pPr>
        <w:rPr>
          <w:b/>
        </w:rPr>
      </w:pPr>
      <w:r>
        <w:rPr>
          <w:b/>
        </w:rPr>
        <w:t>Tiết 1                                                     Toán</w:t>
      </w:r>
    </w:p>
    <w:p w:rsidR="00BD7F6E" w:rsidRDefault="00BD7F6E" w:rsidP="00BD7F6E">
      <w:pPr>
        <w:tabs>
          <w:tab w:val="left" w:pos="4127"/>
        </w:tabs>
        <w:jc w:val="center"/>
        <w:rPr>
          <w:b/>
        </w:rPr>
      </w:pPr>
      <w:r>
        <w:rPr>
          <w:b/>
        </w:rPr>
        <w:t>LUYỆN TẬP CHUNG</w:t>
      </w:r>
    </w:p>
    <w:p w:rsidR="00BD7F6E" w:rsidRPr="002102C2" w:rsidRDefault="00BD7F6E" w:rsidP="00BD7F6E">
      <w:pPr>
        <w:jc w:val="both"/>
        <w:rPr>
          <w:b/>
          <w:u w:val="single"/>
        </w:rPr>
      </w:pPr>
      <w:r w:rsidRPr="00901917">
        <w:rPr>
          <w:b/>
        </w:rPr>
        <w:t>I. Mục tiêu</w:t>
      </w:r>
    </w:p>
    <w:p w:rsidR="00BD7F6E" w:rsidRDefault="00BD7F6E" w:rsidP="00BD7F6E">
      <w:pPr>
        <w:jc w:val="both"/>
      </w:pPr>
      <w:r>
        <w:t>- Thực hiện được các phép tính với phân số.</w:t>
      </w:r>
    </w:p>
    <w:p w:rsidR="00BD7F6E" w:rsidRDefault="00BD7F6E" w:rsidP="00BD7F6E">
      <w:pPr>
        <w:jc w:val="both"/>
      </w:pPr>
      <w:r>
        <w:t>- Biết cách giải bài toán có lời văn.</w:t>
      </w:r>
    </w:p>
    <w:p w:rsidR="00BD7F6E" w:rsidRDefault="00BD7F6E" w:rsidP="00BD7F6E">
      <w:pPr>
        <w:jc w:val="both"/>
      </w:pPr>
      <w:r>
        <w:t>- Tự giác làm bài.</w:t>
      </w:r>
    </w:p>
    <w:p w:rsidR="00BD7F6E" w:rsidRDefault="00BD7F6E" w:rsidP="00BD7F6E">
      <w:pPr>
        <w:jc w:val="both"/>
        <w:rPr>
          <w:b/>
        </w:rPr>
      </w:pPr>
      <w:r w:rsidRPr="00901917">
        <w:rPr>
          <w:b/>
        </w:rPr>
        <w:t>II. Đồ dùng dạy học</w:t>
      </w:r>
    </w:p>
    <w:p w:rsidR="00BD7F6E" w:rsidRDefault="00BD7F6E" w:rsidP="00BD7F6E">
      <w:pPr>
        <w:jc w:val="both"/>
      </w:pPr>
      <w:r>
        <w:t>- Giáo viên: Bảng phụ.</w:t>
      </w:r>
      <w:r w:rsidR="00EF518E">
        <w:t>Phiếu HT.</w:t>
      </w:r>
    </w:p>
    <w:p w:rsidR="00BD7F6E" w:rsidRDefault="00BD7F6E" w:rsidP="00BD7F6E">
      <w:pPr>
        <w:jc w:val="both"/>
      </w:pPr>
      <w:r>
        <w:t>- Học sinh: VBT Toán.</w:t>
      </w:r>
    </w:p>
    <w:p w:rsidR="00BD7F6E" w:rsidRPr="00901917" w:rsidRDefault="00BD7F6E" w:rsidP="00BD7F6E">
      <w:pPr>
        <w:jc w:val="both"/>
        <w:rPr>
          <w:b/>
        </w:rPr>
      </w:pPr>
      <w:r w:rsidRPr="00901917">
        <w:rPr>
          <w:b/>
        </w:rPr>
        <w:t>III. Các hoạt động dạy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92"/>
        <w:gridCol w:w="2286"/>
        <w:gridCol w:w="3186"/>
        <w:gridCol w:w="3474"/>
      </w:tblGrid>
      <w:tr w:rsidR="0098368E" w:rsidRPr="006A1E65" w:rsidTr="00EF518E">
        <w:tc>
          <w:tcPr>
            <w:tcW w:w="792" w:type="dxa"/>
          </w:tcPr>
          <w:p w:rsidR="0098368E" w:rsidRPr="006A1E65" w:rsidRDefault="0098368E" w:rsidP="00CF3EB1">
            <w:pPr>
              <w:jc w:val="center"/>
              <w:rPr>
                <w:b/>
              </w:rPr>
            </w:pPr>
            <w:r>
              <w:rPr>
                <w:b/>
              </w:rPr>
              <w:t>TG</w:t>
            </w:r>
          </w:p>
        </w:tc>
        <w:tc>
          <w:tcPr>
            <w:tcW w:w="2286" w:type="dxa"/>
          </w:tcPr>
          <w:p w:rsidR="0098368E" w:rsidRPr="006A1E65" w:rsidRDefault="0098368E" w:rsidP="00CF3EB1">
            <w:pPr>
              <w:jc w:val="center"/>
              <w:rPr>
                <w:b/>
              </w:rPr>
            </w:pPr>
            <w:r>
              <w:rPr>
                <w:b/>
              </w:rPr>
              <w:t>Nội dung</w:t>
            </w:r>
          </w:p>
        </w:tc>
        <w:tc>
          <w:tcPr>
            <w:tcW w:w="3186" w:type="dxa"/>
          </w:tcPr>
          <w:p w:rsidR="0098368E" w:rsidRPr="006A1E65" w:rsidRDefault="0098368E" w:rsidP="00CF3EB1">
            <w:pPr>
              <w:jc w:val="center"/>
              <w:rPr>
                <w:b/>
              </w:rPr>
            </w:pPr>
            <w:r w:rsidRPr="006A1E65">
              <w:rPr>
                <w:b/>
              </w:rPr>
              <w:t xml:space="preserve">Hoạt động của </w:t>
            </w:r>
            <w:r>
              <w:rPr>
                <w:b/>
              </w:rPr>
              <w:t>thầy</w:t>
            </w:r>
          </w:p>
        </w:tc>
        <w:tc>
          <w:tcPr>
            <w:tcW w:w="3474" w:type="dxa"/>
          </w:tcPr>
          <w:p w:rsidR="0098368E" w:rsidRPr="006A1E65" w:rsidRDefault="0098368E" w:rsidP="00CF3EB1">
            <w:pPr>
              <w:jc w:val="center"/>
              <w:rPr>
                <w:b/>
              </w:rPr>
            </w:pPr>
            <w:r w:rsidRPr="006A1E65">
              <w:rPr>
                <w:b/>
              </w:rPr>
              <w:t xml:space="preserve">Hoạt động của </w:t>
            </w:r>
            <w:r>
              <w:rPr>
                <w:b/>
              </w:rPr>
              <w:t>trò</w:t>
            </w:r>
          </w:p>
        </w:tc>
      </w:tr>
      <w:tr w:rsidR="0098368E" w:rsidRPr="006A1E65" w:rsidTr="00EF518E">
        <w:tc>
          <w:tcPr>
            <w:tcW w:w="792" w:type="dxa"/>
          </w:tcPr>
          <w:p w:rsidR="0098368E" w:rsidRPr="006A1E65" w:rsidRDefault="005E1572" w:rsidP="005E1572">
            <w:pPr>
              <w:jc w:val="center"/>
            </w:pPr>
            <w:r>
              <w:t>4’</w:t>
            </w: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5E1572" w:rsidP="005E1572">
            <w:pPr>
              <w:jc w:val="center"/>
            </w:pPr>
            <w:r>
              <w:t>33’</w:t>
            </w: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Pr="006A1E65"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5E1572" w:rsidRDefault="005E1572" w:rsidP="00CF3EB1">
            <w:pPr>
              <w:jc w:val="both"/>
            </w:pPr>
          </w:p>
          <w:p w:rsidR="005E1572" w:rsidRDefault="005E1572" w:rsidP="00CF3EB1">
            <w:pPr>
              <w:jc w:val="both"/>
            </w:pPr>
          </w:p>
          <w:p w:rsidR="005E1572" w:rsidRDefault="005E1572" w:rsidP="00CF3EB1">
            <w:pPr>
              <w:jc w:val="both"/>
            </w:pPr>
          </w:p>
          <w:p w:rsidR="005E1572" w:rsidRDefault="005E1572" w:rsidP="00CF3EB1">
            <w:pPr>
              <w:jc w:val="both"/>
            </w:pPr>
          </w:p>
          <w:p w:rsidR="005E1572" w:rsidRDefault="005E1572" w:rsidP="00CF3EB1">
            <w:pPr>
              <w:jc w:val="both"/>
            </w:pPr>
          </w:p>
          <w:p w:rsidR="005E1572" w:rsidRDefault="005E1572" w:rsidP="00CF3EB1">
            <w:pPr>
              <w:jc w:val="both"/>
            </w:pPr>
          </w:p>
          <w:p w:rsidR="005E1572" w:rsidRDefault="005E1572" w:rsidP="00CF3EB1">
            <w:pPr>
              <w:jc w:val="both"/>
            </w:pPr>
          </w:p>
          <w:p w:rsidR="005E1572" w:rsidRDefault="005E1572" w:rsidP="00CF3EB1">
            <w:pPr>
              <w:jc w:val="both"/>
            </w:pPr>
          </w:p>
          <w:p w:rsidR="005E1572" w:rsidRDefault="005E1572" w:rsidP="00CF3EB1">
            <w:pPr>
              <w:jc w:val="both"/>
            </w:pPr>
          </w:p>
          <w:p w:rsidR="005E1572" w:rsidRDefault="005E1572" w:rsidP="00CF3EB1">
            <w:pPr>
              <w:jc w:val="both"/>
            </w:pPr>
          </w:p>
          <w:p w:rsidR="0098368E" w:rsidRPr="006A1E65" w:rsidRDefault="0098368E" w:rsidP="005E1572">
            <w:pPr>
              <w:jc w:val="center"/>
            </w:pPr>
            <w:r w:rsidRPr="006A1E65">
              <w:t>3’</w:t>
            </w:r>
          </w:p>
          <w:p w:rsidR="0098368E" w:rsidRPr="006A1E65" w:rsidRDefault="0098368E" w:rsidP="00CF3EB1">
            <w:pPr>
              <w:jc w:val="both"/>
            </w:pPr>
          </w:p>
        </w:tc>
        <w:tc>
          <w:tcPr>
            <w:tcW w:w="2286" w:type="dxa"/>
          </w:tcPr>
          <w:p w:rsidR="00EF518E" w:rsidRPr="00EF518E" w:rsidRDefault="00EF518E" w:rsidP="00EF518E">
            <w:pPr>
              <w:jc w:val="both"/>
              <w:rPr>
                <w:b/>
              </w:rPr>
            </w:pPr>
            <w:r w:rsidRPr="00EF518E">
              <w:rPr>
                <w:b/>
              </w:rPr>
              <w:lastRenderedPageBreak/>
              <w:t>1.Kiểm tra bài cũ:</w:t>
            </w:r>
          </w:p>
          <w:p w:rsidR="00EF518E" w:rsidRPr="00EF518E" w:rsidRDefault="00EF518E" w:rsidP="00EF518E">
            <w:pPr>
              <w:jc w:val="both"/>
              <w:rPr>
                <w:b/>
                <w:u w:val="single"/>
              </w:rPr>
            </w:pPr>
          </w:p>
          <w:p w:rsidR="00EF518E" w:rsidRPr="00EF518E" w:rsidRDefault="00EF518E" w:rsidP="00EF518E">
            <w:pPr>
              <w:jc w:val="both"/>
              <w:rPr>
                <w:b/>
              </w:rPr>
            </w:pPr>
          </w:p>
          <w:p w:rsidR="00EF518E" w:rsidRPr="00EF518E" w:rsidRDefault="00EF518E" w:rsidP="00EF518E">
            <w:pPr>
              <w:jc w:val="both"/>
              <w:rPr>
                <w:b/>
              </w:rPr>
            </w:pPr>
            <w:r w:rsidRPr="00EF518E">
              <w:rPr>
                <w:b/>
              </w:rPr>
              <w:t>2.Bài mới:</w:t>
            </w:r>
          </w:p>
          <w:p w:rsidR="00EF518E" w:rsidRPr="00EF518E" w:rsidRDefault="00EF518E" w:rsidP="00EF518E">
            <w:pPr>
              <w:jc w:val="both"/>
            </w:pPr>
            <w:r w:rsidRPr="00EF518E">
              <w:t>2.1. Giới thiệu bài</w:t>
            </w:r>
          </w:p>
          <w:p w:rsidR="00EF518E" w:rsidRPr="00EF518E" w:rsidRDefault="00EF518E" w:rsidP="00EF518E">
            <w:pPr>
              <w:jc w:val="both"/>
            </w:pPr>
            <w:r w:rsidRPr="00EF518E">
              <w:t xml:space="preserve">2.2. Hướng dẫn HS luyện tập </w:t>
            </w:r>
          </w:p>
          <w:p w:rsidR="00EF518E" w:rsidRPr="00EF518E" w:rsidRDefault="00EF518E" w:rsidP="00EF518E">
            <w:pPr>
              <w:jc w:val="both"/>
            </w:pPr>
            <w:r w:rsidRPr="00EF518E">
              <w:t xml:space="preserve">*Bài 1. - Tính </w:t>
            </w:r>
          </w:p>
          <w:p w:rsidR="00EF518E" w:rsidRPr="00EF518E" w:rsidRDefault="00EF518E" w:rsidP="00EF518E">
            <w:pPr>
              <w:jc w:val="both"/>
            </w:pPr>
          </w:p>
          <w:p w:rsidR="00EF518E" w:rsidRPr="00EF518E" w:rsidRDefault="00EF518E" w:rsidP="00EF518E">
            <w:pPr>
              <w:jc w:val="both"/>
            </w:pPr>
          </w:p>
          <w:p w:rsidR="00EF518E" w:rsidRPr="00EF518E" w:rsidRDefault="00EF518E" w:rsidP="00EF518E">
            <w:pPr>
              <w:jc w:val="both"/>
            </w:pPr>
          </w:p>
          <w:p w:rsidR="00EF518E" w:rsidRPr="00EF518E" w:rsidRDefault="00EF518E" w:rsidP="00EF518E">
            <w:pPr>
              <w:jc w:val="both"/>
            </w:pPr>
          </w:p>
          <w:p w:rsidR="00EF518E" w:rsidRPr="00EF518E" w:rsidRDefault="00EF518E" w:rsidP="00EF518E">
            <w:pPr>
              <w:jc w:val="both"/>
            </w:pPr>
          </w:p>
          <w:p w:rsidR="00EF518E" w:rsidRPr="00EF518E" w:rsidRDefault="00EF518E" w:rsidP="00EF518E">
            <w:pPr>
              <w:jc w:val="both"/>
            </w:pPr>
          </w:p>
          <w:p w:rsidR="00EF518E" w:rsidRDefault="00EF518E" w:rsidP="00EF518E">
            <w:pPr>
              <w:jc w:val="both"/>
            </w:pPr>
          </w:p>
          <w:p w:rsidR="00EF518E" w:rsidRDefault="00EF518E" w:rsidP="00EF518E">
            <w:pPr>
              <w:jc w:val="both"/>
            </w:pPr>
          </w:p>
          <w:p w:rsidR="00EF518E" w:rsidRDefault="00EF518E" w:rsidP="00EF518E">
            <w:pPr>
              <w:jc w:val="both"/>
            </w:pPr>
          </w:p>
          <w:p w:rsidR="00EF518E" w:rsidRDefault="00EF518E" w:rsidP="00EF518E">
            <w:pPr>
              <w:jc w:val="both"/>
            </w:pPr>
          </w:p>
          <w:p w:rsidR="00EF518E" w:rsidRDefault="00EF518E" w:rsidP="00EF518E">
            <w:pPr>
              <w:jc w:val="both"/>
            </w:pPr>
          </w:p>
          <w:p w:rsidR="00EF518E" w:rsidRDefault="00EF518E" w:rsidP="00EF518E">
            <w:pPr>
              <w:jc w:val="both"/>
            </w:pPr>
          </w:p>
          <w:p w:rsidR="00EF518E" w:rsidRDefault="00EF518E" w:rsidP="00EF518E">
            <w:pPr>
              <w:jc w:val="both"/>
            </w:pPr>
          </w:p>
          <w:p w:rsidR="00EF518E" w:rsidRDefault="00EF518E" w:rsidP="00EF518E">
            <w:pPr>
              <w:jc w:val="both"/>
            </w:pPr>
          </w:p>
          <w:p w:rsidR="00EF518E" w:rsidRDefault="00EF518E" w:rsidP="00EF518E">
            <w:pPr>
              <w:jc w:val="both"/>
            </w:pPr>
          </w:p>
          <w:p w:rsidR="00EF518E" w:rsidRDefault="00EF518E" w:rsidP="00EF518E">
            <w:pPr>
              <w:jc w:val="both"/>
            </w:pPr>
          </w:p>
          <w:p w:rsidR="00EF518E" w:rsidRPr="00EF518E" w:rsidRDefault="00EF518E" w:rsidP="00EF518E">
            <w:pPr>
              <w:jc w:val="both"/>
            </w:pPr>
            <w:r w:rsidRPr="00EF518E">
              <w:t xml:space="preserve">*Bài 2. Tính </w:t>
            </w:r>
          </w:p>
          <w:p w:rsidR="00EF518E" w:rsidRPr="00EF518E" w:rsidRDefault="00EF518E" w:rsidP="00EF518E">
            <w:pPr>
              <w:jc w:val="both"/>
            </w:pPr>
          </w:p>
          <w:p w:rsidR="00EF518E" w:rsidRPr="00EF518E" w:rsidRDefault="00EF518E" w:rsidP="00EF518E">
            <w:pPr>
              <w:jc w:val="both"/>
            </w:pPr>
          </w:p>
          <w:p w:rsidR="00EF518E" w:rsidRPr="00EF518E" w:rsidRDefault="00EF518E" w:rsidP="00EF518E">
            <w:pPr>
              <w:jc w:val="both"/>
            </w:pPr>
          </w:p>
          <w:p w:rsidR="00EF518E" w:rsidRPr="00EF518E" w:rsidRDefault="00EF518E" w:rsidP="00EF518E">
            <w:pPr>
              <w:jc w:val="both"/>
            </w:pPr>
          </w:p>
          <w:p w:rsidR="00EF518E" w:rsidRPr="00EF518E" w:rsidRDefault="00EF518E" w:rsidP="00EF518E">
            <w:pPr>
              <w:jc w:val="both"/>
            </w:pPr>
          </w:p>
          <w:p w:rsidR="00EF518E" w:rsidRPr="00EF518E" w:rsidRDefault="00EF518E" w:rsidP="00EF518E">
            <w:pPr>
              <w:jc w:val="both"/>
            </w:pPr>
          </w:p>
          <w:p w:rsidR="00EF518E" w:rsidRDefault="00EF518E" w:rsidP="00EF518E">
            <w:pPr>
              <w:jc w:val="both"/>
            </w:pPr>
          </w:p>
          <w:p w:rsidR="00EF518E" w:rsidRPr="00EF518E" w:rsidRDefault="00EF518E" w:rsidP="00EF518E">
            <w:pPr>
              <w:jc w:val="both"/>
            </w:pPr>
          </w:p>
          <w:p w:rsidR="00EF518E" w:rsidRPr="00EF518E" w:rsidRDefault="00EF518E" w:rsidP="00EF518E">
            <w:pPr>
              <w:jc w:val="both"/>
            </w:pPr>
          </w:p>
          <w:p w:rsidR="005E1572" w:rsidRPr="00EF518E" w:rsidRDefault="00EF518E" w:rsidP="005E1572">
            <w:pPr>
              <w:jc w:val="both"/>
            </w:pPr>
            <w:r w:rsidRPr="00EF518E">
              <w:t>*Bài</w:t>
            </w:r>
            <w:r>
              <w:t xml:space="preserve"> 4</w:t>
            </w:r>
            <w:r w:rsidRPr="00EF518E">
              <w:t xml:space="preserve">. </w:t>
            </w:r>
            <w:r w:rsidR="005E1572" w:rsidRPr="00EF518E">
              <w:t>*</w:t>
            </w:r>
            <w:r w:rsidR="005E1572">
              <w:t>Bài 4. Giải toán lời văn(sgk-t139</w:t>
            </w:r>
            <w:r w:rsidR="005E1572" w:rsidRPr="00EF518E">
              <w:t>)</w:t>
            </w:r>
          </w:p>
          <w:p w:rsidR="005E1572" w:rsidRPr="00EF518E" w:rsidRDefault="005E1572" w:rsidP="005E1572">
            <w:pPr>
              <w:jc w:val="both"/>
            </w:pPr>
          </w:p>
          <w:p w:rsidR="005E1572" w:rsidRPr="00EF518E" w:rsidRDefault="005E1572" w:rsidP="005E1572">
            <w:pPr>
              <w:jc w:val="both"/>
            </w:pPr>
          </w:p>
          <w:p w:rsidR="00EF518E" w:rsidRPr="00EF518E" w:rsidRDefault="00EF518E" w:rsidP="00EF518E">
            <w:pPr>
              <w:jc w:val="both"/>
            </w:pPr>
          </w:p>
          <w:p w:rsidR="00EF518E" w:rsidRPr="00EF518E" w:rsidRDefault="00EF518E" w:rsidP="00EF518E">
            <w:pPr>
              <w:jc w:val="both"/>
              <w:rPr>
                <w:b/>
                <w:i/>
              </w:rPr>
            </w:pPr>
          </w:p>
          <w:p w:rsidR="00EF518E" w:rsidRPr="00EF518E" w:rsidRDefault="00EF518E" w:rsidP="00EF518E">
            <w:pPr>
              <w:jc w:val="both"/>
              <w:rPr>
                <w:b/>
                <w:i/>
              </w:rPr>
            </w:pPr>
          </w:p>
          <w:p w:rsidR="00EF518E" w:rsidRPr="00EF518E" w:rsidRDefault="00EF518E" w:rsidP="00EF518E">
            <w:pPr>
              <w:jc w:val="both"/>
              <w:rPr>
                <w:b/>
                <w:i/>
              </w:rPr>
            </w:pPr>
          </w:p>
          <w:p w:rsidR="00EF518E" w:rsidRPr="00EF518E" w:rsidRDefault="00EF518E" w:rsidP="00EF518E">
            <w:pPr>
              <w:jc w:val="both"/>
              <w:rPr>
                <w:b/>
                <w:i/>
              </w:rPr>
            </w:pPr>
          </w:p>
          <w:p w:rsidR="00EF518E" w:rsidRPr="00EF518E" w:rsidRDefault="00EF518E" w:rsidP="00EF518E">
            <w:pPr>
              <w:jc w:val="both"/>
              <w:rPr>
                <w:b/>
                <w:i/>
              </w:rPr>
            </w:pPr>
          </w:p>
          <w:p w:rsidR="00EF518E" w:rsidRPr="00EF518E" w:rsidRDefault="00EF518E" w:rsidP="00EF518E">
            <w:pPr>
              <w:jc w:val="both"/>
              <w:rPr>
                <w:b/>
                <w:i/>
              </w:rPr>
            </w:pPr>
          </w:p>
          <w:p w:rsidR="00EF518E" w:rsidRPr="00EF518E" w:rsidRDefault="00EF518E" w:rsidP="00EF518E">
            <w:pPr>
              <w:jc w:val="both"/>
              <w:rPr>
                <w:b/>
                <w:i/>
              </w:rPr>
            </w:pPr>
          </w:p>
          <w:p w:rsidR="005E1572" w:rsidRDefault="005E1572" w:rsidP="00EF518E">
            <w:pPr>
              <w:jc w:val="both"/>
              <w:rPr>
                <w:b/>
              </w:rPr>
            </w:pPr>
          </w:p>
          <w:p w:rsidR="005E1572" w:rsidRDefault="005E1572" w:rsidP="00EF518E">
            <w:pPr>
              <w:jc w:val="both"/>
              <w:rPr>
                <w:b/>
              </w:rPr>
            </w:pPr>
          </w:p>
          <w:p w:rsidR="005E1572" w:rsidRDefault="005E1572" w:rsidP="00EF518E">
            <w:pPr>
              <w:jc w:val="both"/>
              <w:rPr>
                <w:b/>
              </w:rPr>
            </w:pPr>
          </w:p>
          <w:p w:rsidR="005E1572" w:rsidRDefault="005E1572" w:rsidP="00EF518E">
            <w:pPr>
              <w:jc w:val="both"/>
              <w:rPr>
                <w:b/>
              </w:rPr>
            </w:pPr>
          </w:p>
          <w:p w:rsidR="00EF518E" w:rsidRPr="00EF518E" w:rsidRDefault="00EF518E" w:rsidP="00EF518E">
            <w:pPr>
              <w:jc w:val="both"/>
              <w:rPr>
                <w:b/>
              </w:rPr>
            </w:pPr>
            <w:r w:rsidRPr="00EF518E">
              <w:rPr>
                <w:b/>
              </w:rPr>
              <w:t>3. Củng cố, dặn dò</w:t>
            </w:r>
          </w:p>
          <w:p w:rsidR="0098368E" w:rsidRPr="00650BA8" w:rsidRDefault="0098368E" w:rsidP="00CF3EB1">
            <w:pPr>
              <w:jc w:val="both"/>
              <w:rPr>
                <w:b/>
              </w:rPr>
            </w:pPr>
          </w:p>
        </w:tc>
        <w:tc>
          <w:tcPr>
            <w:tcW w:w="3186" w:type="dxa"/>
          </w:tcPr>
          <w:p w:rsidR="0098368E" w:rsidRDefault="0098368E" w:rsidP="00CF3EB1">
            <w:pPr>
              <w:jc w:val="both"/>
            </w:pPr>
            <w:r>
              <w:lastRenderedPageBreak/>
              <w:t xml:space="preserve">- Gọi HS lên bảng tính:  </w:t>
            </w:r>
            <w:r w:rsidRPr="00B64495">
              <w:rPr>
                <w:position w:val="-24"/>
              </w:rPr>
              <w:object w:dxaOrig="1240" w:dyaOrig="620">
                <v:shape id="_x0000_i1534" type="#_x0000_t75" style="width:62.35pt;height:30.1pt" o:ole="">
                  <v:imagedata r:id="rId888" o:title=""/>
                </v:shape>
                <o:OLEObject Type="Embed" ProgID="Equation.DSMT4" ShapeID="_x0000_i1534" DrawAspect="Content" ObjectID="_1603698270" r:id="rId889"/>
              </w:object>
            </w:r>
          </w:p>
          <w:p w:rsidR="00EF518E" w:rsidRPr="00401859" w:rsidRDefault="00EF518E" w:rsidP="00EF518E">
            <w:pPr>
              <w:jc w:val="both"/>
            </w:pPr>
            <w:r>
              <w:t>- GV nhận xét, đánh giá.</w:t>
            </w:r>
          </w:p>
          <w:p w:rsidR="00EF518E" w:rsidRDefault="00EF518E" w:rsidP="00EF518E">
            <w:pPr>
              <w:jc w:val="both"/>
              <w:rPr>
                <w:i/>
              </w:rPr>
            </w:pPr>
          </w:p>
          <w:p w:rsidR="00EF518E" w:rsidRDefault="00EF518E" w:rsidP="00EF518E">
            <w:pPr>
              <w:jc w:val="both"/>
            </w:pPr>
            <w:r>
              <w:t>-</w:t>
            </w:r>
            <w:r w:rsidRPr="009C02A9">
              <w:t>Ghi đầu bài lên bảng.</w:t>
            </w:r>
          </w:p>
          <w:p w:rsidR="00EF518E" w:rsidRDefault="00EF518E" w:rsidP="00EF518E">
            <w:pPr>
              <w:jc w:val="both"/>
            </w:pPr>
          </w:p>
          <w:p w:rsidR="00EF518E" w:rsidRDefault="00EF518E" w:rsidP="00CF3EB1">
            <w:pPr>
              <w:jc w:val="both"/>
            </w:pPr>
          </w:p>
          <w:p w:rsidR="0098368E" w:rsidRDefault="0098368E" w:rsidP="00CF3EB1">
            <w:pPr>
              <w:jc w:val="both"/>
            </w:pPr>
            <w:r>
              <w:t>- Gọi HS đọc đề bài.</w:t>
            </w:r>
          </w:p>
          <w:p w:rsidR="0098368E" w:rsidRDefault="0098368E" w:rsidP="00CF3EB1">
            <w:pPr>
              <w:jc w:val="both"/>
            </w:pPr>
            <w:r>
              <w:t>- Yêu cầu HS trả lời.</w:t>
            </w:r>
          </w:p>
          <w:p w:rsidR="0098368E" w:rsidRDefault="0098368E" w:rsidP="00CF3EB1">
            <w:pPr>
              <w:jc w:val="both"/>
            </w:pPr>
            <w:r>
              <w:t>- GV nhận xét, chữa bài.</w:t>
            </w:r>
          </w:p>
          <w:p w:rsidR="0098368E" w:rsidRDefault="0098368E" w:rsidP="00CF3EB1">
            <w:pPr>
              <w:jc w:val="both"/>
            </w:pPr>
            <w:r>
              <w:t xml:space="preserve">a) Sai. Vì khi thực hiện phép cộng các phân số </w:t>
            </w:r>
            <w:r>
              <w:lastRenderedPageBreak/>
              <w:t>khác mẫu ta không được lấy tử số cộng tử số, mẫu số cộng mẫu số mà phải quy đồng mẫu số các phân số, sau đó thực hiện cộng hai tử số và giữ nguyên mẫu số.</w:t>
            </w:r>
          </w:p>
          <w:p w:rsidR="0098368E" w:rsidRDefault="0098368E" w:rsidP="00CF3EB1">
            <w:pPr>
              <w:jc w:val="both"/>
            </w:pPr>
            <w:r>
              <w:t>c) Đúng. Vì thực hiện đúng quy tắc nhân hai phân số.</w:t>
            </w:r>
          </w:p>
          <w:p w:rsidR="0098368E" w:rsidRDefault="0098368E" w:rsidP="00CF3EB1">
            <w:pPr>
              <w:jc w:val="both"/>
            </w:pPr>
          </w:p>
          <w:p w:rsidR="0098368E" w:rsidRDefault="0098368E" w:rsidP="00CF3EB1">
            <w:pPr>
              <w:jc w:val="both"/>
            </w:pPr>
          </w:p>
          <w:p w:rsidR="005E1572" w:rsidRDefault="005E1572" w:rsidP="005E1572">
            <w:pPr>
              <w:jc w:val="both"/>
            </w:pPr>
            <w:r>
              <w:t>- Gọi HS đọc đề bài.</w:t>
            </w:r>
          </w:p>
          <w:p w:rsidR="0098368E" w:rsidRDefault="0098368E" w:rsidP="00CF3EB1">
            <w:pPr>
              <w:jc w:val="both"/>
            </w:pPr>
          </w:p>
          <w:p w:rsidR="0098368E" w:rsidRDefault="0098368E" w:rsidP="00CF3EB1">
            <w:pPr>
              <w:jc w:val="both"/>
            </w:pPr>
          </w:p>
          <w:p w:rsidR="0098368E" w:rsidRDefault="0098368E" w:rsidP="00CF3EB1">
            <w:pPr>
              <w:jc w:val="both"/>
            </w:pPr>
            <w:r>
              <w:t>- Yêu cầu HS làm bài phần a), c) vào vở.</w:t>
            </w:r>
          </w:p>
          <w:p w:rsidR="0098368E" w:rsidRDefault="0098368E" w:rsidP="00CF3EB1">
            <w:pPr>
              <w:jc w:val="both"/>
            </w:pPr>
          </w:p>
          <w:p w:rsidR="0098368E" w:rsidRDefault="0098368E" w:rsidP="00CF3EB1">
            <w:pPr>
              <w:jc w:val="both"/>
            </w:pPr>
          </w:p>
          <w:p w:rsidR="0098368E" w:rsidRDefault="0098368E" w:rsidP="00CF3EB1">
            <w:pPr>
              <w:jc w:val="both"/>
            </w:pPr>
          </w:p>
          <w:p w:rsidR="005E1572" w:rsidRDefault="005E1572" w:rsidP="00CF3EB1">
            <w:pPr>
              <w:jc w:val="both"/>
            </w:pPr>
          </w:p>
          <w:p w:rsidR="0098368E" w:rsidRDefault="0098368E" w:rsidP="00CF3EB1">
            <w:pPr>
              <w:jc w:val="both"/>
            </w:pPr>
            <w:r>
              <w:t xml:space="preserve">- GV nhận xét, </w:t>
            </w:r>
            <w:r w:rsidR="005E1572">
              <w:t>đánh giá.</w:t>
            </w:r>
          </w:p>
          <w:p w:rsidR="0098368E" w:rsidRDefault="0098368E" w:rsidP="00CF3EB1">
            <w:pPr>
              <w:jc w:val="both"/>
            </w:pPr>
            <w:r>
              <w:t>- Gọi HS đọc đề bài.</w:t>
            </w:r>
          </w:p>
          <w:p w:rsidR="0098368E" w:rsidRDefault="0098368E" w:rsidP="00CF3EB1">
            <w:pPr>
              <w:jc w:val="both"/>
            </w:pPr>
            <w:r>
              <w:t>- Bài toán yêu cầu chúng ta làm gì?</w:t>
            </w:r>
          </w:p>
          <w:p w:rsidR="0098368E" w:rsidRDefault="0098368E" w:rsidP="00CF3EB1">
            <w:pPr>
              <w:jc w:val="both"/>
            </w:pPr>
            <w:r>
              <w:t>- Để tìm được phần bể chưa có nước chúng ta phải làm như thế nào?</w:t>
            </w:r>
          </w:p>
          <w:p w:rsidR="0098368E" w:rsidRDefault="0098368E" w:rsidP="00CF3EB1">
            <w:pPr>
              <w:jc w:val="both"/>
            </w:pPr>
            <w:r>
              <w:t>- Yêu cầu HS làm bài.</w:t>
            </w: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p>
          <w:p w:rsidR="0098368E" w:rsidRDefault="0098368E" w:rsidP="00CF3EB1">
            <w:pPr>
              <w:jc w:val="both"/>
            </w:pPr>
            <w:r>
              <w:t xml:space="preserve">- GV nhận xét, </w:t>
            </w:r>
            <w:r w:rsidR="005E1572">
              <w:t>đánh giá.</w:t>
            </w:r>
          </w:p>
          <w:p w:rsidR="0098368E" w:rsidRDefault="0098368E" w:rsidP="00CF3EB1">
            <w:pPr>
              <w:jc w:val="both"/>
            </w:pPr>
            <w:r w:rsidRPr="006A1E65">
              <w:t>- Nhận xét tiết học.</w:t>
            </w:r>
          </w:p>
          <w:p w:rsidR="0098368E" w:rsidRDefault="0098368E" w:rsidP="00CF3EB1">
            <w:pPr>
              <w:jc w:val="both"/>
            </w:pPr>
            <w:r>
              <w:t>-</w:t>
            </w:r>
            <w:r w:rsidRPr="006A1E65">
              <w:t xml:space="preserve"> Chuẩn bị bài sau.</w:t>
            </w:r>
          </w:p>
          <w:p w:rsidR="0098368E" w:rsidRPr="006A1E65" w:rsidRDefault="0098368E" w:rsidP="00CF3EB1">
            <w:pPr>
              <w:jc w:val="both"/>
            </w:pPr>
          </w:p>
        </w:tc>
        <w:tc>
          <w:tcPr>
            <w:tcW w:w="3474" w:type="dxa"/>
          </w:tcPr>
          <w:p w:rsidR="0098368E" w:rsidRPr="006A1E65" w:rsidRDefault="0098368E" w:rsidP="00CF3EB1">
            <w:pPr>
              <w:jc w:val="both"/>
            </w:pPr>
          </w:p>
          <w:p w:rsidR="0098368E" w:rsidRPr="006A1E65" w:rsidRDefault="0098368E" w:rsidP="00CF3EB1">
            <w:pPr>
              <w:jc w:val="both"/>
            </w:pPr>
            <w:r>
              <w:t>- 1 HS lên bảng.</w:t>
            </w:r>
          </w:p>
          <w:p w:rsidR="0098368E" w:rsidRDefault="0098368E" w:rsidP="00CF3EB1">
            <w:pPr>
              <w:jc w:val="both"/>
            </w:pPr>
          </w:p>
          <w:p w:rsidR="0098368E" w:rsidRDefault="0098368E" w:rsidP="00CF3EB1">
            <w:pPr>
              <w:jc w:val="both"/>
            </w:pPr>
          </w:p>
          <w:p w:rsidR="0098368E" w:rsidRDefault="0098368E" w:rsidP="00CF3EB1">
            <w:pPr>
              <w:jc w:val="both"/>
            </w:pPr>
          </w:p>
          <w:p w:rsidR="00EF518E" w:rsidRDefault="00EF518E" w:rsidP="00EF518E">
            <w:pPr>
              <w:jc w:val="both"/>
            </w:pPr>
            <w:r>
              <w:t>-Lắng nghe, ghi bài.</w:t>
            </w:r>
          </w:p>
          <w:p w:rsidR="0098368E" w:rsidRDefault="0098368E" w:rsidP="00CF3EB1">
            <w:pPr>
              <w:jc w:val="both"/>
            </w:pPr>
          </w:p>
          <w:p w:rsidR="0098368E" w:rsidRDefault="0098368E" w:rsidP="00CF3EB1">
            <w:pPr>
              <w:jc w:val="both"/>
            </w:pPr>
          </w:p>
          <w:p w:rsidR="0098368E" w:rsidRDefault="0098368E" w:rsidP="00CF3EB1">
            <w:pPr>
              <w:jc w:val="both"/>
            </w:pPr>
            <w:r>
              <w:t>- Đọc.</w:t>
            </w:r>
          </w:p>
          <w:p w:rsidR="0098368E" w:rsidRDefault="0098368E" w:rsidP="00CF3EB1">
            <w:pPr>
              <w:jc w:val="both"/>
            </w:pPr>
            <w:r>
              <w:t>- Trả lời:</w:t>
            </w:r>
          </w:p>
          <w:p w:rsidR="0098368E" w:rsidRDefault="0098368E" w:rsidP="00CF3EB1">
            <w:pPr>
              <w:jc w:val="both"/>
            </w:pPr>
            <w:r>
              <w:t xml:space="preserve">b) Sai. Vì khi thực hiện phép trừ các phân số khác mẫu số ta không thể lấy tử số trừ tử </w:t>
            </w:r>
            <w:r>
              <w:lastRenderedPageBreak/>
              <w:t>số, mẫu số trừ mẫu số mà phải quy đồng mẫu số rồi lấy tử số trừ tử số, mẫu số là mẫu số chung.</w:t>
            </w:r>
          </w:p>
          <w:p w:rsidR="0098368E" w:rsidRDefault="0098368E" w:rsidP="00CF3EB1">
            <w:pPr>
              <w:jc w:val="both"/>
            </w:pPr>
            <w:r>
              <w:t>d) Sai. Vì khi thực hiện chia cho phân số ta phải lấy phân số bị chia nhân với phân số đảo ngược của số chia những bài lại lấy phân số đảo ngược của phân số bị chia nhân với phân số chia.</w:t>
            </w:r>
          </w:p>
          <w:p w:rsidR="0098368E" w:rsidRDefault="0098368E" w:rsidP="00CF3EB1"/>
          <w:p w:rsidR="005E1572" w:rsidRDefault="0098368E" w:rsidP="00CF3EB1">
            <w:r>
              <w:t>-</w:t>
            </w:r>
            <w:r w:rsidR="005E1572">
              <w:t>Đọc</w:t>
            </w:r>
          </w:p>
          <w:p w:rsidR="0098368E" w:rsidRDefault="005E1572" w:rsidP="00CF3EB1">
            <w:r>
              <w:t>-</w:t>
            </w:r>
            <w:r w:rsidR="0098368E">
              <w:t xml:space="preserve"> 2 HS làm bài.</w:t>
            </w:r>
          </w:p>
          <w:p w:rsidR="0098368E" w:rsidRDefault="0098368E" w:rsidP="00CF3EB1">
            <w:pPr>
              <w:jc w:val="both"/>
            </w:pPr>
            <w:r>
              <w:t xml:space="preserve">a) </w:t>
            </w:r>
            <w:r w:rsidRPr="006D5414">
              <w:rPr>
                <w:position w:val="-24"/>
              </w:rPr>
              <w:object w:dxaOrig="2299" w:dyaOrig="620">
                <v:shape id="_x0000_i1535" type="#_x0000_t75" style="width:116.05pt;height:30.1pt" o:ole="">
                  <v:imagedata r:id="rId890" o:title=""/>
                </v:shape>
                <o:OLEObject Type="Embed" ProgID="Equation.DSMT4" ShapeID="_x0000_i1535" DrawAspect="Content" ObjectID="_1603698271" r:id="rId891"/>
              </w:object>
            </w:r>
          </w:p>
          <w:p w:rsidR="005E1572" w:rsidRDefault="005E1572" w:rsidP="00CF3EB1">
            <w:pPr>
              <w:jc w:val="both"/>
            </w:pPr>
          </w:p>
          <w:p w:rsidR="0098368E" w:rsidRDefault="0098368E" w:rsidP="00CF3EB1">
            <w:pPr>
              <w:jc w:val="both"/>
            </w:pPr>
            <w:r>
              <w:t xml:space="preserve">c) </w:t>
            </w:r>
            <w:r w:rsidRPr="006D5414">
              <w:rPr>
                <w:position w:val="-24"/>
              </w:rPr>
              <w:object w:dxaOrig="2299" w:dyaOrig="620">
                <v:shape id="_x0000_i1536" type="#_x0000_t75" style="width:116.05pt;height:30.1pt" o:ole="">
                  <v:imagedata r:id="rId892" o:title=""/>
                </v:shape>
                <o:OLEObject Type="Embed" ProgID="Equation.DSMT4" ShapeID="_x0000_i1536" DrawAspect="Content" ObjectID="_1603698272" r:id="rId893"/>
              </w:object>
            </w:r>
          </w:p>
          <w:p w:rsidR="0098368E" w:rsidRDefault="0098368E" w:rsidP="00CF3EB1">
            <w:pPr>
              <w:jc w:val="both"/>
            </w:pPr>
          </w:p>
          <w:p w:rsidR="0098368E" w:rsidRDefault="0098368E" w:rsidP="00CF3EB1">
            <w:pPr>
              <w:jc w:val="both"/>
            </w:pPr>
          </w:p>
          <w:p w:rsidR="005E1572" w:rsidRDefault="005E1572" w:rsidP="00CF3EB1"/>
          <w:p w:rsidR="0098368E" w:rsidRDefault="0098368E" w:rsidP="00CF3EB1">
            <w:r>
              <w:t>- Đọc.</w:t>
            </w:r>
          </w:p>
          <w:p w:rsidR="0098368E" w:rsidRDefault="0098368E" w:rsidP="00CF3EB1">
            <w:r>
              <w:t>- Tính phần bể chưa có nước.</w:t>
            </w:r>
          </w:p>
          <w:p w:rsidR="0098368E" w:rsidRDefault="0098368E" w:rsidP="00CF3EB1">
            <w:pPr>
              <w:jc w:val="both"/>
            </w:pPr>
            <w:r>
              <w:t>- Lấy cả bể trừ đi phần đã có nước.</w:t>
            </w:r>
          </w:p>
          <w:p w:rsidR="0098368E" w:rsidRDefault="0098368E" w:rsidP="00CF3EB1">
            <w:pPr>
              <w:jc w:val="both"/>
            </w:pPr>
            <w:r>
              <w:t>- 1 HS lên bảng làm bài.</w:t>
            </w:r>
          </w:p>
          <w:p w:rsidR="0098368E" w:rsidRPr="00061277" w:rsidRDefault="0098368E" w:rsidP="00CF3EB1">
            <w:pPr>
              <w:jc w:val="center"/>
              <w:rPr>
                <w:i/>
              </w:rPr>
            </w:pPr>
            <w:r w:rsidRPr="00061277">
              <w:rPr>
                <w:i/>
              </w:rPr>
              <w:t>Bài giải</w:t>
            </w:r>
          </w:p>
          <w:p w:rsidR="0098368E" w:rsidRDefault="0098368E" w:rsidP="00CF3EB1">
            <w:pPr>
              <w:jc w:val="center"/>
            </w:pPr>
            <w:r>
              <w:t>Số phần bể đã có nước là:</w:t>
            </w:r>
          </w:p>
          <w:p w:rsidR="0098368E" w:rsidRDefault="0098368E" w:rsidP="00CF3EB1">
            <w:pPr>
              <w:jc w:val="center"/>
            </w:pPr>
            <w:r w:rsidRPr="00061277">
              <w:rPr>
                <w:position w:val="-24"/>
              </w:rPr>
              <w:object w:dxaOrig="1120" w:dyaOrig="620">
                <v:shape id="_x0000_i1537" type="#_x0000_t75" style="width:56.95pt;height:30.1pt" o:ole="">
                  <v:imagedata r:id="rId894" o:title=""/>
                </v:shape>
                <o:OLEObject Type="Embed" ProgID="Equation.DSMT4" ShapeID="_x0000_i1537" DrawAspect="Content" ObjectID="_1603698273" r:id="rId895"/>
              </w:object>
            </w:r>
            <w:r>
              <w:t xml:space="preserve"> (bể)</w:t>
            </w:r>
          </w:p>
          <w:p w:rsidR="0098368E" w:rsidRDefault="0098368E" w:rsidP="00CF3EB1">
            <w:pPr>
              <w:jc w:val="center"/>
            </w:pPr>
            <w:r>
              <w:t>Số phần bể còn lại chưa có nước:</w:t>
            </w:r>
          </w:p>
          <w:p w:rsidR="0098368E" w:rsidRDefault="0098368E" w:rsidP="00CF3EB1">
            <w:pPr>
              <w:jc w:val="center"/>
            </w:pPr>
            <w:r w:rsidRPr="00061277">
              <w:rPr>
                <w:position w:val="-24"/>
              </w:rPr>
              <w:object w:dxaOrig="1140" w:dyaOrig="620">
                <v:shape id="_x0000_i1538" type="#_x0000_t75" style="width:56.95pt;height:30.1pt" o:ole="">
                  <v:imagedata r:id="rId896" o:title=""/>
                </v:shape>
                <o:OLEObject Type="Embed" ProgID="Equation.DSMT4" ShapeID="_x0000_i1538" DrawAspect="Content" ObjectID="_1603698274" r:id="rId897"/>
              </w:object>
            </w:r>
            <w:r>
              <w:t xml:space="preserve"> (bể)</w:t>
            </w:r>
          </w:p>
          <w:p w:rsidR="0098368E" w:rsidRDefault="0098368E" w:rsidP="00CF3EB1">
            <w:pPr>
              <w:jc w:val="right"/>
            </w:pPr>
            <w:r>
              <w:lastRenderedPageBreak/>
              <w:t xml:space="preserve">Đáp số: </w:t>
            </w:r>
            <w:r w:rsidRPr="00061277">
              <w:rPr>
                <w:position w:val="-24"/>
              </w:rPr>
              <w:object w:dxaOrig="340" w:dyaOrig="620">
                <v:shape id="_x0000_i1539" type="#_x0000_t75" style="width:17.2pt;height:30.1pt" o:ole="">
                  <v:imagedata r:id="rId898" o:title=""/>
                </v:shape>
                <o:OLEObject Type="Embed" ProgID="Equation.DSMT4" ShapeID="_x0000_i1539" DrawAspect="Content" ObjectID="_1603698275" r:id="rId899"/>
              </w:object>
            </w:r>
            <w:r>
              <w:t xml:space="preserve"> bể</w:t>
            </w:r>
          </w:p>
          <w:p w:rsidR="0098368E" w:rsidRDefault="0098368E" w:rsidP="00CF3EB1"/>
          <w:p w:rsidR="005E1572" w:rsidRPr="002C39F2" w:rsidRDefault="005E1572" w:rsidP="00CF3EB1"/>
          <w:p w:rsidR="0098368E" w:rsidRPr="001F4011" w:rsidRDefault="005E1572" w:rsidP="00CF3EB1">
            <w:r w:rsidRPr="002C39F2">
              <w:t>-Lắng nghe, thực hiện.</w:t>
            </w:r>
          </w:p>
        </w:tc>
      </w:tr>
    </w:tbl>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BD7F6E" w:rsidRDefault="00BD7F6E" w:rsidP="00BD7F6E">
      <w:pPr>
        <w:tabs>
          <w:tab w:val="left" w:pos="4127"/>
        </w:tabs>
        <w:rPr>
          <w:b/>
          <w:i/>
          <w:u w:val="single"/>
        </w:rPr>
      </w:pPr>
    </w:p>
    <w:p w:rsidR="008A36D0" w:rsidRDefault="008A36D0"/>
    <w:sectPr w:rsidR="008A36D0" w:rsidSect="00DF4C58">
      <w:headerReference w:type="even" r:id="rId900"/>
      <w:headerReference w:type="default" r:id="rId901"/>
      <w:footerReference w:type="even" r:id="rId902"/>
      <w:footerReference w:type="default" r:id="rId903"/>
      <w:headerReference w:type="first" r:id="rId904"/>
      <w:footerReference w:type="first" r:id="rId905"/>
      <w:pgSz w:w="12240" w:h="15840"/>
      <w:pgMar w:top="0" w:right="864" w:bottom="432" w:left="1728"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86DBC" w:rsidRDefault="00F86DBC" w:rsidP="002C39F2">
      <w:r>
        <w:separator/>
      </w:r>
    </w:p>
  </w:endnote>
  <w:endnote w:type="continuationSeparator" w:id="1">
    <w:p w:rsidR="00F86DBC" w:rsidRDefault="00F86DBC" w:rsidP="002C39F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Cambria Math">
    <w:panose1 w:val="02040503050406030204"/>
    <w:charset w:val="00"/>
    <w:family w:val="roman"/>
    <w:pitch w:val="variable"/>
    <w:sig w:usb0="A00002EF" w:usb1="420020EB" w:usb2="00000000" w:usb3="00000000" w:csb0="0000019F" w:csb1="00000000"/>
  </w:font>
  <w:font w:name="Wingdings 2">
    <w:panose1 w:val="050201020105070707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39F2" w:rsidRDefault="002C39F2">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39F2" w:rsidRDefault="002C39F2" w:rsidP="002C39F2">
    <w:pPr>
      <w:pStyle w:val="Footer"/>
      <w:jc w:val="center"/>
    </w:pPr>
    <w:bookmarkStart w:id="1" w:name="_Hlk518747202"/>
  </w:p>
  <w:p w:rsidR="002C39F2" w:rsidRDefault="002C39F2" w:rsidP="002C39F2">
    <w:pPr>
      <w:pStyle w:val="Footer"/>
    </w:pPr>
    <w:r>
      <w:rPr>
        <w:b/>
        <w:noProof/>
      </w:rPr>
      <w:pict>
        <v:shapetype id="_x0000_t32" coordsize="21600,21600" o:spt="32" o:oned="t" path="m,l21600,21600e" filled="f">
          <v:path arrowok="t" fillok="f" o:connecttype="none"/>
          <o:lock v:ext="edit" shapetype="t"/>
        </v:shapetype>
        <v:shape id="Đường kết nối Mũi tên Thẳng 2" o:spid="_x0000_s3075" type="#_x0000_t32" style="position:absolute;margin-left:20.55pt;margin-top:-10.55pt;width:440.85pt;height:0;z-index:251660288;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"/>
      </w:pict>
    </w:r>
    <w:r w:rsidRPr="00445BAD">
      <w:rPr>
        <w:b/>
      </w:rPr>
      <w:t xml:space="preserve">Group: </w:t>
    </w:r>
    <w:hyperlink r:id="rId1" w:history="1">
      <w:r w:rsidRPr="00445BAD">
        <w:rPr>
          <w:rStyle w:val="Hyperlink"/>
          <w:b/>
        </w:rPr>
        <w:t>https://www.facebook.com/groups/tailieutieuhocvathcs/</w:t>
      </w:r>
    </w:hyperlink>
    <w:bookmarkEnd w:id="1"/>
  </w:p>
  <w:p w:rsidR="002C39F2" w:rsidRDefault="002C39F2">
    <w:pPr>
      <w:pStyle w:val="Footer"/>
    </w:pPr>
  </w:p>
  <w:p w:rsidR="002C39F2" w:rsidRDefault="002C39F2">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39F2" w:rsidRDefault="002C39F2">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86DBC" w:rsidRDefault="00F86DBC" w:rsidP="002C39F2">
      <w:r>
        <w:separator/>
      </w:r>
    </w:p>
  </w:footnote>
  <w:footnote w:type="continuationSeparator" w:id="1">
    <w:p w:rsidR="00F86DBC" w:rsidRDefault="00F86DBC" w:rsidP="002C39F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39F2" w:rsidRDefault="002C39F2">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39F2" w:rsidRPr="00796405" w:rsidRDefault="002C39F2" w:rsidP="002C39F2">
    <w:pPr>
      <w:jc w:val="center"/>
      <w:rPr>
        <w:b/>
        <w:color w:val="FF0000"/>
      </w:rPr>
    </w:pPr>
    <w:r w:rsidRPr="000A1FAA">
      <w:rPr>
        <w:rFonts w:ascii=".VnTime" w:hAnsi=".VnTime"/>
        <w:b/>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66293" o:spid="_x0000_s3074" type="#_x0000_t136" style="position:absolute;left:0;text-align:left;margin-left:0;margin-top:0;width:555.65pt;height:111.1pt;rotation:315;z-index:-251658240;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r w:rsidRPr="000A1FAA">
      <w:rPr>
        <w:rFonts w:ascii=".VnTime" w:hAnsi=".VnTime"/>
        <w:b/>
        <w:noProof/>
      </w:rPr>
      <w:pict>
        <v:shapetype id="_x0000_t32" coordsize="21600,21600" o:spt="32" o:oned="t" path="m,l21600,21600e" filled="f">
          <v:path arrowok="t" fillok="f" o:connecttype="none"/>
          <o:lock v:ext="edit" shapetype="t"/>
        </v:shapetype>
        <v:shape id="Đường kết nối Mũi tên Thẳng 3" o:spid="_x0000_s3073" type="#_x0000_t32" style="position:absolute;left:0;text-align:left;margin-left:33.05pt;margin-top:19pt;width:435.4pt;height:0;z-index:251658240;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" adj="-5569,-1,-5569"/>
      </w:pict>
    </w:r>
    <w:r w:rsidRPr="00445BAD">
      <w:rPr>
        <w:b/>
        <w:color w:val="FF0000"/>
      </w:rPr>
      <w:t xml:space="preserve">HOC360.NET </w:t>
    </w:r>
    <w:r>
      <w:rPr>
        <w:b/>
        <w:color w:val="FF0000"/>
      </w:rPr>
      <w:t>–</w:t>
    </w:r>
    <w:r w:rsidRPr="00445BAD">
      <w:rPr>
        <w:b/>
        <w:color w:val="FF0000"/>
      </w:rPr>
      <w:t xml:space="preserve"> </w:t>
    </w:r>
    <w:r>
      <w:rPr>
        <w:b/>
        <w:color w:val="FF0000"/>
      </w:rPr>
      <w:t>TẢI TÀI LIỆU MIỄN PHÍ</w:t>
    </w:r>
  </w:p>
  <w:p w:rsidR="002C39F2" w:rsidRDefault="002C39F2" w:rsidP="002C39F2">
    <w:pPr>
      <w:pStyle w:val="Header"/>
    </w:pPr>
  </w:p>
  <w:p w:rsidR="002C39F2" w:rsidRDefault="002C39F2" w:rsidP="002C39F2">
    <w:pPr>
      <w:pStyle w:val="Header"/>
    </w:pPr>
  </w:p>
  <w:p w:rsidR="002C39F2" w:rsidRDefault="002C39F2">
    <w:pPr>
      <w:pStyle w:val="Header"/>
    </w:pPr>
  </w:p>
  <w:p w:rsidR="002C39F2" w:rsidRDefault="002C39F2">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39F2" w:rsidRDefault="002C39F2">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74C4781"/>
    <w:multiLevelType w:val="hybridMultilevel"/>
    <w:tmpl w:val="8A904260"/>
    <w:lvl w:ilvl="0" w:tplc="C2A000CA">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4B036DFD"/>
    <w:multiLevelType w:val="hybridMultilevel"/>
    <w:tmpl w:val="A4389356"/>
    <w:lvl w:ilvl="0" w:tplc="44BE93B2">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58E46420"/>
    <w:multiLevelType w:val="hybridMultilevel"/>
    <w:tmpl w:val="CF9E8D9E"/>
    <w:lvl w:ilvl="0" w:tplc="7BBAF5BC">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60427E5F"/>
    <w:multiLevelType w:val="hybridMultilevel"/>
    <w:tmpl w:val="6C72DD70"/>
    <w:lvl w:ilvl="0" w:tplc="9606F0AA">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656930A7"/>
    <w:multiLevelType w:val="hybridMultilevel"/>
    <w:tmpl w:val="303AAB38"/>
    <w:lvl w:ilvl="0" w:tplc="8E003F78">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4"/>
  </w:num>
  <w:num w:numId="2">
    <w:abstractNumId w:val="0"/>
  </w:num>
  <w:num w:numId="3">
    <w:abstractNumId w:val="3"/>
  </w:num>
  <w:num w:numId="4">
    <w:abstractNumId w:val="1"/>
  </w:num>
  <w:num w:numId="5">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mirrorMargins/>
  <w:hideSpellingErrors/>
  <w:defaultTabStop w:val="720"/>
  <w:characterSpacingControl w:val="doNotCompress"/>
  <w:hdrShapeDefaults>
    <o:shapedefaults v:ext="edit" spidmax="4098"/>
    <o:shapelayout v:ext="edit">
      <o:idmap v:ext="edit" data="3"/>
      <o:rules v:ext="edit">
        <o:r id="V:Rule1" type="connector" idref="#Đường kết nối Mũi tên Thẳng 3"/>
        <o:r id="V:Rule2" type="connector" idref="#Đường kết nối Mũi tên Thẳng 2"/>
      </o:rules>
    </o:shapelayout>
  </w:hdrShapeDefaults>
  <w:footnotePr>
    <w:footnote w:id="0"/>
    <w:footnote w:id="1"/>
  </w:footnotePr>
  <w:endnotePr>
    <w:endnote w:id="0"/>
    <w:endnote w:id="1"/>
  </w:endnotePr>
  <w:compat/>
  <w:rsids>
    <w:rsidRoot w:val="00BD7F6E"/>
    <w:rsid w:val="0007395B"/>
    <w:rsid w:val="000D1385"/>
    <w:rsid w:val="001522C4"/>
    <w:rsid w:val="00214791"/>
    <w:rsid w:val="002502D9"/>
    <w:rsid w:val="002C39F2"/>
    <w:rsid w:val="00313D75"/>
    <w:rsid w:val="00321D6A"/>
    <w:rsid w:val="00356919"/>
    <w:rsid w:val="0039710D"/>
    <w:rsid w:val="0044691E"/>
    <w:rsid w:val="005030E4"/>
    <w:rsid w:val="005E1572"/>
    <w:rsid w:val="0060664B"/>
    <w:rsid w:val="00611895"/>
    <w:rsid w:val="00661ED4"/>
    <w:rsid w:val="006E0235"/>
    <w:rsid w:val="007804D0"/>
    <w:rsid w:val="0086469B"/>
    <w:rsid w:val="008A36D0"/>
    <w:rsid w:val="008C15BB"/>
    <w:rsid w:val="008E0E7D"/>
    <w:rsid w:val="009255CB"/>
    <w:rsid w:val="00950934"/>
    <w:rsid w:val="0098368E"/>
    <w:rsid w:val="009F45B9"/>
    <w:rsid w:val="00B77F12"/>
    <w:rsid w:val="00BD070C"/>
    <w:rsid w:val="00BD7F6E"/>
    <w:rsid w:val="00C232D3"/>
    <w:rsid w:val="00CF3EB1"/>
    <w:rsid w:val="00D86C06"/>
    <w:rsid w:val="00D9288C"/>
    <w:rsid w:val="00DF4C58"/>
    <w:rsid w:val="00E054E5"/>
    <w:rsid w:val="00EF518E"/>
    <w:rsid w:val="00F1624E"/>
    <w:rsid w:val="00F80178"/>
    <w:rsid w:val="00F86DB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4098"/>
    <o:shapelayout v:ext="edit">
      <o:idmap v:ext="edit" data="1,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7F6E"/>
    <w:pPr>
      <w:spacing w:after="0" w:line="240" w:lineRule="auto"/>
    </w:pPr>
    <w:rPr>
      <w:rFonts w:ascii="Times New Roman" w:eastAsia="Times New Roman" w:hAnsi="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D7F6E"/>
    <w:pPr>
      <w:tabs>
        <w:tab w:val="center" w:pos="4320"/>
        <w:tab w:val="right" w:pos="8640"/>
      </w:tabs>
    </w:pPr>
  </w:style>
  <w:style w:type="character" w:customStyle="1" w:styleId="HeaderChar">
    <w:name w:val="Header Char"/>
    <w:basedOn w:val="DefaultParagraphFont"/>
    <w:link w:val="Header"/>
    <w:rsid w:val="00BD7F6E"/>
    <w:rPr>
      <w:rFonts w:ascii="Times New Roman" w:eastAsia="Times New Roman" w:hAnsi="Times New Roman" w:cs="Times New Roman"/>
      <w:sz w:val="28"/>
      <w:szCs w:val="28"/>
    </w:rPr>
  </w:style>
  <w:style w:type="paragraph" w:styleId="Footer">
    <w:name w:val="footer"/>
    <w:basedOn w:val="Normal"/>
    <w:link w:val="FooterChar"/>
    <w:rsid w:val="00BD7F6E"/>
    <w:pPr>
      <w:tabs>
        <w:tab w:val="center" w:pos="4320"/>
        <w:tab w:val="right" w:pos="8640"/>
      </w:tabs>
    </w:pPr>
  </w:style>
  <w:style w:type="character" w:customStyle="1" w:styleId="FooterChar">
    <w:name w:val="Footer Char"/>
    <w:basedOn w:val="DefaultParagraphFont"/>
    <w:link w:val="Footer"/>
    <w:rsid w:val="00BD7F6E"/>
    <w:rPr>
      <w:rFonts w:ascii="Times New Roman" w:eastAsia="Times New Roman" w:hAnsi="Times New Roman" w:cs="Times New Roman"/>
      <w:sz w:val="28"/>
      <w:szCs w:val="28"/>
    </w:rPr>
  </w:style>
  <w:style w:type="table" w:styleId="TableGrid">
    <w:name w:val="Table Grid"/>
    <w:basedOn w:val="TableNormal"/>
    <w:rsid w:val="00BD7F6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E0235"/>
    <w:rPr>
      <w:rFonts w:ascii="Tahoma" w:hAnsi="Tahoma" w:cs="Tahoma"/>
      <w:sz w:val="16"/>
      <w:szCs w:val="16"/>
    </w:rPr>
  </w:style>
  <w:style w:type="character" w:customStyle="1" w:styleId="BalloonTextChar">
    <w:name w:val="Balloon Text Char"/>
    <w:basedOn w:val="DefaultParagraphFont"/>
    <w:link w:val="BalloonText"/>
    <w:uiPriority w:val="99"/>
    <w:semiHidden/>
    <w:rsid w:val="006E0235"/>
    <w:rPr>
      <w:rFonts w:ascii="Tahoma" w:eastAsia="Times New Roman" w:hAnsi="Tahoma" w:cs="Tahoma"/>
      <w:sz w:val="16"/>
      <w:szCs w:val="16"/>
    </w:rPr>
  </w:style>
  <w:style w:type="character" w:styleId="Hyperlink">
    <w:name w:val="Hyperlink"/>
    <w:basedOn w:val="DefaultParagraphFont"/>
    <w:uiPriority w:val="99"/>
    <w:unhideWhenUsed/>
    <w:rsid w:val="002C39F2"/>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9.bin"/><Relationship Id="rId671" Type="http://schemas.openxmlformats.org/officeDocument/2006/relationships/image" Target="media/image267.wmf"/><Relationship Id="rId769" Type="http://schemas.openxmlformats.org/officeDocument/2006/relationships/oleObject" Target="embeddings/oleObject458.bin"/><Relationship Id="rId21" Type="http://schemas.openxmlformats.org/officeDocument/2006/relationships/image" Target="media/image7.wmf"/><Relationship Id="rId324" Type="http://schemas.openxmlformats.org/officeDocument/2006/relationships/image" Target="media/image126.wmf"/><Relationship Id="rId531" Type="http://schemas.openxmlformats.org/officeDocument/2006/relationships/oleObject" Target="embeddings/oleObject314.bin"/><Relationship Id="rId629" Type="http://schemas.openxmlformats.org/officeDocument/2006/relationships/oleObject" Target="embeddings/oleObject369.bin"/><Relationship Id="rId170" Type="http://schemas.openxmlformats.org/officeDocument/2006/relationships/oleObject" Target="embeddings/oleObject99.bin"/><Relationship Id="rId836" Type="http://schemas.openxmlformats.org/officeDocument/2006/relationships/oleObject" Target="embeddings/oleObject483.bin"/><Relationship Id="rId268" Type="http://schemas.openxmlformats.org/officeDocument/2006/relationships/oleObject" Target="embeddings/oleObject161.bin"/><Relationship Id="rId475" Type="http://schemas.openxmlformats.org/officeDocument/2006/relationships/image" Target="media/image185.wmf"/><Relationship Id="rId682" Type="http://schemas.openxmlformats.org/officeDocument/2006/relationships/oleObject" Target="embeddings/oleObject404.bin"/><Relationship Id="rId903" Type="http://schemas.openxmlformats.org/officeDocument/2006/relationships/footer" Target="footer2.xml"/><Relationship Id="rId32" Type="http://schemas.openxmlformats.org/officeDocument/2006/relationships/oleObject" Target="embeddings/oleObject14.bin"/><Relationship Id="rId128" Type="http://schemas.openxmlformats.org/officeDocument/2006/relationships/oleObject" Target="embeddings/oleObject75.bin"/><Relationship Id="rId335" Type="http://schemas.openxmlformats.org/officeDocument/2006/relationships/image" Target="media/image131.wmf"/><Relationship Id="rId542" Type="http://schemas.openxmlformats.org/officeDocument/2006/relationships/image" Target="media/image217.wmf"/><Relationship Id="rId181" Type="http://schemas.openxmlformats.org/officeDocument/2006/relationships/oleObject" Target="embeddings/oleObject106.bin"/><Relationship Id="rId402" Type="http://schemas.openxmlformats.org/officeDocument/2006/relationships/oleObject" Target="embeddings/oleObject237.bin"/><Relationship Id="rId847" Type="http://schemas.openxmlformats.org/officeDocument/2006/relationships/image" Target="media/image353.wmf"/><Relationship Id="rId279" Type="http://schemas.openxmlformats.org/officeDocument/2006/relationships/image" Target="media/image107.wmf"/><Relationship Id="rId486" Type="http://schemas.openxmlformats.org/officeDocument/2006/relationships/oleObject" Target="embeddings/oleObject291.bin"/><Relationship Id="rId693" Type="http://schemas.openxmlformats.org/officeDocument/2006/relationships/oleObject" Target="embeddings/oleObject410.bin"/><Relationship Id="rId707" Type="http://schemas.openxmlformats.org/officeDocument/2006/relationships/oleObject" Target="embeddings/oleObject417.bin"/><Relationship Id="rId43" Type="http://schemas.openxmlformats.org/officeDocument/2006/relationships/oleObject" Target="embeddings/oleObject23.bin"/><Relationship Id="rId139" Type="http://schemas.openxmlformats.org/officeDocument/2006/relationships/image" Target="media/image51.wmf"/><Relationship Id="rId346" Type="http://schemas.openxmlformats.org/officeDocument/2006/relationships/oleObject" Target="embeddings/oleObject204.bin"/><Relationship Id="rId553" Type="http://schemas.openxmlformats.org/officeDocument/2006/relationships/image" Target="media/image221.wmf"/><Relationship Id="rId760" Type="http://schemas.openxmlformats.org/officeDocument/2006/relationships/image" Target="media/image301.wmf"/><Relationship Id="rId192" Type="http://schemas.openxmlformats.org/officeDocument/2006/relationships/image" Target="media/image73.wmf"/><Relationship Id="rId206" Type="http://schemas.openxmlformats.org/officeDocument/2006/relationships/oleObject" Target="embeddings/oleObject123.bin"/><Relationship Id="rId413" Type="http://schemas.openxmlformats.org/officeDocument/2006/relationships/oleObject" Target="embeddings/oleObject244.bin"/><Relationship Id="rId858" Type="http://schemas.openxmlformats.org/officeDocument/2006/relationships/oleObject" Target="embeddings/oleObject494.bin"/><Relationship Id="rId497" Type="http://schemas.openxmlformats.org/officeDocument/2006/relationships/oleObject" Target="embeddings/oleObject297.bin"/><Relationship Id="rId620" Type="http://schemas.openxmlformats.org/officeDocument/2006/relationships/image" Target="media/image253.wmf"/><Relationship Id="rId718" Type="http://schemas.openxmlformats.org/officeDocument/2006/relationships/oleObject" Target="embeddings/oleObject423.bin"/><Relationship Id="rId357" Type="http://schemas.openxmlformats.org/officeDocument/2006/relationships/oleObject" Target="embeddings/oleObject211.bin"/><Relationship Id="rId54" Type="http://schemas.openxmlformats.org/officeDocument/2006/relationships/image" Target="media/image19.wmf"/><Relationship Id="rId217" Type="http://schemas.openxmlformats.org/officeDocument/2006/relationships/oleObject" Target="embeddings/oleObject131.bin"/><Relationship Id="rId564" Type="http://schemas.openxmlformats.org/officeDocument/2006/relationships/oleObject" Target="embeddings/oleObject332.bin"/><Relationship Id="rId771" Type="http://schemas.openxmlformats.org/officeDocument/2006/relationships/oleObject" Target="embeddings/oleObject459.bin"/><Relationship Id="rId869" Type="http://schemas.openxmlformats.org/officeDocument/2006/relationships/oleObject" Target="embeddings/oleObject500.bin"/><Relationship Id="rId424" Type="http://schemas.openxmlformats.org/officeDocument/2006/relationships/oleObject" Target="embeddings/oleObject252.bin"/><Relationship Id="rId631" Type="http://schemas.openxmlformats.org/officeDocument/2006/relationships/oleObject" Target="embeddings/oleObject371.bin"/><Relationship Id="rId729" Type="http://schemas.openxmlformats.org/officeDocument/2006/relationships/oleObject" Target="embeddings/oleObject433.bin"/><Relationship Id="rId270" Type="http://schemas.openxmlformats.org/officeDocument/2006/relationships/oleObject" Target="embeddings/oleObject162.bin"/><Relationship Id="rId65" Type="http://schemas.openxmlformats.org/officeDocument/2006/relationships/oleObject" Target="embeddings/oleObject35.bin"/><Relationship Id="rId130" Type="http://schemas.openxmlformats.org/officeDocument/2006/relationships/oleObject" Target="embeddings/oleObject77.bin"/><Relationship Id="rId368" Type="http://schemas.openxmlformats.org/officeDocument/2006/relationships/image" Target="media/image146.wmf"/><Relationship Id="rId575" Type="http://schemas.openxmlformats.org/officeDocument/2006/relationships/image" Target="media/image232.wmf"/><Relationship Id="rId782" Type="http://schemas.openxmlformats.org/officeDocument/2006/relationships/image" Target="media/image314.wmf"/><Relationship Id="rId228" Type="http://schemas.openxmlformats.org/officeDocument/2006/relationships/oleObject" Target="embeddings/oleObject138.bin"/><Relationship Id="rId435" Type="http://schemas.openxmlformats.org/officeDocument/2006/relationships/oleObject" Target="embeddings/oleObject262.bin"/><Relationship Id="rId642" Type="http://schemas.openxmlformats.org/officeDocument/2006/relationships/oleObject" Target="embeddings/oleObject378.bin"/><Relationship Id="rId281" Type="http://schemas.openxmlformats.org/officeDocument/2006/relationships/image" Target="media/image108.wmf"/><Relationship Id="rId502" Type="http://schemas.openxmlformats.org/officeDocument/2006/relationships/image" Target="media/image197.wmf"/><Relationship Id="rId76" Type="http://schemas.openxmlformats.org/officeDocument/2006/relationships/image" Target="media/image30.wmf"/><Relationship Id="rId141" Type="http://schemas.openxmlformats.org/officeDocument/2006/relationships/image" Target="media/image52.wmf"/><Relationship Id="rId379" Type="http://schemas.openxmlformats.org/officeDocument/2006/relationships/oleObject" Target="embeddings/oleObject223.bin"/><Relationship Id="rId586" Type="http://schemas.openxmlformats.org/officeDocument/2006/relationships/oleObject" Target="embeddings/oleObject344.bin"/><Relationship Id="rId793" Type="http://schemas.openxmlformats.org/officeDocument/2006/relationships/image" Target="media/image322.wmf"/><Relationship Id="rId807" Type="http://schemas.openxmlformats.org/officeDocument/2006/relationships/oleObject" Target="embeddings/oleObject469.bin"/><Relationship Id="rId7" Type="http://schemas.openxmlformats.org/officeDocument/2006/relationships/image" Target="media/image1.wmf"/><Relationship Id="rId239" Type="http://schemas.openxmlformats.org/officeDocument/2006/relationships/oleObject" Target="embeddings/oleObject145.bin"/><Relationship Id="rId446" Type="http://schemas.openxmlformats.org/officeDocument/2006/relationships/oleObject" Target="embeddings/oleObject268.bin"/><Relationship Id="rId653" Type="http://schemas.openxmlformats.org/officeDocument/2006/relationships/image" Target="media/image259.wmf"/><Relationship Id="rId292" Type="http://schemas.openxmlformats.org/officeDocument/2006/relationships/oleObject" Target="embeddings/oleObject173.bin"/><Relationship Id="rId306" Type="http://schemas.openxmlformats.org/officeDocument/2006/relationships/oleObject" Target="embeddings/oleObject182.bin"/><Relationship Id="rId860" Type="http://schemas.openxmlformats.org/officeDocument/2006/relationships/oleObject" Target="embeddings/oleObject495.bin"/><Relationship Id="rId87" Type="http://schemas.openxmlformats.org/officeDocument/2006/relationships/oleObject" Target="embeddings/oleObject48.bin"/><Relationship Id="rId513" Type="http://schemas.openxmlformats.org/officeDocument/2006/relationships/oleObject" Target="embeddings/oleObject305.bin"/><Relationship Id="rId597" Type="http://schemas.openxmlformats.org/officeDocument/2006/relationships/image" Target="media/image242.wmf"/><Relationship Id="rId720" Type="http://schemas.openxmlformats.org/officeDocument/2006/relationships/oleObject" Target="embeddings/oleObject424.bin"/><Relationship Id="rId818" Type="http://schemas.openxmlformats.org/officeDocument/2006/relationships/oleObject" Target="embeddings/oleObject474.bin"/><Relationship Id="rId152" Type="http://schemas.openxmlformats.org/officeDocument/2006/relationships/oleObject" Target="embeddings/oleObject89.bin"/><Relationship Id="rId457" Type="http://schemas.openxmlformats.org/officeDocument/2006/relationships/oleObject" Target="embeddings/oleObject274.bin"/><Relationship Id="rId664" Type="http://schemas.openxmlformats.org/officeDocument/2006/relationships/image" Target="media/image264.wmf"/><Relationship Id="rId871" Type="http://schemas.openxmlformats.org/officeDocument/2006/relationships/oleObject" Target="embeddings/oleObject501.bin"/><Relationship Id="rId14" Type="http://schemas.openxmlformats.org/officeDocument/2006/relationships/oleObject" Target="embeddings/oleObject4.bin"/><Relationship Id="rId317" Type="http://schemas.openxmlformats.org/officeDocument/2006/relationships/oleObject" Target="embeddings/oleObject188.bin"/><Relationship Id="rId524" Type="http://schemas.openxmlformats.org/officeDocument/2006/relationships/image" Target="media/image208.wmf"/><Relationship Id="rId731" Type="http://schemas.openxmlformats.org/officeDocument/2006/relationships/oleObject" Target="embeddings/oleObject435.bin"/><Relationship Id="rId98" Type="http://schemas.openxmlformats.org/officeDocument/2006/relationships/oleObject" Target="embeddings/oleObject54.bin"/><Relationship Id="rId121" Type="http://schemas.openxmlformats.org/officeDocument/2006/relationships/oleObject" Target="embeddings/oleObject71.bin"/><Relationship Id="rId163" Type="http://schemas.openxmlformats.org/officeDocument/2006/relationships/image" Target="media/image62.wmf"/><Relationship Id="rId219" Type="http://schemas.openxmlformats.org/officeDocument/2006/relationships/oleObject" Target="embeddings/oleObject132.bin"/><Relationship Id="rId370" Type="http://schemas.openxmlformats.org/officeDocument/2006/relationships/image" Target="media/image147.wmf"/><Relationship Id="rId426" Type="http://schemas.openxmlformats.org/officeDocument/2006/relationships/oleObject" Target="embeddings/oleObject254.bin"/><Relationship Id="rId633" Type="http://schemas.openxmlformats.org/officeDocument/2006/relationships/oleObject" Target="embeddings/oleObject372.bin"/><Relationship Id="rId829" Type="http://schemas.openxmlformats.org/officeDocument/2006/relationships/image" Target="media/image344.wmf"/><Relationship Id="rId230" Type="http://schemas.openxmlformats.org/officeDocument/2006/relationships/oleObject" Target="embeddings/oleObject139.bin"/><Relationship Id="rId468" Type="http://schemas.openxmlformats.org/officeDocument/2006/relationships/oleObject" Target="embeddings/oleObject281.bin"/><Relationship Id="rId675" Type="http://schemas.openxmlformats.org/officeDocument/2006/relationships/image" Target="media/image269.wmf"/><Relationship Id="rId840" Type="http://schemas.openxmlformats.org/officeDocument/2006/relationships/oleObject" Target="embeddings/oleObject485.bin"/><Relationship Id="rId882" Type="http://schemas.openxmlformats.org/officeDocument/2006/relationships/image" Target="media/image370.wmf"/><Relationship Id="rId25" Type="http://schemas.openxmlformats.org/officeDocument/2006/relationships/image" Target="media/image9.wmf"/><Relationship Id="rId67" Type="http://schemas.openxmlformats.org/officeDocument/2006/relationships/oleObject" Target="embeddings/oleObject36.bin"/><Relationship Id="rId272" Type="http://schemas.openxmlformats.org/officeDocument/2006/relationships/oleObject" Target="embeddings/oleObject163.bin"/><Relationship Id="rId328" Type="http://schemas.openxmlformats.org/officeDocument/2006/relationships/oleObject" Target="embeddings/oleObject195.bin"/><Relationship Id="rId535" Type="http://schemas.openxmlformats.org/officeDocument/2006/relationships/oleObject" Target="embeddings/oleObject316.bin"/><Relationship Id="rId577" Type="http://schemas.openxmlformats.org/officeDocument/2006/relationships/image" Target="media/image233.wmf"/><Relationship Id="rId700" Type="http://schemas.openxmlformats.org/officeDocument/2006/relationships/image" Target="media/image281.wmf"/><Relationship Id="rId742" Type="http://schemas.openxmlformats.org/officeDocument/2006/relationships/oleObject" Target="embeddings/oleObject443.bin"/><Relationship Id="rId132" Type="http://schemas.openxmlformats.org/officeDocument/2006/relationships/oleObject" Target="embeddings/oleObject79.bin"/><Relationship Id="rId174" Type="http://schemas.openxmlformats.org/officeDocument/2006/relationships/image" Target="media/image66.wmf"/><Relationship Id="rId381" Type="http://schemas.openxmlformats.org/officeDocument/2006/relationships/oleObject" Target="embeddings/oleObject225.bin"/><Relationship Id="rId602" Type="http://schemas.openxmlformats.org/officeDocument/2006/relationships/oleObject" Target="embeddings/oleObject352.bin"/><Relationship Id="rId784" Type="http://schemas.openxmlformats.org/officeDocument/2006/relationships/image" Target="media/image316.wmf"/><Relationship Id="rId241" Type="http://schemas.openxmlformats.org/officeDocument/2006/relationships/oleObject" Target="embeddings/oleObject146.bin"/><Relationship Id="rId437" Type="http://schemas.openxmlformats.org/officeDocument/2006/relationships/oleObject" Target="embeddings/oleObject263.bin"/><Relationship Id="rId479" Type="http://schemas.openxmlformats.org/officeDocument/2006/relationships/image" Target="media/image187.wmf"/><Relationship Id="rId644" Type="http://schemas.openxmlformats.org/officeDocument/2006/relationships/oleObject" Target="embeddings/oleObject380.bin"/><Relationship Id="rId686" Type="http://schemas.openxmlformats.org/officeDocument/2006/relationships/oleObject" Target="embeddings/oleObject406.bin"/><Relationship Id="rId851" Type="http://schemas.openxmlformats.org/officeDocument/2006/relationships/image" Target="media/image355.wmf"/><Relationship Id="rId893" Type="http://schemas.openxmlformats.org/officeDocument/2006/relationships/oleObject" Target="embeddings/oleObject512.bin"/><Relationship Id="rId907" Type="http://schemas.openxmlformats.org/officeDocument/2006/relationships/theme" Target="theme/theme1.xml"/><Relationship Id="rId36" Type="http://schemas.openxmlformats.org/officeDocument/2006/relationships/oleObject" Target="embeddings/oleObject16.bin"/><Relationship Id="rId283" Type="http://schemas.openxmlformats.org/officeDocument/2006/relationships/image" Target="media/image109.wmf"/><Relationship Id="rId339" Type="http://schemas.openxmlformats.org/officeDocument/2006/relationships/image" Target="media/image133.wmf"/><Relationship Id="rId490" Type="http://schemas.openxmlformats.org/officeDocument/2006/relationships/oleObject" Target="embeddings/oleObject293.bin"/><Relationship Id="rId504" Type="http://schemas.openxmlformats.org/officeDocument/2006/relationships/image" Target="media/image198.wmf"/><Relationship Id="rId546" Type="http://schemas.openxmlformats.org/officeDocument/2006/relationships/image" Target="media/image219.wmf"/><Relationship Id="rId711" Type="http://schemas.openxmlformats.org/officeDocument/2006/relationships/image" Target="media/image286.wmf"/><Relationship Id="rId753" Type="http://schemas.openxmlformats.org/officeDocument/2006/relationships/image" Target="media/image298.wmf"/><Relationship Id="rId78" Type="http://schemas.openxmlformats.org/officeDocument/2006/relationships/image" Target="media/image31.wmf"/><Relationship Id="rId101" Type="http://schemas.openxmlformats.org/officeDocument/2006/relationships/image" Target="media/image39.wmf"/><Relationship Id="rId143" Type="http://schemas.openxmlformats.org/officeDocument/2006/relationships/image" Target="media/image53.wmf"/><Relationship Id="rId185" Type="http://schemas.openxmlformats.org/officeDocument/2006/relationships/oleObject" Target="embeddings/oleObject108.bin"/><Relationship Id="rId350" Type="http://schemas.openxmlformats.org/officeDocument/2006/relationships/oleObject" Target="embeddings/oleObject206.bin"/><Relationship Id="rId406" Type="http://schemas.openxmlformats.org/officeDocument/2006/relationships/oleObject" Target="embeddings/oleObject239.bin"/><Relationship Id="rId588" Type="http://schemas.openxmlformats.org/officeDocument/2006/relationships/oleObject" Target="embeddings/oleObject345.bin"/><Relationship Id="rId795" Type="http://schemas.openxmlformats.org/officeDocument/2006/relationships/image" Target="media/image324.wmf"/><Relationship Id="rId809" Type="http://schemas.openxmlformats.org/officeDocument/2006/relationships/image" Target="media/image334.wmf"/><Relationship Id="rId9" Type="http://schemas.openxmlformats.org/officeDocument/2006/relationships/image" Target="media/image2.wmf"/><Relationship Id="rId210" Type="http://schemas.openxmlformats.org/officeDocument/2006/relationships/oleObject" Target="embeddings/oleObject127.bin"/><Relationship Id="rId392" Type="http://schemas.openxmlformats.org/officeDocument/2006/relationships/oleObject" Target="embeddings/oleObject232.bin"/><Relationship Id="rId448" Type="http://schemas.openxmlformats.org/officeDocument/2006/relationships/oleObject" Target="embeddings/oleObject269.bin"/><Relationship Id="rId613" Type="http://schemas.openxmlformats.org/officeDocument/2006/relationships/image" Target="media/image250.wmf"/><Relationship Id="rId655" Type="http://schemas.openxmlformats.org/officeDocument/2006/relationships/image" Target="media/image260.wmf"/><Relationship Id="rId697" Type="http://schemas.openxmlformats.org/officeDocument/2006/relationships/oleObject" Target="embeddings/oleObject412.bin"/><Relationship Id="rId820" Type="http://schemas.openxmlformats.org/officeDocument/2006/relationships/oleObject" Target="embeddings/oleObject475.bin"/><Relationship Id="rId862" Type="http://schemas.openxmlformats.org/officeDocument/2006/relationships/oleObject" Target="embeddings/oleObject496.bin"/><Relationship Id="rId252" Type="http://schemas.openxmlformats.org/officeDocument/2006/relationships/image" Target="media/image94.wmf"/><Relationship Id="rId294" Type="http://schemas.openxmlformats.org/officeDocument/2006/relationships/oleObject" Target="embeddings/oleObject174.bin"/><Relationship Id="rId308" Type="http://schemas.openxmlformats.org/officeDocument/2006/relationships/oleObject" Target="embeddings/oleObject183.bin"/><Relationship Id="rId515" Type="http://schemas.openxmlformats.org/officeDocument/2006/relationships/oleObject" Target="embeddings/oleObject306.bin"/><Relationship Id="rId722" Type="http://schemas.openxmlformats.org/officeDocument/2006/relationships/oleObject" Target="embeddings/oleObject426.bin"/><Relationship Id="rId47" Type="http://schemas.openxmlformats.org/officeDocument/2006/relationships/image" Target="media/image16.wmf"/><Relationship Id="rId89" Type="http://schemas.openxmlformats.org/officeDocument/2006/relationships/oleObject" Target="embeddings/oleObject49.bin"/><Relationship Id="rId112" Type="http://schemas.openxmlformats.org/officeDocument/2006/relationships/image" Target="media/image40.wmf"/><Relationship Id="rId154" Type="http://schemas.openxmlformats.org/officeDocument/2006/relationships/oleObject" Target="embeddings/oleObject91.bin"/><Relationship Id="rId361" Type="http://schemas.openxmlformats.org/officeDocument/2006/relationships/oleObject" Target="embeddings/oleObject213.bin"/><Relationship Id="rId557" Type="http://schemas.openxmlformats.org/officeDocument/2006/relationships/image" Target="media/image223.wmf"/><Relationship Id="rId599" Type="http://schemas.openxmlformats.org/officeDocument/2006/relationships/image" Target="media/image243.wmf"/><Relationship Id="rId764" Type="http://schemas.openxmlformats.org/officeDocument/2006/relationships/image" Target="media/image303.wmf"/><Relationship Id="rId196" Type="http://schemas.openxmlformats.org/officeDocument/2006/relationships/oleObject" Target="embeddings/oleObject117.bin"/><Relationship Id="rId417" Type="http://schemas.openxmlformats.org/officeDocument/2006/relationships/oleObject" Target="embeddings/oleObject246.bin"/><Relationship Id="rId459" Type="http://schemas.openxmlformats.org/officeDocument/2006/relationships/oleObject" Target="embeddings/oleObject276.bin"/><Relationship Id="rId624" Type="http://schemas.openxmlformats.org/officeDocument/2006/relationships/oleObject" Target="embeddings/oleObject365.bin"/><Relationship Id="rId666" Type="http://schemas.openxmlformats.org/officeDocument/2006/relationships/oleObject" Target="embeddings/oleObject396.bin"/><Relationship Id="rId831" Type="http://schemas.openxmlformats.org/officeDocument/2006/relationships/image" Target="media/image345.wmf"/><Relationship Id="rId873" Type="http://schemas.openxmlformats.org/officeDocument/2006/relationships/oleObject" Target="embeddings/oleObject502.bin"/><Relationship Id="rId16" Type="http://schemas.openxmlformats.org/officeDocument/2006/relationships/oleObject" Target="embeddings/oleObject5.bin"/><Relationship Id="rId221" Type="http://schemas.openxmlformats.org/officeDocument/2006/relationships/oleObject" Target="embeddings/oleObject133.bin"/><Relationship Id="rId263" Type="http://schemas.openxmlformats.org/officeDocument/2006/relationships/image" Target="media/image99.wmf"/><Relationship Id="rId319" Type="http://schemas.openxmlformats.org/officeDocument/2006/relationships/oleObject" Target="embeddings/oleObject190.bin"/><Relationship Id="rId470" Type="http://schemas.openxmlformats.org/officeDocument/2006/relationships/oleObject" Target="embeddings/oleObject282.bin"/><Relationship Id="rId526" Type="http://schemas.openxmlformats.org/officeDocument/2006/relationships/image" Target="media/image209.wmf"/><Relationship Id="rId58" Type="http://schemas.openxmlformats.org/officeDocument/2006/relationships/image" Target="media/image21.wmf"/><Relationship Id="rId123" Type="http://schemas.openxmlformats.org/officeDocument/2006/relationships/oleObject" Target="embeddings/oleObject72.bin"/><Relationship Id="rId330" Type="http://schemas.openxmlformats.org/officeDocument/2006/relationships/oleObject" Target="embeddings/oleObject196.bin"/><Relationship Id="rId568" Type="http://schemas.openxmlformats.org/officeDocument/2006/relationships/oleObject" Target="embeddings/oleObject334.bin"/><Relationship Id="rId733" Type="http://schemas.openxmlformats.org/officeDocument/2006/relationships/oleObject" Target="embeddings/oleObject437.bin"/><Relationship Id="rId775" Type="http://schemas.openxmlformats.org/officeDocument/2006/relationships/oleObject" Target="embeddings/oleObject461.bin"/><Relationship Id="rId165" Type="http://schemas.openxmlformats.org/officeDocument/2006/relationships/image" Target="media/image63.wmf"/><Relationship Id="rId372" Type="http://schemas.openxmlformats.org/officeDocument/2006/relationships/oleObject" Target="embeddings/oleObject219.bin"/><Relationship Id="rId428" Type="http://schemas.openxmlformats.org/officeDocument/2006/relationships/oleObject" Target="embeddings/oleObject256.bin"/><Relationship Id="rId635" Type="http://schemas.openxmlformats.org/officeDocument/2006/relationships/oleObject" Target="embeddings/oleObject374.bin"/><Relationship Id="rId677" Type="http://schemas.openxmlformats.org/officeDocument/2006/relationships/image" Target="media/image270.wmf"/><Relationship Id="rId800" Type="http://schemas.openxmlformats.org/officeDocument/2006/relationships/image" Target="media/image328.wmf"/><Relationship Id="rId842" Type="http://schemas.openxmlformats.org/officeDocument/2006/relationships/oleObject" Target="embeddings/oleObject486.bin"/><Relationship Id="rId232" Type="http://schemas.openxmlformats.org/officeDocument/2006/relationships/oleObject" Target="embeddings/oleObject140.bin"/><Relationship Id="rId274" Type="http://schemas.openxmlformats.org/officeDocument/2006/relationships/oleObject" Target="embeddings/oleObject164.bin"/><Relationship Id="rId481" Type="http://schemas.openxmlformats.org/officeDocument/2006/relationships/oleObject" Target="embeddings/oleObject288.bin"/><Relationship Id="rId702" Type="http://schemas.openxmlformats.org/officeDocument/2006/relationships/image" Target="media/image282.wmf"/><Relationship Id="rId884" Type="http://schemas.openxmlformats.org/officeDocument/2006/relationships/image" Target="media/image371.wmf"/><Relationship Id="rId27" Type="http://schemas.openxmlformats.org/officeDocument/2006/relationships/image" Target="media/image10.wmf"/><Relationship Id="rId69" Type="http://schemas.openxmlformats.org/officeDocument/2006/relationships/oleObject" Target="embeddings/oleObject37.bin"/><Relationship Id="rId134" Type="http://schemas.openxmlformats.org/officeDocument/2006/relationships/oleObject" Target="embeddings/oleObject80.bin"/><Relationship Id="rId537" Type="http://schemas.openxmlformats.org/officeDocument/2006/relationships/oleObject" Target="embeddings/oleObject317.bin"/><Relationship Id="rId579" Type="http://schemas.openxmlformats.org/officeDocument/2006/relationships/image" Target="media/image234.wmf"/><Relationship Id="rId744" Type="http://schemas.openxmlformats.org/officeDocument/2006/relationships/oleObject" Target="embeddings/oleObject444.bin"/><Relationship Id="rId786" Type="http://schemas.openxmlformats.org/officeDocument/2006/relationships/oleObject" Target="embeddings/oleObject463.bin"/><Relationship Id="rId80" Type="http://schemas.openxmlformats.org/officeDocument/2006/relationships/image" Target="media/image32.wmf"/><Relationship Id="rId176" Type="http://schemas.openxmlformats.org/officeDocument/2006/relationships/image" Target="media/image67.wmf"/><Relationship Id="rId341" Type="http://schemas.openxmlformats.org/officeDocument/2006/relationships/image" Target="media/image134.wmf"/><Relationship Id="rId383" Type="http://schemas.openxmlformats.org/officeDocument/2006/relationships/oleObject" Target="embeddings/oleObject227.bin"/><Relationship Id="rId439" Type="http://schemas.openxmlformats.org/officeDocument/2006/relationships/image" Target="media/image169.wmf"/><Relationship Id="rId590" Type="http://schemas.openxmlformats.org/officeDocument/2006/relationships/oleObject" Target="embeddings/oleObject346.bin"/><Relationship Id="rId604" Type="http://schemas.openxmlformats.org/officeDocument/2006/relationships/oleObject" Target="embeddings/oleObject353.bin"/><Relationship Id="rId646" Type="http://schemas.openxmlformats.org/officeDocument/2006/relationships/oleObject" Target="embeddings/oleObject382.bin"/><Relationship Id="rId811" Type="http://schemas.openxmlformats.org/officeDocument/2006/relationships/image" Target="media/image335.wmf"/><Relationship Id="rId201" Type="http://schemas.openxmlformats.org/officeDocument/2006/relationships/oleObject" Target="embeddings/oleObject120.bin"/><Relationship Id="rId243" Type="http://schemas.openxmlformats.org/officeDocument/2006/relationships/oleObject" Target="embeddings/oleObject147.bin"/><Relationship Id="rId285" Type="http://schemas.openxmlformats.org/officeDocument/2006/relationships/image" Target="media/image110.wmf"/><Relationship Id="rId450" Type="http://schemas.openxmlformats.org/officeDocument/2006/relationships/oleObject" Target="embeddings/oleObject270.bin"/><Relationship Id="rId506" Type="http://schemas.openxmlformats.org/officeDocument/2006/relationships/image" Target="media/image199.wmf"/><Relationship Id="rId688" Type="http://schemas.openxmlformats.org/officeDocument/2006/relationships/oleObject" Target="embeddings/oleObject407.bin"/><Relationship Id="rId853" Type="http://schemas.openxmlformats.org/officeDocument/2006/relationships/image" Target="media/image356.wmf"/><Relationship Id="rId895" Type="http://schemas.openxmlformats.org/officeDocument/2006/relationships/oleObject" Target="embeddings/oleObject513.bin"/><Relationship Id="rId38" Type="http://schemas.openxmlformats.org/officeDocument/2006/relationships/oleObject" Target="embeddings/oleObject18.bin"/><Relationship Id="rId103" Type="http://schemas.openxmlformats.org/officeDocument/2006/relationships/oleObject" Target="embeddings/oleObject58.bin"/><Relationship Id="rId310" Type="http://schemas.openxmlformats.org/officeDocument/2006/relationships/oleObject" Target="embeddings/oleObject184.bin"/><Relationship Id="rId492" Type="http://schemas.openxmlformats.org/officeDocument/2006/relationships/image" Target="media/image192.wmf"/><Relationship Id="rId548" Type="http://schemas.openxmlformats.org/officeDocument/2006/relationships/oleObject" Target="embeddings/oleObject323.bin"/><Relationship Id="rId713" Type="http://schemas.openxmlformats.org/officeDocument/2006/relationships/image" Target="media/image287.wmf"/><Relationship Id="rId755" Type="http://schemas.openxmlformats.org/officeDocument/2006/relationships/oleObject" Target="embeddings/oleObject451.bin"/><Relationship Id="rId797" Type="http://schemas.openxmlformats.org/officeDocument/2006/relationships/image" Target="media/image326.wmf"/><Relationship Id="rId91" Type="http://schemas.openxmlformats.org/officeDocument/2006/relationships/oleObject" Target="embeddings/oleObject50.bin"/><Relationship Id="rId145" Type="http://schemas.openxmlformats.org/officeDocument/2006/relationships/image" Target="media/image54.wmf"/><Relationship Id="rId187" Type="http://schemas.openxmlformats.org/officeDocument/2006/relationships/oleObject" Target="embeddings/oleObject110.bin"/><Relationship Id="rId352" Type="http://schemas.openxmlformats.org/officeDocument/2006/relationships/oleObject" Target="embeddings/oleObject208.bin"/><Relationship Id="rId394" Type="http://schemas.openxmlformats.org/officeDocument/2006/relationships/oleObject" Target="embeddings/oleObject233.bin"/><Relationship Id="rId408" Type="http://schemas.openxmlformats.org/officeDocument/2006/relationships/image" Target="media/image162.wmf"/><Relationship Id="rId615" Type="http://schemas.openxmlformats.org/officeDocument/2006/relationships/image" Target="media/image251.wmf"/><Relationship Id="rId822" Type="http://schemas.openxmlformats.org/officeDocument/2006/relationships/oleObject" Target="embeddings/oleObject476.bin"/><Relationship Id="rId212" Type="http://schemas.openxmlformats.org/officeDocument/2006/relationships/image" Target="media/image78.wmf"/><Relationship Id="rId254" Type="http://schemas.openxmlformats.org/officeDocument/2006/relationships/oleObject" Target="embeddings/oleObject154.bin"/><Relationship Id="rId657" Type="http://schemas.openxmlformats.org/officeDocument/2006/relationships/image" Target="media/image261.wmf"/><Relationship Id="rId699" Type="http://schemas.openxmlformats.org/officeDocument/2006/relationships/oleObject" Target="embeddings/oleObject413.bin"/><Relationship Id="rId864" Type="http://schemas.openxmlformats.org/officeDocument/2006/relationships/oleObject" Target="embeddings/oleObject497.bin"/><Relationship Id="rId49" Type="http://schemas.openxmlformats.org/officeDocument/2006/relationships/image" Target="media/image17.wmf"/><Relationship Id="rId114" Type="http://schemas.openxmlformats.org/officeDocument/2006/relationships/image" Target="media/image41.wmf"/><Relationship Id="rId296" Type="http://schemas.openxmlformats.org/officeDocument/2006/relationships/oleObject" Target="embeddings/oleObject175.bin"/><Relationship Id="rId461" Type="http://schemas.openxmlformats.org/officeDocument/2006/relationships/image" Target="media/image178.wmf"/><Relationship Id="rId517" Type="http://schemas.openxmlformats.org/officeDocument/2006/relationships/oleObject" Target="embeddings/oleObject307.bin"/><Relationship Id="rId559" Type="http://schemas.openxmlformats.org/officeDocument/2006/relationships/image" Target="media/image224.wmf"/><Relationship Id="rId724" Type="http://schemas.openxmlformats.org/officeDocument/2006/relationships/oleObject" Target="embeddings/oleObject428.bin"/><Relationship Id="rId766" Type="http://schemas.openxmlformats.org/officeDocument/2006/relationships/image" Target="media/image304.wmf"/><Relationship Id="rId60" Type="http://schemas.openxmlformats.org/officeDocument/2006/relationships/image" Target="media/image22.wmf"/><Relationship Id="rId156" Type="http://schemas.openxmlformats.org/officeDocument/2006/relationships/oleObject" Target="embeddings/oleObject92.bin"/><Relationship Id="rId198" Type="http://schemas.openxmlformats.org/officeDocument/2006/relationships/oleObject" Target="embeddings/oleObject118.bin"/><Relationship Id="rId321" Type="http://schemas.openxmlformats.org/officeDocument/2006/relationships/oleObject" Target="embeddings/oleObject191.bin"/><Relationship Id="rId363" Type="http://schemas.openxmlformats.org/officeDocument/2006/relationships/oleObject" Target="embeddings/oleObject214.bin"/><Relationship Id="rId419" Type="http://schemas.openxmlformats.org/officeDocument/2006/relationships/oleObject" Target="embeddings/oleObject247.bin"/><Relationship Id="rId570" Type="http://schemas.openxmlformats.org/officeDocument/2006/relationships/oleObject" Target="embeddings/oleObject335.bin"/><Relationship Id="rId626" Type="http://schemas.openxmlformats.org/officeDocument/2006/relationships/image" Target="media/image254.wmf"/><Relationship Id="rId223" Type="http://schemas.openxmlformats.org/officeDocument/2006/relationships/oleObject" Target="embeddings/oleObject134.bin"/><Relationship Id="rId430" Type="http://schemas.openxmlformats.org/officeDocument/2006/relationships/image" Target="media/image167.wmf"/><Relationship Id="rId668" Type="http://schemas.openxmlformats.org/officeDocument/2006/relationships/oleObject" Target="embeddings/oleObject397.bin"/><Relationship Id="rId833" Type="http://schemas.openxmlformats.org/officeDocument/2006/relationships/image" Target="media/image346.wmf"/><Relationship Id="rId875" Type="http://schemas.openxmlformats.org/officeDocument/2006/relationships/oleObject" Target="embeddings/oleObject503.bin"/><Relationship Id="rId18" Type="http://schemas.openxmlformats.org/officeDocument/2006/relationships/oleObject" Target="embeddings/oleObject6.bin"/><Relationship Id="rId265" Type="http://schemas.openxmlformats.org/officeDocument/2006/relationships/image" Target="media/image100.wmf"/><Relationship Id="rId472" Type="http://schemas.openxmlformats.org/officeDocument/2006/relationships/oleObject" Target="embeddings/oleObject283.bin"/><Relationship Id="rId528" Type="http://schemas.openxmlformats.org/officeDocument/2006/relationships/image" Target="media/image210.wmf"/><Relationship Id="rId735" Type="http://schemas.openxmlformats.org/officeDocument/2006/relationships/oleObject" Target="embeddings/oleObject439.bin"/><Relationship Id="rId900" Type="http://schemas.openxmlformats.org/officeDocument/2006/relationships/header" Target="header1.xml"/><Relationship Id="rId125" Type="http://schemas.openxmlformats.org/officeDocument/2006/relationships/oleObject" Target="embeddings/oleObject73.bin"/><Relationship Id="rId167" Type="http://schemas.openxmlformats.org/officeDocument/2006/relationships/image" Target="media/image64.wmf"/><Relationship Id="rId332" Type="http://schemas.openxmlformats.org/officeDocument/2006/relationships/oleObject" Target="embeddings/oleObject197.bin"/><Relationship Id="rId374" Type="http://schemas.openxmlformats.org/officeDocument/2006/relationships/oleObject" Target="embeddings/oleObject220.bin"/><Relationship Id="rId581" Type="http://schemas.openxmlformats.org/officeDocument/2006/relationships/image" Target="media/image235.wmf"/><Relationship Id="rId777" Type="http://schemas.openxmlformats.org/officeDocument/2006/relationships/oleObject" Target="embeddings/oleObject462.bin"/><Relationship Id="rId71" Type="http://schemas.openxmlformats.org/officeDocument/2006/relationships/oleObject" Target="embeddings/oleObject38.bin"/><Relationship Id="rId234" Type="http://schemas.openxmlformats.org/officeDocument/2006/relationships/oleObject" Target="embeddings/oleObject141.bin"/><Relationship Id="rId637" Type="http://schemas.openxmlformats.org/officeDocument/2006/relationships/image" Target="media/image256.wmf"/><Relationship Id="rId679" Type="http://schemas.openxmlformats.org/officeDocument/2006/relationships/image" Target="media/image271.wmf"/><Relationship Id="rId802" Type="http://schemas.openxmlformats.org/officeDocument/2006/relationships/image" Target="media/image329.wmf"/><Relationship Id="rId844" Type="http://schemas.openxmlformats.org/officeDocument/2006/relationships/oleObject" Target="embeddings/oleObject487.bin"/><Relationship Id="rId886" Type="http://schemas.openxmlformats.org/officeDocument/2006/relationships/image" Target="media/image372.wmf"/><Relationship Id="rId2" Type="http://schemas.openxmlformats.org/officeDocument/2006/relationships/styles" Target="styles.xml"/><Relationship Id="rId29" Type="http://schemas.openxmlformats.org/officeDocument/2006/relationships/image" Target="media/image11.wmf"/><Relationship Id="rId276" Type="http://schemas.openxmlformats.org/officeDocument/2006/relationships/oleObject" Target="embeddings/oleObject165.bin"/><Relationship Id="rId441" Type="http://schemas.openxmlformats.org/officeDocument/2006/relationships/image" Target="media/image170.wmf"/><Relationship Id="rId483" Type="http://schemas.openxmlformats.org/officeDocument/2006/relationships/oleObject" Target="embeddings/oleObject289.bin"/><Relationship Id="rId539" Type="http://schemas.openxmlformats.org/officeDocument/2006/relationships/oleObject" Target="embeddings/oleObject318.bin"/><Relationship Id="rId690" Type="http://schemas.openxmlformats.org/officeDocument/2006/relationships/oleObject" Target="embeddings/oleObject408.bin"/><Relationship Id="rId704" Type="http://schemas.openxmlformats.org/officeDocument/2006/relationships/image" Target="media/image283.wmf"/><Relationship Id="rId746" Type="http://schemas.openxmlformats.org/officeDocument/2006/relationships/oleObject" Target="embeddings/oleObject446.bin"/><Relationship Id="rId40" Type="http://schemas.openxmlformats.org/officeDocument/2006/relationships/oleObject" Target="embeddings/oleObject20.bin"/><Relationship Id="rId136" Type="http://schemas.openxmlformats.org/officeDocument/2006/relationships/oleObject" Target="embeddings/oleObject81.bin"/><Relationship Id="rId178" Type="http://schemas.openxmlformats.org/officeDocument/2006/relationships/image" Target="media/image68.wmf"/><Relationship Id="rId301" Type="http://schemas.openxmlformats.org/officeDocument/2006/relationships/oleObject" Target="embeddings/oleObject178.bin"/><Relationship Id="rId343" Type="http://schemas.openxmlformats.org/officeDocument/2006/relationships/image" Target="media/image135.wmf"/><Relationship Id="rId550" Type="http://schemas.openxmlformats.org/officeDocument/2006/relationships/image" Target="media/image220.wmf"/><Relationship Id="rId788" Type="http://schemas.openxmlformats.org/officeDocument/2006/relationships/oleObject" Target="embeddings/oleObject464.bin"/><Relationship Id="rId82" Type="http://schemas.openxmlformats.org/officeDocument/2006/relationships/image" Target="media/image33.wmf"/><Relationship Id="rId203" Type="http://schemas.openxmlformats.org/officeDocument/2006/relationships/oleObject" Target="embeddings/oleObject121.bin"/><Relationship Id="rId385" Type="http://schemas.openxmlformats.org/officeDocument/2006/relationships/oleObject" Target="embeddings/oleObject228.bin"/><Relationship Id="rId592" Type="http://schemas.openxmlformats.org/officeDocument/2006/relationships/oleObject" Target="embeddings/oleObject347.bin"/><Relationship Id="rId606" Type="http://schemas.openxmlformats.org/officeDocument/2006/relationships/oleObject" Target="embeddings/oleObject354.bin"/><Relationship Id="rId648" Type="http://schemas.openxmlformats.org/officeDocument/2006/relationships/oleObject" Target="embeddings/oleObject384.bin"/><Relationship Id="rId813" Type="http://schemas.openxmlformats.org/officeDocument/2006/relationships/image" Target="media/image336.wmf"/><Relationship Id="rId855" Type="http://schemas.openxmlformats.org/officeDocument/2006/relationships/image" Target="media/image357.wmf"/><Relationship Id="rId245" Type="http://schemas.openxmlformats.org/officeDocument/2006/relationships/oleObject" Target="embeddings/oleObject148.bin"/><Relationship Id="rId287" Type="http://schemas.openxmlformats.org/officeDocument/2006/relationships/image" Target="media/image111.wmf"/><Relationship Id="rId410" Type="http://schemas.openxmlformats.org/officeDocument/2006/relationships/oleObject" Target="embeddings/oleObject242.bin"/><Relationship Id="rId452" Type="http://schemas.openxmlformats.org/officeDocument/2006/relationships/oleObject" Target="embeddings/oleObject271.bin"/><Relationship Id="rId494" Type="http://schemas.openxmlformats.org/officeDocument/2006/relationships/image" Target="media/image193.wmf"/><Relationship Id="rId508" Type="http://schemas.openxmlformats.org/officeDocument/2006/relationships/image" Target="media/image200.wmf"/><Relationship Id="rId715" Type="http://schemas.openxmlformats.org/officeDocument/2006/relationships/image" Target="media/image288.wmf"/><Relationship Id="rId897" Type="http://schemas.openxmlformats.org/officeDocument/2006/relationships/oleObject" Target="embeddings/oleObject514.bin"/><Relationship Id="rId105" Type="http://schemas.openxmlformats.org/officeDocument/2006/relationships/oleObject" Target="embeddings/oleObject60.bin"/><Relationship Id="rId147" Type="http://schemas.openxmlformats.org/officeDocument/2006/relationships/image" Target="media/image55.wmf"/><Relationship Id="rId312" Type="http://schemas.openxmlformats.org/officeDocument/2006/relationships/oleObject" Target="embeddings/oleObject185.bin"/><Relationship Id="rId354" Type="http://schemas.openxmlformats.org/officeDocument/2006/relationships/oleObject" Target="embeddings/oleObject209.bin"/><Relationship Id="rId757" Type="http://schemas.openxmlformats.org/officeDocument/2006/relationships/oleObject" Target="embeddings/oleObject452.bin"/><Relationship Id="rId799" Type="http://schemas.openxmlformats.org/officeDocument/2006/relationships/oleObject" Target="embeddings/oleObject466.bin"/><Relationship Id="rId51" Type="http://schemas.openxmlformats.org/officeDocument/2006/relationships/image" Target="media/image18.wmf"/><Relationship Id="rId93" Type="http://schemas.openxmlformats.org/officeDocument/2006/relationships/oleObject" Target="embeddings/oleObject51.bin"/><Relationship Id="rId189" Type="http://schemas.openxmlformats.org/officeDocument/2006/relationships/oleObject" Target="embeddings/oleObject112.bin"/><Relationship Id="rId396" Type="http://schemas.openxmlformats.org/officeDocument/2006/relationships/oleObject" Target="embeddings/oleObject234.bin"/><Relationship Id="rId561" Type="http://schemas.openxmlformats.org/officeDocument/2006/relationships/image" Target="media/image225.wmf"/><Relationship Id="rId617" Type="http://schemas.openxmlformats.org/officeDocument/2006/relationships/image" Target="media/image252.wmf"/><Relationship Id="rId659" Type="http://schemas.openxmlformats.org/officeDocument/2006/relationships/image" Target="media/image262.wmf"/><Relationship Id="rId824" Type="http://schemas.openxmlformats.org/officeDocument/2006/relationships/oleObject" Target="embeddings/oleObject477.bin"/><Relationship Id="rId866" Type="http://schemas.openxmlformats.org/officeDocument/2006/relationships/oleObject" Target="embeddings/oleObject498.bin"/><Relationship Id="rId214" Type="http://schemas.openxmlformats.org/officeDocument/2006/relationships/image" Target="media/image79.wmf"/><Relationship Id="rId256" Type="http://schemas.openxmlformats.org/officeDocument/2006/relationships/oleObject" Target="embeddings/oleObject155.bin"/><Relationship Id="rId298" Type="http://schemas.openxmlformats.org/officeDocument/2006/relationships/oleObject" Target="embeddings/oleObject176.bin"/><Relationship Id="rId421" Type="http://schemas.openxmlformats.org/officeDocument/2006/relationships/oleObject" Target="embeddings/oleObject249.bin"/><Relationship Id="rId463" Type="http://schemas.openxmlformats.org/officeDocument/2006/relationships/image" Target="media/image179.wmf"/><Relationship Id="rId519" Type="http://schemas.openxmlformats.org/officeDocument/2006/relationships/oleObject" Target="embeddings/oleObject308.bin"/><Relationship Id="rId670" Type="http://schemas.openxmlformats.org/officeDocument/2006/relationships/oleObject" Target="embeddings/oleObject398.bin"/><Relationship Id="rId116" Type="http://schemas.openxmlformats.org/officeDocument/2006/relationships/image" Target="media/image42.wmf"/><Relationship Id="rId158" Type="http://schemas.openxmlformats.org/officeDocument/2006/relationships/oleObject" Target="embeddings/oleObject93.bin"/><Relationship Id="rId323" Type="http://schemas.openxmlformats.org/officeDocument/2006/relationships/oleObject" Target="embeddings/oleObject192.bin"/><Relationship Id="rId530" Type="http://schemas.openxmlformats.org/officeDocument/2006/relationships/image" Target="media/image211.wmf"/><Relationship Id="rId726" Type="http://schemas.openxmlformats.org/officeDocument/2006/relationships/oleObject" Target="embeddings/oleObject430.bin"/><Relationship Id="rId768" Type="http://schemas.openxmlformats.org/officeDocument/2006/relationships/image" Target="media/image305.wmf"/><Relationship Id="rId20" Type="http://schemas.openxmlformats.org/officeDocument/2006/relationships/oleObject" Target="embeddings/oleObject8.bin"/><Relationship Id="rId62" Type="http://schemas.openxmlformats.org/officeDocument/2006/relationships/image" Target="media/image23.wmf"/><Relationship Id="rId365" Type="http://schemas.openxmlformats.org/officeDocument/2006/relationships/oleObject" Target="embeddings/oleObject215.bin"/><Relationship Id="rId572" Type="http://schemas.openxmlformats.org/officeDocument/2006/relationships/oleObject" Target="embeddings/oleObject336.bin"/><Relationship Id="rId628" Type="http://schemas.openxmlformats.org/officeDocument/2006/relationships/oleObject" Target="embeddings/oleObject368.bin"/><Relationship Id="rId835" Type="http://schemas.openxmlformats.org/officeDocument/2006/relationships/image" Target="media/image347.wmf"/><Relationship Id="rId225" Type="http://schemas.openxmlformats.org/officeDocument/2006/relationships/oleObject" Target="embeddings/oleObject136.bin"/><Relationship Id="rId267" Type="http://schemas.openxmlformats.org/officeDocument/2006/relationships/image" Target="media/image101.wmf"/><Relationship Id="rId432" Type="http://schemas.openxmlformats.org/officeDocument/2006/relationships/oleObject" Target="embeddings/oleObject259.bin"/><Relationship Id="rId474" Type="http://schemas.openxmlformats.org/officeDocument/2006/relationships/oleObject" Target="embeddings/oleObject284.bin"/><Relationship Id="rId877" Type="http://schemas.openxmlformats.org/officeDocument/2006/relationships/oleObject" Target="embeddings/oleObject504.bin"/><Relationship Id="rId127" Type="http://schemas.openxmlformats.org/officeDocument/2006/relationships/oleObject" Target="embeddings/oleObject74.bin"/><Relationship Id="rId681" Type="http://schemas.openxmlformats.org/officeDocument/2006/relationships/image" Target="media/image272.wmf"/><Relationship Id="rId737" Type="http://schemas.openxmlformats.org/officeDocument/2006/relationships/image" Target="media/image291.wmf"/><Relationship Id="rId779" Type="http://schemas.openxmlformats.org/officeDocument/2006/relationships/image" Target="media/image311.wmf"/><Relationship Id="rId902" Type="http://schemas.openxmlformats.org/officeDocument/2006/relationships/footer" Target="footer1.xml"/><Relationship Id="rId31" Type="http://schemas.openxmlformats.org/officeDocument/2006/relationships/image" Target="media/image12.wmf"/><Relationship Id="rId73" Type="http://schemas.openxmlformats.org/officeDocument/2006/relationships/oleObject" Target="embeddings/oleObject39.bin"/><Relationship Id="rId169" Type="http://schemas.openxmlformats.org/officeDocument/2006/relationships/image" Target="media/image65.wmf"/><Relationship Id="rId334" Type="http://schemas.openxmlformats.org/officeDocument/2006/relationships/oleObject" Target="embeddings/oleObject198.bin"/><Relationship Id="rId376" Type="http://schemas.openxmlformats.org/officeDocument/2006/relationships/oleObject" Target="embeddings/oleObject221.bin"/><Relationship Id="rId541" Type="http://schemas.openxmlformats.org/officeDocument/2006/relationships/oleObject" Target="embeddings/oleObject319.bin"/><Relationship Id="rId583" Type="http://schemas.openxmlformats.org/officeDocument/2006/relationships/oleObject" Target="embeddings/oleObject342.bin"/><Relationship Id="rId639" Type="http://schemas.openxmlformats.org/officeDocument/2006/relationships/image" Target="media/image257.wmf"/><Relationship Id="rId790" Type="http://schemas.openxmlformats.org/officeDocument/2006/relationships/image" Target="media/image320.wmf"/><Relationship Id="rId804" Type="http://schemas.openxmlformats.org/officeDocument/2006/relationships/image" Target="media/image331.wmf"/><Relationship Id="rId4" Type="http://schemas.openxmlformats.org/officeDocument/2006/relationships/webSettings" Target="webSettings.xml"/><Relationship Id="rId180" Type="http://schemas.openxmlformats.org/officeDocument/2006/relationships/image" Target="media/image69.wmf"/><Relationship Id="rId236" Type="http://schemas.openxmlformats.org/officeDocument/2006/relationships/image" Target="media/image88.wmf"/><Relationship Id="rId278" Type="http://schemas.openxmlformats.org/officeDocument/2006/relationships/oleObject" Target="embeddings/oleObject166.bin"/><Relationship Id="rId401" Type="http://schemas.openxmlformats.org/officeDocument/2006/relationships/image" Target="media/image159.wmf"/><Relationship Id="rId443" Type="http://schemas.openxmlformats.org/officeDocument/2006/relationships/image" Target="media/image171.wmf"/><Relationship Id="rId650" Type="http://schemas.openxmlformats.org/officeDocument/2006/relationships/oleObject" Target="embeddings/oleObject386.bin"/><Relationship Id="rId846" Type="http://schemas.openxmlformats.org/officeDocument/2006/relationships/oleObject" Target="embeddings/oleObject488.bin"/><Relationship Id="rId888" Type="http://schemas.openxmlformats.org/officeDocument/2006/relationships/image" Target="media/image373.wmf"/><Relationship Id="rId303" Type="http://schemas.openxmlformats.org/officeDocument/2006/relationships/oleObject" Target="embeddings/oleObject180.bin"/><Relationship Id="rId485" Type="http://schemas.openxmlformats.org/officeDocument/2006/relationships/oleObject" Target="embeddings/oleObject290.bin"/><Relationship Id="rId692" Type="http://schemas.openxmlformats.org/officeDocument/2006/relationships/image" Target="media/image277.wmf"/><Relationship Id="rId706" Type="http://schemas.openxmlformats.org/officeDocument/2006/relationships/image" Target="media/image284.wmf"/><Relationship Id="rId748" Type="http://schemas.openxmlformats.org/officeDocument/2006/relationships/oleObject" Target="embeddings/oleObject447.bin"/><Relationship Id="rId42" Type="http://schemas.openxmlformats.org/officeDocument/2006/relationships/oleObject" Target="embeddings/oleObject22.bin"/><Relationship Id="rId84" Type="http://schemas.openxmlformats.org/officeDocument/2006/relationships/oleObject" Target="embeddings/oleObject45.bin"/><Relationship Id="rId138" Type="http://schemas.openxmlformats.org/officeDocument/2006/relationships/oleObject" Target="embeddings/oleObject82.bin"/><Relationship Id="rId345" Type="http://schemas.openxmlformats.org/officeDocument/2006/relationships/image" Target="media/image136.wmf"/><Relationship Id="rId387" Type="http://schemas.openxmlformats.org/officeDocument/2006/relationships/oleObject" Target="embeddings/oleObject229.bin"/><Relationship Id="rId510" Type="http://schemas.openxmlformats.org/officeDocument/2006/relationships/image" Target="media/image201.wmf"/><Relationship Id="rId552" Type="http://schemas.openxmlformats.org/officeDocument/2006/relationships/oleObject" Target="embeddings/oleObject326.bin"/><Relationship Id="rId594" Type="http://schemas.openxmlformats.org/officeDocument/2006/relationships/oleObject" Target="embeddings/oleObject348.bin"/><Relationship Id="rId608" Type="http://schemas.openxmlformats.org/officeDocument/2006/relationships/oleObject" Target="embeddings/oleObject355.bin"/><Relationship Id="rId815" Type="http://schemas.openxmlformats.org/officeDocument/2006/relationships/image" Target="media/image337.wmf"/><Relationship Id="rId191" Type="http://schemas.openxmlformats.org/officeDocument/2006/relationships/oleObject" Target="embeddings/oleObject113.bin"/><Relationship Id="rId205" Type="http://schemas.openxmlformats.org/officeDocument/2006/relationships/oleObject" Target="embeddings/oleObject122.bin"/><Relationship Id="rId247" Type="http://schemas.openxmlformats.org/officeDocument/2006/relationships/image" Target="media/image92.wmf"/><Relationship Id="rId412" Type="http://schemas.openxmlformats.org/officeDocument/2006/relationships/image" Target="media/image163.wmf"/><Relationship Id="rId857" Type="http://schemas.openxmlformats.org/officeDocument/2006/relationships/image" Target="media/image358.wmf"/><Relationship Id="rId899" Type="http://schemas.openxmlformats.org/officeDocument/2006/relationships/oleObject" Target="embeddings/oleObject515.bin"/><Relationship Id="rId107" Type="http://schemas.openxmlformats.org/officeDocument/2006/relationships/oleObject" Target="embeddings/oleObject62.bin"/><Relationship Id="rId289" Type="http://schemas.openxmlformats.org/officeDocument/2006/relationships/image" Target="media/image112.wmf"/><Relationship Id="rId454" Type="http://schemas.openxmlformats.org/officeDocument/2006/relationships/oleObject" Target="embeddings/oleObject272.bin"/><Relationship Id="rId496" Type="http://schemas.openxmlformats.org/officeDocument/2006/relationships/image" Target="media/image194.wmf"/><Relationship Id="rId661" Type="http://schemas.openxmlformats.org/officeDocument/2006/relationships/image" Target="media/image263.wmf"/><Relationship Id="rId717" Type="http://schemas.openxmlformats.org/officeDocument/2006/relationships/image" Target="media/image289.wmf"/><Relationship Id="rId759" Type="http://schemas.openxmlformats.org/officeDocument/2006/relationships/oleObject" Target="embeddings/oleObject453.bin"/><Relationship Id="rId11" Type="http://schemas.openxmlformats.org/officeDocument/2006/relationships/image" Target="media/image3.wmf"/><Relationship Id="rId53" Type="http://schemas.openxmlformats.org/officeDocument/2006/relationships/oleObject" Target="embeddings/oleObject29.bin"/><Relationship Id="rId149" Type="http://schemas.openxmlformats.org/officeDocument/2006/relationships/image" Target="media/image56.wmf"/><Relationship Id="rId314" Type="http://schemas.openxmlformats.org/officeDocument/2006/relationships/oleObject" Target="embeddings/oleObject186.bin"/><Relationship Id="rId356" Type="http://schemas.openxmlformats.org/officeDocument/2006/relationships/image" Target="media/image140.wmf"/><Relationship Id="rId398" Type="http://schemas.openxmlformats.org/officeDocument/2006/relationships/oleObject" Target="embeddings/oleObject235.bin"/><Relationship Id="rId521" Type="http://schemas.openxmlformats.org/officeDocument/2006/relationships/oleObject" Target="embeddings/oleObject309.bin"/><Relationship Id="rId563" Type="http://schemas.openxmlformats.org/officeDocument/2006/relationships/image" Target="media/image226.wmf"/><Relationship Id="rId619" Type="http://schemas.openxmlformats.org/officeDocument/2006/relationships/oleObject" Target="embeddings/oleObject361.bin"/><Relationship Id="rId770" Type="http://schemas.openxmlformats.org/officeDocument/2006/relationships/image" Target="media/image306.wmf"/><Relationship Id="rId95" Type="http://schemas.openxmlformats.org/officeDocument/2006/relationships/oleObject" Target="embeddings/oleObject52.bin"/><Relationship Id="rId160" Type="http://schemas.openxmlformats.org/officeDocument/2006/relationships/oleObject" Target="embeddings/oleObject94.bin"/><Relationship Id="rId216" Type="http://schemas.openxmlformats.org/officeDocument/2006/relationships/image" Target="media/image80.wmf"/><Relationship Id="rId423" Type="http://schemas.openxmlformats.org/officeDocument/2006/relationships/oleObject" Target="embeddings/oleObject251.bin"/><Relationship Id="rId826" Type="http://schemas.openxmlformats.org/officeDocument/2006/relationships/oleObject" Target="embeddings/oleObject478.bin"/><Relationship Id="rId868" Type="http://schemas.openxmlformats.org/officeDocument/2006/relationships/oleObject" Target="embeddings/oleObject499.bin"/><Relationship Id="rId258" Type="http://schemas.openxmlformats.org/officeDocument/2006/relationships/oleObject" Target="embeddings/oleObject156.bin"/><Relationship Id="rId465" Type="http://schemas.openxmlformats.org/officeDocument/2006/relationships/image" Target="media/image180.wmf"/><Relationship Id="rId630" Type="http://schemas.openxmlformats.org/officeDocument/2006/relationships/oleObject" Target="embeddings/oleObject370.bin"/><Relationship Id="rId672" Type="http://schemas.openxmlformats.org/officeDocument/2006/relationships/oleObject" Target="embeddings/oleObject399.bin"/><Relationship Id="rId728" Type="http://schemas.openxmlformats.org/officeDocument/2006/relationships/oleObject" Target="embeddings/oleObject432.bin"/><Relationship Id="rId22" Type="http://schemas.openxmlformats.org/officeDocument/2006/relationships/oleObject" Target="embeddings/oleObject9.bin"/><Relationship Id="rId64" Type="http://schemas.openxmlformats.org/officeDocument/2006/relationships/image" Target="media/image24.wmf"/><Relationship Id="rId118" Type="http://schemas.openxmlformats.org/officeDocument/2006/relationships/image" Target="media/image43.wmf"/><Relationship Id="rId325" Type="http://schemas.openxmlformats.org/officeDocument/2006/relationships/oleObject" Target="embeddings/oleObject193.bin"/><Relationship Id="rId367" Type="http://schemas.openxmlformats.org/officeDocument/2006/relationships/oleObject" Target="embeddings/oleObject216.bin"/><Relationship Id="rId532" Type="http://schemas.openxmlformats.org/officeDocument/2006/relationships/image" Target="media/image212.wmf"/><Relationship Id="rId574" Type="http://schemas.openxmlformats.org/officeDocument/2006/relationships/oleObject" Target="embeddings/oleObject337.bin"/><Relationship Id="rId171" Type="http://schemas.openxmlformats.org/officeDocument/2006/relationships/oleObject" Target="embeddings/oleObject100.bin"/><Relationship Id="rId227" Type="http://schemas.openxmlformats.org/officeDocument/2006/relationships/image" Target="media/image84.wmf"/><Relationship Id="rId781" Type="http://schemas.openxmlformats.org/officeDocument/2006/relationships/image" Target="media/image313.wmf"/><Relationship Id="rId837" Type="http://schemas.openxmlformats.org/officeDocument/2006/relationships/image" Target="media/image348.wmf"/><Relationship Id="rId879" Type="http://schemas.openxmlformats.org/officeDocument/2006/relationships/oleObject" Target="embeddings/oleObject505.bin"/><Relationship Id="rId269" Type="http://schemas.openxmlformats.org/officeDocument/2006/relationships/image" Target="media/image102.wmf"/><Relationship Id="rId434" Type="http://schemas.openxmlformats.org/officeDocument/2006/relationships/oleObject" Target="embeddings/oleObject261.bin"/><Relationship Id="rId476" Type="http://schemas.openxmlformats.org/officeDocument/2006/relationships/oleObject" Target="embeddings/oleObject285.bin"/><Relationship Id="rId641" Type="http://schemas.openxmlformats.org/officeDocument/2006/relationships/image" Target="media/image258.wmf"/><Relationship Id="rId683" Type="http://schemas.openxmlformats.org/officeDocument/2006/relationships/image" Target="media/image273.wmf"/><Relationship Id="rId739" Type="http://schemas.openxmlformats.org/officeDocument/2006/relationships/image" Target="media/image292.wmf"/><Relationship Id="rId890" Type="http://schemas.openxmlformats.org/officeDocument/2006/relationships/image" Target="media/image374.wmf"/><Relationship Id="rId904" Type="http://schemas.openxmlformats.org/officeDocument/2006/relationships/header" Target="header3.xml"/><Relationship Id="rId33" Type="http://schemas.openxmlformats.org/officeDocument/2006/relationships/image" Target="media/image13.wmf"/><Relationship Id="rId129" Type="http://schemas.openxmlformats.org/officeDocument/2006/relationships/oleObject" Target="embeddings/oleObject76.bin"/><Relationship Id="rId280" Type="http://schemas.openxmlformats.org/officeDocument/2006/relationships/oleObject" Target="embeddings/oleObject167.bin"/><Relationship Id="rId336" Type="http://schemas.openxmlformats.org/officeDocument/2006/relationships/oleObject" Target="embeddings/oleObject199.bin"/><Relationship Id="rId501" Type="http://schemas.openxmlformats.org/officeDocument/2006/relationships/oleObject" Target="embeddings/oleObject299.bin"/><Relationship Id="rId543" Type="http://schemas.openxmlformats.org/officeDocument/2006/relationships/oleObject" Target="embeddings/oleObject320.bin"/><Relationship Id="rId75" Type="http://schemas.openxmlformats.org/officeDocument/2006/relationships/oleObject" Target="embeddings/oleObject40.bin"/><Relationship Id="rId140" Type="http://schemas.openxmlformats.org/officeDocument/2006/relationships/oleObject" Target="embeddings/oleObject83.bin"/><Relationship Id="rId182" Type="http://schemas.openxmlformats.org/officeDocument/2006/relationships/image" Target="media/image70.wmf"/><Relationship Id="rId378" Type="http://schemas.openxmlformats.org/officeDocument/2006/relationships/image" Target="media/image150.wmf"/><Relationship Id="rId403" Type="http://schemas.openxmlformats.org/officeDocument/2006/relationships/image" Target="media/image160.wmf"/><Relationship Id="rId585" Type="http://schemas.openxmlformats.org/officeDocument/2006/relationships/image" Target="media/image236.wmf"/><Relationship Id="rId750" Type="http://schemas.openxmlformats.org/officeDocument/2006/relationships/oleObject" Target="embeddings/oleObject448.bin"/><Relationship Id="rId792" Type="http://schemas.openxmlformats.org/officeDocument/2006/relationships/image" Target="media/image321.wmf"/><Relationship Id="rId806" Type="http://schemas.openxmlformats.org/officeDocument/2006/relationships/image" Target="media/image332.wmf"/><Relationship Id="rId848" Type="http://schemas.openxmlformats.org/officeDocument/2006/relationships/oleObject" Target="embeddings/oleObject489.bin"/><Relationship Id="rId6" Type="http://schemas.openxmlformats.org/officeDocument/2006/relationships/endnotes" Target="endnotes.xml"/><Relationship Id="rId238" Type="http://schemas.openxmlformats.org/officeDocument/2006/relationships/oleObject" Target="embeddings/oleObject144.bin"/><Relationship Id="rId445" Type="http://schemas.openxmlformats.org/officeDocument/2006/relationships/image" Target="media/image172.wmf"/><Relationship Id="rId487" Type="http://schemas.openxmlformats.org/officeDocument/2006/relationships/image" Target="media/image190.wmf"/><Relationship Id="rId610" Type="http://schemas.openxmlformats.org/officeDocument/2006/relationships/oleObject" Target="embeddings/oleObject356.bin"/><Relationship Id="rId652" Type="http://schemas.openxmlformats.org/officeDocument/2006/relationships/oleObject" Target="embeddings/oleObject388.bin"/><Relationship Id="rId694" Type="http://schemas.openxmlformats.org/officeDocument/2006/relationships/image" Target="media/image278.wmf"/><Relationship Id="rId708" Type="http://schemas.openxmlformats.org/officeDocument/2006/relationships/image" Target="media/image285.wmf"/><Relationship Id="rId291" Type="http://schemas.openxmlformats.org/officeDocument/2006/relationships/image" Target="media/image113.wmf"/><Relationship Id="rId305" Type="http://schemas.openxmlformats.org/officeDocument/2006/relationships/image" Target="media/image118.wmf"/><Relationship Id="rId347" Type="http://schemas.openxmlformats.org/officeDocument/2006/relationships/image" Target="media/image137.wmf"/><Relationship Id="rId512" Type="http://schemas.openxmlformats.org/officeDocument/2006/relationships/image" Target="media/image202.wmf"/><Relationship Id="rId44" Type="http://schemas.openxmlformats.org/officeDocument/2006/relationships/oleObject" Target="embeddings/oleObject24.bin"/><Relationship Id="rId86" Type="http://schemas.openxmlformats.org/officeDocument/2006/relationships/oleObject" Target="embeddings/oleObject47.bin"/><Relationship Id="rId151" Type="http://schemas.openxmlformats.org/officeDocument/2006/relationships/image" Target="media/image57.wmf"/><Relationship Id="rId389" Type="http://schemas.openxmlformats.org/officeDocument/2006/relationships/image" Target="media/image153.wmf"/><Relationship Id="rId554" Type="http://schemas.openxmlformats.org/officeDocument/2006/relationships/oleObject" Target="embeddings/oleObject327.bin"/><Relationship Id="rId596" Type="http://schemas.openxmlformats.org/officeDocument/2006/relationships/oleObject" Target="embeddings/oleObject349.bin"/><Relationship Id="rId761" Type="http://schemas.openxmlformats.org/officeDocument/2006/relationships/oleObject" Target="embeddings/oleObject454.bin"/><Relationship Id="rId817" Type="http://schemas.openxmlformats.org/officeDocument/2006/relationships/image" Target="media/image338.wmf"/><Relationship Id="rId859" Type="http://schemas.openxmlformats.org/officeDocument/2006/relationships/image" Target="media/image359.wmf"/><Relationship Id="rId193" Type="http://schemas.openxmlformats.org/officeDocument/2006/relationships/oleObject" Target="embeddings/oleObject114.bin"/><Relationship Id="rId207" Type="http://schemas.openxmlformats.org/officeDocument/2006/relationships/oleObject" Target="embeddings/oleObject124.bin"/><Relationship Id="rId249" Type="http://schemas.openxmlformats.org/officeDocument/2006/relationships/oleObject" Target="embeddings/oleObject151.bin"/><Relationship Id="rId414" Type="http://schemas.openxmlformats.org/officeDocument/2006/relationships/image" Target="media/image164.wmf"/><Relationship Id="rId456" Type="http://schemas.openxmlformats.org/officeDocument/2006/relationships/image" Target="media/image177.wmf"/><Relationship Id="rId498" Type="http://schemas.openxmlformats.org/officeDocument/2006/relationships/image" Target="media/image195.wmf"/><Relationship Id="rId621" Type="http://schemas.openxmlformats.org/officeDocument/2006/relationships/oleObject" Target="embeddings/oleObject362.bin"/><Relationship Id="rId663" Type="http://schemas.openxmlformats.org/officeDocument/2006/relationships/oleObject" Target="embeddings/oleObject394.bin"/><Relationship Id="rId870" Type="http://schemas.openxmlformats.org/officeDocument/2006/relationships/image" Target="media/image364.wmf"/><Relationship Id="rId13" Type="http://schemas.openxmlformats.org/officeDocument/2006/relationships/image" Target="media/image4.wmf"/><Relationship Id="rId109" Type="http://schemas.openxmlformats.org/officeDocument/2006/relationships/oleObject" Target="embeddings/oleObject64.bin"/><Relationship Id="rId260" Type="http://schemas.openxmlformats.org/officeDocument/2006/relationships/oleObject" Target="embeddings/oleObject157.bin"/><Relationship Id="rId316" Type="http://schemas.openxmlformats.org/officeDocument/2006/relationships/oleObject" Target="embeddings/oleObject187.bin"/><Relationship Id="rId523" Type="http://schemas.openxmlformats.org/officeDocument/2006/relationships/oleObject" Target="embeddings/oleObject310.bin"/><Relationship Id="rId719" Type="http://schemas.openxmlformats.org/officeDocument/2006/relationships/image" Target="media/image290.wmf"/><Relationship Id="rId55" Type="http://schemas.openxmlformats.org/officeDocument/2006/relationships/oleObject" Target="embeddings/oleObject30.bin"/><Relationship Id="rId97" Type="http://schemas.openxmlformats.org/officeDocument/2006/relationships/oleObject" Target="embeddings/oleObject53.bin"/><Relationship Id="rId120" Type="http://schemas.openxmlformats.org/officeDocument/2006/relationships/image" Target="media/image44.wmf"/><Relationship Id="rId358" Type="http://schemas.openxmlformats.org/officeDocument/2006/relationships/image" Target="media/image141.wmf"/><Relationship Id="rId565" Type="http://schemas.openxmlformats.org/officeDocument/2006/relationships/image" Target="media/image227.wmf"/><Relationship Id="rId730" Type="http://schemas.openxmlformats.org/officeDocument/2006/relationships/oleObject" Target="embeddings/oleObject434.bin"/><Relationship Id="rId772" Type="http://schemas.openxmlformats.org/officeDocument/2006/relationships/image" Target="media/image307.wmf"/><Relationship Id="rId828" Type="http://schemas.openxmlformats.org/officeDocument/2006/relationships/oleObject" Target="embeddings/oleObject479.bin"/><Relationship Id="rId162" Type="http://schemas.openxmlformats.org/officeDocument/2006/relationships/oleObject" Target="embeddings/oleObject95.bin"/><Relationship Id="rId218" Type="http://schemas.openxmlformats.org/officeDocument/2006/relationships/image" Target="media/image81.wmf"/><Relationship Id="rId425" Type="http://schemas.openxmlformats.org/officeDocument/2006/relationships/oleObject" Target="embeddings/oleObject253.bin"/><Relationship Id="rId467" Type="http://schemas.openxmlformats.org/officeDocument/2006/relationships/image" Target="media/image181.wmf"/><Relationship Id="rId632" Type="http://schemas.openxmlformats.org/officeDocument/2006/relationships/image" Target="media/image255.wmf"/><Relationship Id="rId271" Type="http://schemas.openxmlformats.org/officeDocument/2006/relationships/image" Target="media/image103.wmf"/><Relationship Id="rId674" Type="http://schemas.openxmlformats.org/officeDocument/2006/relationships/oleObject" Target="embeddings/oleObject400.bin"/><Relationship Id="rId881" Type="http://schemas.openxmlformats.org/officeDocument/2006/relationships/oleObject" Target="embeddings/oleObject506.bin"/><Relationship Id="rId24" Type="http://schemas.openxmlformats.org/officeDocument/2006/relationships/oleObject" Target="embeddings/oleObject10.bin"/><Relationship Id="rId66" Type="http://schemas.openxmlformats.org/officeDocument/2006/relationships/image" Target="media/image25.wmf"/><Relationship Id="rId131" Type="http://schemas.openxmlformats.org/officeDocument/2006/relationships/oleObject" Target="embeddings/oleObject78.bin"/><Relationship Id="rId327" Type="http://schemas.openxmlformats.org/officeDocument/2006/relationships/oleObject" Target="embeddings/oleObject194.bin"/><Relationship Id="rId369" Type="http://schemas.openxmlformats.org/officeDocument/2006/relationships/oleObject" Target="embeddings/oleObject217.bin"/><Relationship Id="rId534" Type="http://schemas.openxmlformats.org/officeDocument/2006/relationships/image" Target="media/image213.wmf"/><Relationship Id="rId576" Type="http://schemas.openxmlformats.org/officeDocument/2006/relationships/oleObject" Target="embeddings/oleObject338.bin"/><Relationship Id="rId741" Type="http://schemas.openxmlformats.org/officeDocument/2006/relationships/image" Target="media/image293.wmf"/><Relationship Id="rId783" Type="http://schemas.openxmlformats.org/officeDocument/2006/relationships/image" Target="media/image315.wmf"/><Relationship Id="rId839" Type="http://schemas.openxmlformats.org/officeDocument/2006/relationships/image" Target="media/image349.wmf"/><Relationship Id="rId173" Type="http://schemas.openxmlformats.org/officeDocument/2006/relationships/oleObject" Target="embeddings/oleObject102.bin"/><Relationship Id="rId229" Type="http://schemas.openxmlformats.org/officeDocument/2006/relationships/image" Target="media/image85.wmf"/><Relationship Id="rId380" Type="http://schemas.openxmlformats.org/officeDocument/2006/relationships/oleObject" Target="embeddings/oleObject224.bin"/><Relationship Id="rId436" Type="http://schemas.openxmlformats.org/officeDocument/2006/relationships/image" Target="media/image168.wmf"/><Relationship Id="rId601" Type="http://schemas.openxmlformats.org/officeDocument/2006/relationships/image" Target="media/image244.wmf"/><Relationship Id="rId643" Type="http://schemas.openxmlformats.org/officeDocument/2006/relationships/oleObject" Target="embeddings/oleObject379.bin"/><Relationship Id="rId240" Type="http://schemas.openxmlformats.org/officeDocument/2006/relationships/image" Target="media/image89.wmf"/><Relationship Id="rId478" Type="http://schemas.openxmlformats.org/officeDocument/2006/relationships/oleObject" Target="embeddings/oleObject286.bin"/><Relationship Id="rId685" Type="http://schemas.openxmlformats.org/officeDocument/2006/relationships/image" Target="media/image274.wmf"/><Relationship Id="rId850" Type="http://schemas.openxmlformats.org/officeDocument/2006/relationships/oleObject" Target="embeddings/oleObject490.bin"/><Relationship Id="rId892" Type="http://schemas.openxmlformats.org/officeDocument/2006/relationships/image" Target="media/image375.wmf"/><Relationship Id="rId906" Type="http://schemas.openxmlformats.org/officeDocument/2006/relationships/fontTable" Target="fontTable.xml"/><Relationship Id="rId35" Type="http://schemas.openxmlformats.org/officeDocument/2006/relationships/image" Target="media/image14.wmf"/><Relationship Id="rId77" Type="http://schemas.openxmlformats.org/officeDocument/2006/relationships/oleObject" Target="embeddings/oleObject41.bin"/><Relationship Id="rId100" Type="http://schemas.openxmlformats.org/officeDocument/2006/relationships/oleObject" Target="embeddings/oleObject56.bin"/><Relationship Id="rId282" Type="http://schemas.openxmlformats.org/officeDocument/2006/relationships/oleObject" Target="embeddings/oleObject168.bin"/><Relationship Id="rId338" Type="http://schemas.openxmlformats.org/officeDocument/2006/relationships/oleObject" Target="embeddings/oleObject200.bin"/><Relationship Id="rId503" Type="http://schemas.openxmlformats.org/officeDocument/2006/relationships/oleObject" Target="embeddings/oleObject300.bin"/><Relationship Id="rId545" Type="http://schemas.openxmlformats.org/officeDocument/2006/relationships/oleObject" Target="embeddings/oleObject321.bin"/><Relationship Id="rId587" Type="http://schemas.openxmlformats.org/officeDocument/2006/relationships/image" Target="media/image237.wmf"/><Relationship Id="rId710" Type="http://schemas.openxmlformats.org/officeDocument/2006/relationships/oleObject" Target="embeddings/oleObject419.bin"/><Relationship Id="rId752" Type="http://schemas.openxmlformats.org/officeDocument/2006/relationships/oleObject" Target="embeddings/oleObject449.bin"/><Relationship Id="rId808" Type="http://schemas.openxmlformats.org/officeDocument/2006/relationships/image" Target="media/image333.wmf"/><Relationship Id="rId8" Type="http://schemas.openxmlformats.org/officeDocument/2006/relationships/oleObject" Target="embeddings/oleObject1.bin"/><Relationship Id="rId142" Type="http://schemas.openxmlformats.org/officeDocument/2006/relationships/oleObject" Target="embeddings/oleObject84.bin"/><Relationship Id="rId184" Type="http://schemas.openxmlformats.org/officeDocument/2006/relationships/image" Target="media/image71.wmf"/><Relationship Id="rId391" Type="http://schemas.openxmlformats.org/officeDocument/2006/relationships/image" Target="media/image154.wmf"/><Relationship Id="rId405" Type="http://schemas.openxmlformats.org/officeDocument/2006/relationships/image" Target="media/image161.wmf"/><Relationship Id="rId447" Type="http://schemas.openxmlformats.org/officeDocument/2006/relationships/image" Target="media/image173.wmf"/><Relationship Id="rId612" Type="http://schemas.openxmlformats.org/officeDocument/2006/relationships/oleObject" Target="embeddings/oleObject357.bin"/><Relationship Id="rId794" Type="http://schemas.openxmlformats.org/officeDocument/2006/relationships/image" Target="media/image323.wmf"/><Relationship Id="rId251" Type="http://schemas.openxmlformats.org/officeDocument/2006/relationships/oleObject" Target="embeddings/oleObject152.bin"/><Relationship Id="rId489" Type="http://schemas.openxmlformats.org/officeDocument/2006/relationships/image" Target="media/image191.wmf"/><Relationship Id="rId654" Type="http://schemas.openxmlformats.org/officeDocument/2006/relationships/oleObject" Target="embeddings/oleObject389.bin"/><Relationship Id="rId696" Type="http://schemas.openxmlformats.org/officeDocument/2006/relationships/image" Target="media/image279.wmf"/><Relationship Id="rId861" Type="http://schemas.openxmlformats.org/officeDocument/2006/relationships/image" Target="media/image360.wmf"/><Relationship Id="rId46" Type="http://schemas.openxmlformats.org/officeDocument/2006/relationships/oleObject" Target="embeddings/oleObject25.bin"/><Relationship Id="rId293" Type="http://schemas.openxmlformats.org/officeDocument/2006/relationships/image" Target="media/image114.wmf"/><Relationship Id="rId307" Type="http://schemas.openxmlformats.org/officeDocument/2006/relationships/image" Target="media/image119.wmf"/><Relationship Id="rId349" Type="http://schemas.openxmlformats.org/officeDocument/2006/relationships/image" Target="media/image138.wmf"/><Relationship Id="rId514" Type="http://schemas.openxmlformats.org/officeDocument/2006/relationships/image" Target="media/image203.wmf"/><Relationship Id="rId556" Type="http://schemas.openxmlformats.org/officeDocument/2006/relationships/oleObject" Target="embeddings/oleObject328.bin"/><Relationship Id="rId721" Type="http://schemas.openxmlformats.org/officeDocument/2006/relationships/oleObject" Target="embeddings/oleObject425.bin"/><Relationship Id="rId763" Type="http://schemas.openxmlformats.org/officeDocument/2006/relationships/oleObject" Target="embeddings/oleObject455.bin"/><Relationship Id="rId88" Type="http://schemas.openxmlformats.org/officeDocument/2006/relationships/image" Target="media/image34.wmf"/><Relationship Id="rId111" Type="http://schemas.openxmlformats.org/officeDocument/2006/relationships/oleObject" Target="embeddings/oleObject66.bin"/><Relationship Id="rId153" Type="http://schemas.openxmlformats.org/officeDocument/2006/relationships/oleObject" Target="embeddings/oleObject90.bin"/><Relationship Id="rId195" Type="http://schemas.openxmlformats.org/officeDocument/2006/relationships/oleObject" Target="embeddings/oleObject116.bin"/><Relationship Id="rId209" Type="http://schemas.openxmlformats.org/officeDocument/2006/relationships/oleObject" Target="embeddings/oleObject126.bin"/><Relationship Id="rId360" Type="http://schemas.openxmlformats.org/officeDocument/2006/relationships/image" Target="media/image142.wmf"/><Relationship Id="rId416" Type="http://schemas.openxmlformats.org/officeDocument/2006/relationships/image" Target="media/image165.wmf"/><Relationship Id="rId598" Type="http://schemas.openxmlformats.org/officeDocument/2006/relationships/oleObject" Target="embeddings/oleObject350.bin"/><Relationship Id="rId819" Type="http://schemas.openxmlformats.org/officeDocument/2006/relationships/image" Target="media/image339.wmf"/><Relationship Id="rId220" Type="http://schemas.openxmlformats.org/officeDocument/2006/relationships/image" Target="media/image82.wmf"/><Relationship Id="rId458" Type="http://schemas.openxmlformats.org/officeDocument/2006/relationships/oleObject" Target="embeddings/oleObject275.bin"/><Relationship Id="rId623" Type="http://schemas.openxmlformats.org/officeDocument/2006/relationships/oleObject" Target="embeddings/oleObject364.bin"/><Relationship Id="rId665" Type="http://schemas.openxmlformats.org/officeDocument/2006/relationships/oleObject" Target="embeddings/oleObject395.bin"/><Relationship Id="rId830" Type="http://schemas.openxmlformats.org/officeDocument/2006/relationships/oleObject" Target="embeddings/oleObject480.bin"/><Relationship Id="rId872" Type="http://schemas.openxmlformats.org/officeDocument/2006/relationships/image" Target="media/image365.wmf"/><Relationship Id="rId15" Type="http://schemas.openxmlformats.org/officeDocument/2006/relationships/image" Target="media/image5.wmf"/><Relationship Id="rId57" Type="http://schemas.openxmlformats.org/officeDocument/2006/relationships/oleObject" Target="embeddings/oleObject31.bin"/><Relationship Id="rId262" Type="http://schemas.openxmlformats.org/officeDocument/2006/relationships/oleObject" Target="embeddings/oleObject158.bin"/><Relationship Id="rId318" Type="http://schemas.openxmlformats.org/officeDocument/2006/relationships/oleObject" Target="embeddings/oleObject189.bin"/><Relationship Id="rId525" Type="http://schemas.openxmlformats.org/officeDocument/2006/relationships/oleObject" Target="embeddings/oleObject311.bin"/><Relationship Id="rId567" Type="http://schemas.openxmlformats.org/officeDocument/2006/relationships/image" Target="media/image228.wmf"/><Relationship Id="rId732" Type="http://schemas.openxmlformats.org/officeDocument/2006/relationships/oleObject" Target="embeddings/oleObject436.bin"/><Relationship Id="rId99" Type="http://schemas.openxmlformats.org/officeDocument/2006/relationships/oleObject" Target="embeddings/oleObject55.bin"/><Relationship Id="rId122" Type="http://schemas.openxmlformats.org/officeDocument/2006/relationships/image" Target="media/image45.wmf"/><Relationship Id="rId164" Type="http://schemas.openxmlformats.org/officeDocument/2006/relationships/oleObject" Target="embeddings/oleObject96.bin"/><Relationship Id="rId371" Type="http://schemas.openxmlformats.org/officeDocument/2006/relationships/oleObject" Target="embeddings/oleObject218.bin"/><Relationship Id="rId774" Type="http://schemas.openxmlformats.org/officeDocument/2006/relationships/image" Target="media/image308.wmf"/><Relationship Id="rId427" Type="http://schemas.openxmlformats.org/officeDocument/2006/relationships/oleObject" Target="embeddings/oleObject255.bin"/><Relationship Id="rId469" Type="http://schemas.openxmlformats.org/officeDocument/2006/relationships/image" Target="media/image182.wmf"/><Relationship Id="rId634" Type="http://schemas.openxmlformats.org/officeDocument/2006/relationships/oleObject" Target="embeddings/oleObject373.bin"/><Relationship Id="rId676" Type="http://schemas.openxmlformats.org/officeDocument/2006/relationships/oleObject" Target="embeddings/oleObject401.bin"/><Relationship Id="rId841" Type="http://schemas.openxmlformats.org/officeDocument/2006/relationships/image" Target="media/image350.wmf"/><Relationship Id="rId883" Type="http://schemas.openxmlformats.org/officeDocument/2006/relationships/oleObject" Target="embeddings/oleObject507.bin"/><Relationship Id="rId26" Type="http://schemas.openxmlformats.org/officeDocument/2006/relationships/oleObject" Target="embeddings/oleObject11.bin"/><Relationship Id="rId231" Type="http://schemas.openxmlformats.org/officeDocument/2006/relationships/image" Target="media/image86.wmf"/><Relationship Id="rId273" Type="http://schemas.openxmlformats.org/officeDocument/2006/relationships/image" Target="media/image104.wmf"/><Relationship Id="rId329" Type="http://schemas.openxmlformats.org/officeDocument/2006/relationships/image" Target="media/image128.wmf"/><Relationship Id="rId480" Type="http://schemas.openxmlformats.org/officeDocument/2006/relationships/oleObject" Target="embeddings/oleObject287.bin"/><Relationship Id="rId536" Type="http://schemas.openxmlformats.org/officeDocument/2006/relationships/image" Target="media/image214.wmf"/><Relationship Id="rId701" Type="http://schemas.openxmlformats.org/officeDocument/2006/relationships/oleObject" Target="embeddings/oleObject414.bin"/><Relationship Id="rId68" Type="http://schemas.openxmlformats.org/officeDocument/2006/relationships/image" Target="media/image26.wmf"/><Relationship Id="rId133" Type="http://schemas.openxmlformats.org/officeDocument/2006/relationships/image" Target="media/image48.wmf"/><Relationship Id="rId175" Type="http://schemas.openxmlformats.org/officeDocument/2006/relationships/oleObject" Target="embeddings/oleObject103.bin"/><Relationship Id="rId340" Type="http://schemas.openxmlformats.org/officeDocument/2006/relationships/oleObject" Target="embeddings/oleObject201.bin"/><Relationship Id="rId578" Type="http://schemas.openxmlformats.org/officeDocument/2006/relationships/oleObject" Target="embeddings/oleObject339.bin"/><Relationship Id="rId743" Type="http://schemas.openxmlformats.org/officeDocument/2006/relationships/image" Target="media/image294.wmf"/><Relationship Id="rId785" Type="http://schemas.openxmlformats.org/officeDocument/2006/relationships/image" Target="media/image317.wmf"/><Relationship Id="rId200" Type="http://schemas.openxmlformats.org/officeDocument/2006/relationships/oleObject" Target="embeddings/oleObject119.bin"/><Relationship Id="rId382" Type="http://schemas.openxmlformats.org/officeDocument/2006/relationships/oleObject" Target="embeddings/oleObject226.bin"/><Relationship Id="rId438" Type="http://schemas.openxmlformats.org/officeDocument/2006/relationships/oleObject" Target="embeddings/oleObject264.bin"/><Relationship Id="rId603" Type="http://schemas.openxmlformats.org/officeDocument/2006/relationships/image" Target="media/image245.wmf"/><Relationship Id="rId645" Type="http://schemas.openxmlformats.org/officeDocument/2006/relationships/oleObject" Target="embeddings/oleObject381.bin"/><Relationship Id="rId687" Type="http://schemas.openxmlformats.org/officeDocument/2006/relationships/image" Target="media/image275.wmf"/><Relationship Id="rId810" Type="http://schemas.openxmlformats.org/officeDocument/2006/relationships/oleObject" Target="embeddings/oleObject470.bin"/><Relationship Id="rId852" Type="http://schemas.openxmlformats.org/officeDocument/2006/relationships/oleObject" Target="embeddings/oleObject491.bin"/><Relationship Id="rId908" Type="http://schemas.microsoft.com/office/2007/relationships/stylesWithEffects" Target="stylesWithEffects.xml"/><Relationship Id="rId242" Type="http://schemas.openxmlformats.org/officeDocument/2006/relationships/image" Target="media/image90.wmf"/><Relationship Id="rId284" Type="http://schemas.openxmlformats.org/officeDocument/2006/relationships/oleObject" Target="embeddings/oleObject169.bin"/><Relationship Id="rId491" Type="http://schemas.openxmlformats.org/officeDocument/2006/relationships/oleObject" Target="embeddings/oleObject294.bin"/><Relationship Id="rId505" Type="http://schemas.openxmlformats.org/officeDocument/2006/relationships/oleObject" Target="embeddings/oleObject301.bin"/><Relationship Id="rId712" Type="http://schemas.openxmlformats.org/officeDocument/2006/relationships/oleObject" Target="embeddings/oleObject420.bin"/><Relationship Id="rId894" Type="http://schemas.openxmlformats.org/officeDocument/2006/relationships/image" Target="media/image376.wmf"/><Relationship Id="rId37" Type="http://schemas.openxmlformats.org/officeDocument/2006/relationships/oleObject" Target="embeddings/oleObject17.bin"/><Relationship Id="rId79" Type="http://schemas.openxmlformats.org/officeDocument/2006/relationships/oleObject" Target="embeddings/oleObject42.bin"/><Relationship Id="rId102" Type="http://schemas.openxmlformats.org/officeDocument/2006/relationships/oleObject" Target="embeddings/oleObject57.bin"/><Relationship Id="rId144" Type="http://schemas.openxmlformats.org/officeDocument/2006/relationships/oleObject" Target="embeddings/oleObject85.bin"/><Relationship Id="rId547" Type="http://schemas.openxmlformats.org/officeDocument/2006/relationships/oleObject" Target="embeddings/oleObject322.bin"/><Relationship Id="rId589" Type="http://schemas.openxmlformats.org/officeDocument/2006/relationships/image" Target="media/image238.wmf"/><Relationship Id="rId754" Type="http://schemas.openxmlformats.org/officeDocument/2006/relationships/oleObject" Target="embeddings/oleObject450.bin"/><Relationship Id="rId796" Type="http://schemas.openxmlformats.org/officeDocument/2006/relationships/image" Target="media/image325.wmf"/><Relationship Id="rId90" Type="http://schemas.openxmlformats.org/officeDocument/2006/relationships/image" Target="media/image35.wmf"/><Relationship Id="rId186" Type="http://schemas.openxmlformats.org/officeDocument/2006/relationships/oleObject" Target="embeddings/oleObject109.bin"/><Relationship Id="rId351" Type="http://schemas.openxmlformats.org/officeDocument/2006/relationships/oleObject" Target="embeddings/oleObject207.bin"/><Relationship Id="rId393" Type="http://schemas.openxmlformats.org/officeDocument/2006/relationships/image" Target="media/image155.wmf"/><Relationship Id="rId407" Type="http://schemas.openxmlformats.org/officeDocument/2006/relationships/oleObject" Target="embeddings/oleObject240.bin"/><Relationship Id="rId449" Type="http://schemas.openxmlformats.org/officeDocument/2006/relationships/image" Target="media/image174.wmf"/><Relationship Id="rId614" Type="http://schemas.openxmlformats.org/officeDocument/2006/relationships/oleObject" Target="embeddings/oleObject358.bin"/><Relationship Id="rId656" Type="http://schemas.openxmlformats.org/officeDocument/2006/relationships/oleObject" Target="embeddings/oleObject390.bin"/><Relationship Id="rId821" Type="http://schemas.openxmlformats.org/officeDocument/2006/relationships/image" Target="media/image340.wmf"/><Relationship Id="rId863" Type="http://schemas.openxmlformats.org/officeDocument/2006/relationships/image" Target="media/image361.wmf"/><Relationship Id="rId211" Type="http://schemas.openxmlformats.org/officeDocument/2006/relationships/oleObject" Target="embeddings/oleObject128.bin"/><Relationship Id="rId253" Type="http://schemas.openxmlformats.org/officeDocument/2006/relationships/oleObject" Target="embeddings/oleObject153.bin"/><Relationship Id="rId295" Type="http://schemas.openxmlformats.org/officeDocument/2006/relationships/image" Target="media/image115.wmf"/><Relationship Id="rId309" Type="http://schemas.openxmlformats.org/officeDocument/2006/relationships/image" Target="media/image120.wmf"/><Relationship Id="rId460" Type="http://schemas.openxmlformats.org/officeDocument/2006/relationships/oleObject" Target="embeddings/oleObject277.bin"/><Relationship Id="rId516" Type="http://schemas.openxmlformats.org/officeDocument/2006/relationships/image" Target="media/image204.wmf"/><Relationship Id="rId698" Type="http://schemas.openxmlformats.org/officeDocument/2006/relationships/image" Target="media/image280.wmf"/><Relationship Id="rId48" Type="http://schemas.openxmlformats.org/officeDocument/2006/relationships/oleObject" Target="embeddings/oleObject26.bin"/><Relationship Id="rId113" Type="http://schemas.openxmlformats.org/officeDocument/2006/relationships/oleObject" Target="embeddings/oleObject67.bin"/><Relationship Id="rId320" Type="http://schemas.openxmlformats.org/officeDocument/2006/relationships/image" Target="media/image124.wmf"/><Relationship Id="rId558" Type="http://schemas.openxmlformats.org/officeDocument/2006/relationships/oleObject" Target="embeddings/oleObject329.bin"/><Relationship Id="rId723" Type="http://schemas.openxmlformats.org/officeDocument/2006/relationships/oleObject" Target="embeddings/oleObject427.bin"/><Relationship Id="rId765" Type="http://schemas.openxmlformats.org/officeDocument/2006/relationships/oleObject" Target="embeddings/oleObject456.bin"/><Relationship Id="rId155" Type="http://schemas.openxmlformats.org/officeDocument/2006/relationships/image" Target="media/image58.wmf"/><Relationship Id="rId197" Type="http://schemas.openxmlformats.org/officeDocument/2006/relationships/image" Target="media/image74.wmf"/><Relationship Id="rId362" Type="http://schemas.openxmlformats.org/officeDocument/2006/relationships/image" Target="media/image143.wmf"/><Relationship Id="rId418" Type="http://schemas.openxmlformats.org/officeDocument/2006/relationships/image" Target="media/image166.wmf"/><Relationship Id="rId625" Type="http://schemas.openxmlformats.org/officeDocument/2006/relationships/oleObject" Target="embeddings/oleObject366.bin"/><Relationship Id="rId832" Type="http://schemas.openxmlformats.org/officeDocument/2006/relationships/oleObject" Target="embeddings/oleObject481.bin"/><Relationship Id="rId222" Type="http://schemas.openxmlformats.org/officeDocument/2006/relationships/image" Target="media/image83.wmf"/><Relationship Id="rId264" Type="http://schemas.openxmlformats.org/officeDocument/2006/relationships/oleObject" Target="embeddings/oleObject159.bin"/><Relationship Id="rId471" Type="http://schemas.openxmlformats.org/officeDocument/2006/relationships/image" Target="media/image183.wmf"/><Relationship Id="rId667" Type="http://schemas.openxmlformats.org/officeDocument/2006/relationships/image" Target="media/image265.wmf"/><Relationship Id="rId874" Type="http://schemas.openxmlformats.org/officeDocument/2006/relationships/image" Target="media/image366.wmf"/><Relationship Id="rId17" Type="http://schemas.openxmlformats.org/officeDocument/2006/relationships/image" Target="media/image6.wmf"/><Relationship Id="rId59" Type="http://schemas.openxmlformats.org/officeDocument/2006/relationships/oleObject" Target="embeddings/oleObject32.bin"/><Relationship Id="rId124" Type="http://schemas.openxmlformats.org/officeDocument/2006/relationships/image" Target="media/image46.wmf"/><Relationship Id="rId527" Type="http://schemas.openxmlformats.org/officeDocument/2006/relationships/oleObject" Target="embeddings/oleObject312.bin"/><Relationship Id="rId569" Type="http://schemas.openxmlformats.org/officeDocument/2006/relationships/image" Target="media/image229.wmf"/><Relationship Id="rId734" Type="http://schemas.openxmlformats.org/officeDocument/2006/relationships/oleObject" Target="embeddings/oleObject438.bin"/><Relationship Id="rId776" Type="http://schemas.openxmlformats.org/officeDocument/2006/relationships/image" Target="media/image309.wmf"/><Relationship Id="rId70" Type="http://schemas.openxmlformats.org/officeDocument/2006/relationships/image" Target="media/image27.wmf"/><Relationship Id="rId166" Type="http://schemas.openxmlformats.org/officeDocument/2006/relationships/oleObject" Target="embeddings/oleObject97.bin"/><Relationship Id="rId331" Type="http://schemas.openxmlformats.org/officeDocument/2006/relationships/image" Target="media/image129.wmf"/><Relationship Id="rId373" Type="http://schemas.openxmlformats.org/officeDocument/2006/relationships/image" Target="media/image148.wmf"/><Relationship Id="rId429" Type="http://schemas.openxmlformats.org/officeDocument/2006/relationships/oleObject" Target="embeddings/oleObject257.bin"/><Relationship Id="rId580" Type="http://schemas.openxmlformats.org/officeDocument/2006/relationships/oleObject" Target="embeddings/oleObject340.bin"/><Relationship Id="rId636" Type="http://schemas.openxmlformats.org/officeDocument/2006/relationships/oleObject" Target="embeddings/oleObject375.bin"/><Relationship Id="rId801" Type="http://schemas.openxmlformats.org/officeDocument/2006/relationships/oleObject" Target="embeddings/oleObject467.bin"/><Relationship Id="rId1" Type="http://schemas.openxmlformats.org/officeDocument/2006/relationships/numbering" Target="numbering.xml"/><Relationship Id="rId233" Type="http://schemas.openxmlformats.org/officeDocument/2006/relationships/image" Target="media/image87.wmf"/><Relationship Id="rId440" Type="http://schemas.openxmlformats.org/officeDocument/2006/relationships/oleObject" Target="embeddings/oleObject265.bin"/><Relationship Id="rId678" Type="http://schemas.openxmlformats.org/officeDocument/2006/relationships/oleObject" Target="embeddings/oleObject402.bin"/><Relationship Id="rId843" Type="http://schemas.openxmlformats.org/officeDocument/2006/relationships/image" Target="media/image351.wmf"/><Relationship Id="rId885" Type="http://schemas.openxmlformats.org/officeDocument/2006/relationships/oleObject" Target="embeddings/oleObject508.bin"/><Relationship Id="rId28" Type="http://schemas.openxmlformats.org/officeDocument/2006/relationships/oleObject" Target="embeddings/oleObject12.bin"/><Relationship Id="rId275" Type="http://schemas.openxmlformats.org/officeDocument/2006/relationships/image" Target="media/image105.wmf"/><Relationship Id="rId300" Type="http://schemas.openxmlformats.org/officeDocument/2006/relationships/oleObject" Target="embeddings/oleObject177.bin"/><Relationship Id="rId482" Type="http://schemas.openxmlformats.org/officeDocument/2006/relationships/image" Target="media/image188.wmf"/><Relationship Id="rId538" Type="http://schemas.openxmlformats.org/officeDocument/2006/relationships/image" Target="media/image215.wmf"/><Relationship Id="rId703" Type="http://schemas.openxmlformats.org/officeDocument/2006/relationships/oleObject" Target="embeddings/oleObject415.bin"/><Relationship Id="rId745" Type="http://schemas.openxmlformats.org/officeDocument/2006/relationships/oleObject" Target="embeddings/oleObject445.bin"/><Relationship Id="rId81" Type="http://schemas.openxmlformats.org/officeDocument/2006/relationships/oleObject" Target="embeddings/oleObject43.bin"/><Relationship Id="rId135" Type="http://schemas.openxmlformats.org/officeDocument/2006/relationships/image" Target="media/image49.wmf"/><Relationship Id="rId177" Type="http://schemas.openxmlformats.org/officeDocument/2006/relationships/oleObject" Target="embeddings/oleObject104.bin"/><Relationship Id="rId342" Type="http://schemas.openxmlformats.org/officeDocument/2006/relationships/oleObject" Target="embeddings/oleObject202.bin"/><Relationship Id="rId384" Type="http://schemas.openxmlformats.org/officeDocument/2006/relationships/image" Target="media/image151.wmf"/><Relationship Id="rId591" Type="http://schemas.openxmlformats.org/officeDocument/2006/relationships/image" Target="media/image239.wmf"/><Relationship Id="rId605" Type="http://schemas.openxmlformats.org/officeDocument/2006/relationships/image" Target="media/image246.wmf"/><Relationship Id="rId787" Type="http://schemas.openxmlformats.org/officeDocument/2006/relationships/image" Target="media/image318.wmf"/><Relationship Id="rId812" Type="http://schemas.openxmlformats.org/officeDocument/2006/relationships/oleObject" Target="embeddings/oleObject471.bin"/><Relationship Id="rId202" Type="http://schemas.openxmlformats.org/officeDocument/2006/relationships/image" Target="media/image76.wmf"/><Relationship Id="rId244" Type="http://schemas.openxmlformats.org/officeDocument/2006/relationships/image" Target="media/image91.wmf"/><Relationship Id="rId647" Type="http://schemas.openxmlformats.org/officeDocument/2006/relationships/oleObject" Target="embeddings/oleObject383.bin"/><Relationship Id="rId689" Type="http://schemas.openxmlformats.org/officeDocument/2006/relationships/image" Target="media/image276.wmf"/><Relationship Id="rId854" Type="http://schemas.openxmlformats.org/officeDocument/2006/relationships/oleObject" Target="embeddings/oleObject492.bin"/><Relationship Id="rId896" Type="http://schemas.openxmlformats.org/officeDocument/2006/relationships/image" Target="media/image377.wmf"/><Relationship Id="rId39" Type="http://schemas.openxmlformats.org/officeDocument/2006/relationships/oleObject" Target="embeddings/oleObject19.bin"/><Relationship Id="rId286" Type="http://schemas.openxmlformats.org/officeDocument/2006/relationships/oleObject" Target="embeddings/oleObject170.bin"/><Relationship Id="rId451" Type="http://schemas.openxmlformats.org/officeDocument/2006/relationships/image" Target="media/image175.wmf"/><Relationship Id="rId493" Type="http://schemas.openxmlformats.org/officeDocument/2006/relationships/oleObject" Target="embeddings/oleObject295.bin"/><Relationship Id="rId507" Type="http://schemas.openxmlformats.org/officeDocument/2006/relationships/oleObject" Target="embeddings/oleObject302.bin"/><Relationship Id="rId549" Type="http://schemas.openxmlformats.org/officeDocument/2006/relationships/oleObject" Target="embeddings/oleObject324.bin"/><Relationship Id="rId714" Type="http://schemas.openxmlformats.org/officeDocument/2006/relationships/oleObject" Target="embeddings/oleObject421.bin"/><Relationship Id="rId756" Type="http://schemas.openxmlformats.org/officeDocument/2006/relationships/image" Target="media/image299.wmf"/><Relationship Id="rId50" Type="http://schemas.openxmlformats.org/officeDocument/2006/relationships/oleObject" Target="embeddings/oleObject27.bin"/><Relationship Id="rId104" Type="http://schemas.openxmlformats.org/officeDocument/2006/relationships/oleObject" Target="embeddings/oleObject59.bin"/><Relationship Id="rId146" Type="http://schemas.openxmlformats.org/officeDocument/2006/relationships/oleObject" Target="embeddings/oleObject86.bin"/><Relationship Id="rId188" Type="http://schemas.openxmlformats.org/officeDocument/2006/relationships/oleObject" Target="embeddings/oleObject111.bin"/><Relationship Id="rId311" Type="http://schemas.openxmlformats.org/officeDocument/2006/relationships/image" Target="media/image121.wmf"/><Relationship Id="rId353" Type="http://schemas.openxmlformats.org/officeDocument/2006/relationships/image" Target="media/image139.wmf"/><Relationship Id="rId395" Type="http://schemas.openxmlformats.org/officeDocument/2006/relationships/image" Target="media/image156.wmf"/><Relationship Id="rId409" Type="http://schemas.openxmlformats.org/officeDocument/2006/relationships/oleObject" Target="embeddings/oleObject241.bin"/><Relationship Id="rId560" Type="http://schemas.openxmlformats.org/officeDocument/2006/relationships/oleObject" Target="embeddings/oleObject330.bin"/><Relationship Id="rId798" Type="http://schemas.openxmlformats.org/officeDocument/2006/relationships/image" Target="media/image327.wmf"/><Relationship Id="rId92" Type="http://schemas.openxmlformats.org/officeDocument/2006/relationships/image" Target="media/image36.wmf"/><Relationship Id="rId213" Type="http://schemas.openxmlformats.org/officeDocument/2006/relationships/oleObject" Target="embeddings/oleObject129.bin"/><Relationship Id="rId420" Type="http://schemas.openxmlformats.org/officeDocument/2006/relationships/oleObject" Target="embeddings/oleObject248.bin"/><Relationship Id="rId616" Type="http://schemas.openxmlformats.org/officeDocument/2006/relationships/oleObject" Target="embeddings/oleObject359.bin"/><Relationship Id="rId658" Type="http://schemas.openxmlformats.org/officeDocument/2006/relationships/oleObject" Target="embeddings/oleObject391.bin"/><Relationship Id="rId823" Type="http://schemas.openxmlformats.org/officeDocument/2006/relationships/image" Target="media/image341.wmf"/><Relationship Id="rId865" Type="http://schemas.openxmlformats.org/officeDocument/2006/relationships/image" Target="media/image362.wmf"/><Relationship Id="rId255" Type="http://schemas.openxmlformats.org/officeDocument/2006/relationships/image" Target="media/image95.wmf"/><Relationship Id="rId297" Type="http://schemas.openxmlformats.org/officeDocument/2006/relationships/image" Target="media/image116.wmf"/><Relationship Id="rId462" Type="http://schemas.openxmlformats.org/officeDocument/2006/relationships/oleObject" Target="embeddings/oleObject278.bin"/><Relationship Id="rId518" Type="http://schemas.openxmlformats.org/officeDocument/2006/relationships/image" Target="media/image205.wmf"/><Relationship Id="rId725" Type="http://schemas.openxmlformats.org/officeDocument/2006/relationships/oleObject" Target="embeddings/oleObject429.bin"/><Relationship Id="rId115" Type="http://schemas.openxmlformats.org/officeDocument/2006/relationships/oleObject" Target="embeddings/oleObject68.bin"/><Relationship Id="rId157" Type="http://schemas.openxmlformats.org/officeDocument/2006/relationships/image" Target="media/image59.wmf"/><Relationship Id="rId322" Type="http://schemas.openxmlformats.org/officeDocument/2006/relationships/image" Target="media/image125.wmf"/><Relationship Id="rId364" Type="http://schemas.openxmlformats.org/officeDocument/2006/relationships/image" Target="media/image144.wmf"/><Relationship Id="rId767" Type="http://schemas.openxmlformats.org/officeDocument/2006/relationships/oleObject" Target="embeddings/oleObject457.bin"/><Relationship Id="rId61" Type="http://schemas.openxmlformats.org/officeDocument/2006/relationships/oleObject" Target="embeddings/oleObject33.bin"/><Relationship Id="rId199" Type="http://schemas.openxmlformats.org/officeDocument/2006/relationships/image" Target="media/image75.wmf"/><Relationship Id="rId571" Type="http://schemas.openxmlformats.org/officeDocument/2006/relationships/image" Target="media/image230.wmf"/><Relationship Id="rId627" Type="http://schemas.openxmlformats.org/officeDocument/2006/relationships/oleObject" Target="embeddings/oleObject367.bin"/><Relationship Id="rId669" Type="http://schemas.openxmlformats.org/officeDocument/2006/relationships/image" Target="media/image266.wmf"/><Relationship Id="rId834" Type="http://schemas.openxmlformats.org/officeDocument/2006/relationships/oleObject" Target="embeddings/oleObject482.bin"/><Relationship Id="rId876" Type="http://schemas.openxmlformats.org/officeDocument/2006/relationships/image" Target="media/image367.wmf"/><Relationship Id="rId19" Type="http://schemas.openxmlformats.org/officeDocument/2006/relationships/oleObject" Target="embeddings/oleObject7.bin"/><Relationship Id="rId224" Type="http://schemas.openxmlformats.org/officeDocument/2006/relationships/oleObject" Target="embeddings/oleObject135.bin"/><Relationship Id="rId266" Type="http://schemas.openxmlformats.org/officeDocument/2006/relationships/oleObject" Target="embeddings/oleObject160.bin"/><Relationship Id="rId431" Type="http://schemas.openxmlformats.org/officeDocument/2006/relationships/oleObject" Target="embeddings/oleObject258.bin"/><Relationship Id="rId473" Type="http://schemas.openxmlformats.org/officeDocument/2006/relationships/image" Target="media/image184.wmf"/><Relationship Id="rId529" Type="http://schemas.openxmlformats.org/officeDocument/2006/relationships/oleObject" Target="embeddings/oleObject313.bin"/><Relationship Id="rId680" Type="http://schemas.openxmlformats.org/officeDocument/2006/relationships/oleObject" Target="embeddings/oleObject403.bin"/><Relationship Id="rId736" Type="http://schemas.openxmlformats.org/officeDocument/2006/relationships/oleObject" Target="embeddings/oleObject440.bin"/><Relationship Id="rId901" Type="http://schemas.openxmlformats.org/officeDocument/2006/relationships/header" Target="header2.xml"/><Relationship Id="rId30" Type="http://schemas.openxmlformats.org/officeDocument/2006/relationships/oleObject" Target="embeddings/oleObject13.bin"/><Relationship Id="rId126" Type="http://schemas.openxmlformats.org/officeDocument/2006/relationships/image" Target="media/image47.wmf"/><Relationship Id="rId168" Type="http://schemas.openxmlformats.org/officeDocument/2006/relationships/oleObject" Target="embeddings/oleObject98.bin"/><Relationship Id="rId333" Type="http://schemas.openxmlformats.org/officeDocument/2006/relationships/image" Target="media/image130.wmf"/><Relationship Id="rId540" Type="http://schemas.openxmlformats.org/officeDocument/2006/relationships/image" Target="media/image216.wmf"/><Relationship Id="rId778" Type="http://schemas.openxmlformats.org/officeDocument/2006/relationships/image" Target="media/image310.wmf"/><Relationship Id="rId72" Type="http://schemas.openxmlformats.org/officeDocument/2006/relationships/image" Target="media/image28.wmf"/><Relationship Id="rId375" Type="http://schemas.openxmlformats.org/officeDocument/2006/relationships/image" Target="media/image149.wmf"/><Relationship Id="rId582" Type="http://schemas.openxmlformats.org/officeDocument/2006/relationships/oleObject" Target="embeddings/oleObject341.bin"/><Relationship Id="rId638" Type="http://schemas.openxmlformats.org/officeDocument/2006/relationships/oleObject" Target="embeddings/oleObject376.bin"/><Relationship Id="rId803" Type="http://schemas.openxmlformats.org/officeDocument/2006/relationships/image" Target="media/image330.wmf"/><Relationship Id="rId845" Type="http://schemas.openxmlformats.org/officeDocument/2006/relationships/image" Target="media/image352.wmf"/><Relationship Id="rId3" Type="http://schemas.openxmlformats.org/officeDocument/2006/relationships/settings" Target="settings.xml"/><Relationship Id="rId235" Type="http://schemas.openxmlformats.org/officeDocument/2006/relationships/oleObject" Target="embeddings/oleObject142.bin"/><Relationship Id="rId277" Type="http://schemas.openxmlformats.org/officeDocument/2006/relationships/image" Target="media/image106.wmf"/><Relationship Id="rId400" Type="http://schemas.openxmlformats.org/officeDocument/2006/relationships/oleObject" Target="embeddings/oleObject236.bin"/><Relationship Id="rId442" Type="http://schemas.openxmlformats.org/officeDocument/2006/relationships/oleObject" Target="embeddings/oleObject266.bin"/><Relationship Id="rId484" Type="http://schemas.openxmlformats.org/officeDocument/2006/relationships/image" Target="media/image189.wmf"/><Relationship Id="rId705" Type="http://schemas.openxmlformats.org/officeDocument/2006/relationships/oleObject" Target="embeddings/oleObject416.bin"/><Relationship Id="rId887" Type="http://schemas.openxmlformats.org/officeDocument/2006/relationships/oleObject" Target="embeddings/oleObject509.bin"/><Relationship Id="rId137" Type="http://schemas.openxmlformats.org/officeDocument/2006/relationships/image" Target="media/image50.wmf"/><Relationship Id="rId302" Type="http://schemas.openxmlformats.org/officeDocument/2006/relationships/oleObject" Target="embeddings/oleObject179.bin"/><Relationship Id="rId344" Type="http://schemas.openxmlformats.org/officeDocument/2006/relationships/oleObject" Target="embeddings/oleObject203.bin"/><Relationship Id="rId691" Type="http://schemas.openxmlformats.org/officeDocument/2006/relationships/oleObject" Target="embeddings/oleObject409.bin"/><Relationship Id="rId747" Type="http://schemas.openxmlformats.org/officeDocument/2006/relationships/image" Target="media/image295.wmf"/><Relationship Id="rId789" Type="http://schemas.openxmlformats.org/officeDocument/2006/relationships/image" Target="media/image319.wmf"/><Relationship Id="rId41" Type="http://schemas.openxmlformats.org/officeDocument/2006/relationships/oleObject" Target="embeddings/oleObject21.bin"/><Relationship Id="rId83" Type="http://schemas.openxmlformats.org/officeDocument/2006/relationships/oleObject" Target="embeddings/oleObject44.bin"/><Relationship Id="rId179" Type="http://schemas.openxmlformats.org/officeDocument/2006/relationships/oleObject" Target="embeddings/oleObject105.bin"/><Relationship Id="rId386" Type="http://schemas.openxmlformats.org/officeDocument/2006/relationships/image" Target="media/image152.wmf"/><Relationship Id="rId551" Type="http://schemas.openxmlformats.org/officeDocument/2006/relationships/oleObject" Target="embeddings/oleObject325.bin"/><Relationship Id="rId593" Type="http://schemas.openxmlformats.org/officeDocument/2006/relationships/image" Target="media/image240.wmf"/><Relationship Id="rId607" Type="http://schemas.openxmlformats.org/officeDocument/2006/relationships/image" Target="media/image247.wmf"/><Relationship Id="rId649" Type="http://schemas.openxmlformats.org/officeDocument/2006/relationships/oleObject" Target="embeddings/oleObject385.bin"/><Relationship Id="rId814" Type="http://schemas.openxmlformats.org/officeDocument/2006/relationships/oleObject" Target="embeddings/oleObject472.bin"/><Relationship Id="rId856" Type="http://schemas.openxmlformats.org/officeDocument/2006/relationships/oleObject" Target="embeddings/oleObject493.bin"/><Relationship Id="rId190" Type="http://schemas.openxmlformats.org/officeDocument/2006/relationships/image" Target="media/image72.wmf"/><Relationship Id="rId204" Type="http://schemas.openxmlformats.org/officeDocument/2006/relationships/image" Target="media/image77.wmf"/><Relationship Id="rId246" Type="http://schemas.openxmlformats.org/officeDocument/2006/relationships/oleObject" Target="embeddings/oleObject149.bin"/><Relationship Id="rId288" Type="http://schemas.openxmlformats.org/officeDocument/2006/relationships/oleObject" Target="embeddings/oleObject171.bin"/><Relationship Id="rId411" Type="http://schemas.openxmlformats.org/officeDocument/2006/relationships/oleObject" Target="embeddings/oleObject243.bin"/><Relationship Id="rId453" Type="http://schemas.openxmlformats.org/officeDocument/2006/relationships/image" Target="media/image176.wmf"/><Relationship Id="rId509" Type="http://schemas.openxmlformats.org/officeDocument/2006/relationships/oleObject" Target="embeddings/oleObject303.bin"/><Relationship Id="rId660" Type="http://schemas.openxmlformats.org/officeDocument/2006/relationships/oleObject" Target="embeddings/oleObject392.bin"/><Relationship Id="rId898" Type="http://schemas.openxmlformats.org/officeDocument/2006/relationships/image" Target="media/image378.wmf"/><Relationship Id="rId106" Type="http://schemas.openxmlformats.org/officeDocument/2006/relationships/oleObject" Target="embeddings/oleObject61.bin"/><Relationship Id="rId313" Type="http://schemas.openxmlformats.org/officeDocument/2006/relationships/image" Target="media/image122.wmf"/><Relationship Id="rId495" Type="http://schemas.openxmlformats.org/officeDocument/2006/relationships/oleObject" Target="embeddings/oleObject296.bin"/><Relationship Id="rId716" Type="http://schemas.openxmlformats.org/officeDocument/2006/relationships/oleObject" Target="embeddings/oleObject422.bin"/><Relationship Id="rId758" Type="http://schemas.openxmlformats.org/officeDocument/2006/relationships/image" Target="media/image300.wmf"/><Relationship Id="rId10" Type="http://schemas.openxmlformats.org/officeDocument/2006/relationships/oleObject" Target="embeddings/oleObject2.bin"/><Relationship Id="rId52" Type="http://schemas.openxmlformats.org/officeDocument/2006/relationships/oleObject" Target="embeddings/oleObject28.bin"/><Relationship Id="rId94" Type="http://schemas.openxmlformats.org/officeDocument/2006/relationships/image" Target="media/image37.wmf"/><Relationship Id="rId148" Type="http://schemas.openxmlformats.org/officeDocument/2006/relationships/oleObject" Target="embeddings/oleObject87.bin"/><Relationship Id="rId355" Type="http://schemas.openxmlformats.org/officeDocument/2006/relationships/oleObject" Target="embeddings/oleObject210.bin"/><Relationship Id="rId397" Type="http://schemas.openxmlformats.org/officeDocument/2006/relationships/image" Target="media/image157.wmf"/><Relationship Id="rId520" Type="http://schemas.openxmlformats.org/officeDocument/2006/relationships/image" Target="media/image206.wmf"/><Relationship Id="rId562" Type="http://schemas.openxmlformats.org/officeDocument/2006/relationships/oleObject" Target="embeddings/oleObject331.bin"/><Relationship Id="rId618" Type="http://schemas.openxmlformats.org/officeDocument/2006/relationships/oleObject" Target="embeddings/oleObject360.bin"/><Relationship Id="rId825" Type="http://schemas.openxmlformats.org/officeDocument/2006/relationships/image" Target="media/image342.wmf"/><Relationship Id="rId215" Type="http://schemas.openxmlformats.org/officeDocument/2006/relationships/oleObject" Target="embeddings/oleObject130.bin"/><Relationship Id="rId257" Type="http://schemas.openxmlformats.org/officeDocument/2006/relationships/image" Target="media/image96.wmf"/><Relationship Id="rId422" Type="http://schemas.openxmlformats.org/officeDocument/2006/relationships/oleObject" Target="embeddings/oleObject250.bin"/><Relationship Id="rId464" Type="http://schemas.openxmlformats.org/officeDocument/2006/relationships/oleObject" Target="embeddings/oleObject279.bin"/><Relationship Id="rId867" Type="http://schemas.openxmlformats.org/officeDocument/2006/relationships/image" Target="media/image363.wmf"/><Relationship Id="rId299" Type="http://schemas.openxmlformats.org/officeDocument/2006/relationships/image" Target="media/image117.wmf"/><Relationship Id="rId727" Type="http://schemas.openxmlformats.org/officeDocument/2006/relationships/oleObject" Target="embeddings/oleObject431.bin"/><Relationship Id="rId63" Type="http://schemas.openxmlformats.org/officeDocument/2006/relationships/oleObject" Target="embeddings/oleObject34.bin"/><Relationship Id="rId159" Type="http://schemas.openxmlformats.org/officeDocument/2006/relationships/image" Target="media/image60.wmf"/><Relationship Id="rId366" Type="http://schemas.openxmlformats.org/officeDocument/2006/relationships/image" Target="media/image145.wmf"/><Relationship Id="rId573" Type="http://schemas.openxmlformats.org/officeDocument/2006/relationships/image" Target="media/image231.wmf"/><Relationship Id="rId780" Type="http://schemas.openxmlformats.org/officeDocument/2006/relationships/image" Target="media/image312.wmf"/><Relationship Id="rId226" Type="http://schemas.openxmlformats.org/officeDocument/2006/relationships/oleObject" Target="embeddings/oleObject137.bin"/><Relationship Id="rId433" Type="http://schemas.openxmlformats.org/officeDocument/2006/relationships/oleObject" Target="embeddings/oleObject260.bin"/><Relationship Id="rId878" Type="http://schemas.openxmlformats.org/officeDocument/2006/relationships/image" Target="media/image368.wmf"/><Relationship Id="rId640" Type="http://schemas.openxmlformats.org/officeDocument/2006/relationships/oleObject" Target="embeddings/oleObject377.bin"/><Relationship Id="rId738" Type="http://schemas.openxmlformats.org/officeDocument/2006/relationships/oleObject" Target="embeddings/oleObject441.bin"/><Relationship Id="rId74" Type="http://schemas.openxmlformats.org/officeDocument/2006/relationships/image" Target="media/image29.wmf"/><Relationship Id="rId377" Type="http://schemas.openxmlformats.org/officeDocument/2006/relationships/oleObject" Target="embeddings/oleObject222.bin"/><Relationship Id="rId500" Type="http://schemas.openxmlformats.org/officeDocument/2006/relationships/image" Target="media/image196.wmf"/><Relationship Id="rId584" Type="http://schemas.openxmlformats.org/officeDocument/2006/relationships/oleObject" Target="embeddings/oleObject343.bin"/><Relationship Id="rId805" Type="http://schemas.openxmlformats.org/officeDocument/2006/relationships/oleObject" Target="embeddings/oleObject468.bin"/><Relationship Id="rId5" Type="http://schemas.openxmlformats.org/officeDocument/2006/relationships/footnotes" Target="footnotes.xml"/><Relationship Id="rId237" Type="http://schemas.openxmlformats.org/officeDocument/2006/relationships/oleObject" Target="embeddings/oleObject143.bin"/><Relationship Id="rId791" Type="http://schemas.openxmlformats.org/officeDocument/2006/relationships/oleObject" Target="embeddings/oleObject465.bin"/><Relationship Id="rId889" Type="http://schemas.openxmlformats.org/officeDocument/2006/relationships/oleObject" Target="embeddings/oleObject510.bin"/><Relationship Id="rId444" Type="http://schemas.openxmlformats.org/officeDocument/2006/relationships/oleObject" Target="embeddings/oleObject267.bin"/><Relationship Id="rId651" Type="http://schemas.openxmlformats.org/officeDocument/2006/relationships/oleObject" Target="embeddings/oleObject387.bin"/><Relationship Id="rId749" Type="http://schemas.openxmlformats.org/officeDocument/2006/relationships/image" Target="media/image296.wmf"/><Relationship Id="rId290" Type="http://schemas.openxmlformats.org/officeDocument/2006/relationships/oleObject" Target="embeddings/oleObject172.bin"/><Relationship Id="rId304" Type="http://schemas.openxmlformats.org/officeDocument/2006/relationships/oleObject" Target="embeddings/oleObject181.bin"/><Relationship Id="rId388" Type="http://schemas.openxmlformats.org/officeDocument/2006/relationships/oleObject" Target="embeddings/oleObject230.bin"/><Relationship Id="rId511" Type="http://schemas.openxmlformats.org/officeDocument/2006/relationships/oleObject" Target="embeddings/oleObject304.bin"/><Relationship Id="rId609" Type="http://schemas.openxmlformats.org/officeDocument/2006/relationships/image" Target="media/image248.wmf"/><Relationship Id="rId85" Type="http://schemas.openxmlformats.org/officeDocument/2006/relationships/oleObject" Target="embeddings/oleObject46.bin"/><Relationship Id="rId150" Type="http://schemas.openxmlformats.org/officeDocument/2006/relationships/oleObject" Target="embeddings/oleObject88.bin"/><Relationship Id="rId595" Type="http://schemas.openxmlformats.org/officeDocument/2006/relationships/image" Target="media/image241.wmf"/><Relationship Id="rId816" Type="http://schemas.openxmlformats.org/officeDocument/2006/relationships/oleObject" Target="embeddings/oleObject473.bin"/><Relationship Id="rId248" Type="http://schemas.openxmlformats.org/officeDocument/2006/relationships/oleObject" Target="embeddings/oleObject150.bin"/><Relationship Id="rId455" Type="http://schemas.openxmlformats.org/officeDocument/2006/relationships/oleObject" Target="embeddings/oleObject273.bin"/><Relationship Id="rId662" Type="http://schemas.openxmlformats.org/officeDocument/2006/relationships/oleObject" Target="embeddings/oleObject393.bin"/><Relationship Id="rId12" Type="http://schemas.openxmlformats.org/officeDocument/2006/relationships/oleObject" Target="embeddings/oleObject3.bin"/><Relationship Id="rId108" Type="http://schemas.openxmlformats.org/officeDocument/2006/relationships/oleObject" Target="embeddings/oleObject63.bin"/><Relationship Id="rId315" Type="http://schemas.openxmlformats.org/officeDocument/2006/relationships/image" Target="media/image123.wmf"/><Relationship Id="rId522" Type="http://schemas.openxmlformats.org/officeDocument/2006/relationships/image" Target="media/image207.wmf"/><Relationship Id="rId96" Type="http://schemas.openxmlformats.org/officeDocument/2006/relationships/image" Target="media/image38.wmf"/><Relationship Id="rId161" Type="http://schemas.openxmlformats.org/officeDocument/2006/relationships/image" Target="media/image61.wmf"/><Relationship Id="rId399" Type="http://schemas.openxmlformats.org/officeDocument/2006/relationships/image" Target="media/image158.wmf"/><Relationship Id="rId827" Type="http://schemas.openxmlformats.org/officeDocument/2006/relationships/image" Target="media/image343.wmf"/><Relationship Id="rId259" Type="http://schemas.openxmlformats.org/officeDocument/2006/relationships/image" Target="media/image97.wmf"/><Relationship Id="rId466" Type="http://schemas.openxmlformats.org/officeDocument/2006/relationships/oleObject" Target="embeddings/oleObject280.bin"/><Relationship Id="rId673" Type="http://schemas.openxmlformats.org/officeDocument/2006/relationships/image" Target="media/image268.wmf"/><Relationship Id="rId880" Type="http://schemas.openxmlformats.org/officeDocument/2006/relationships/image" Target="media/image369.wmf"/><Relationship Id="rId23" Type="http://schemas.openxmlformats.org/officeDocument/2006/relationships/image" Target="media/image8.wmf"/><Relationship Id="rId119" Type="http://schemas.openxmlformats.org/officeDocument/2006/relationships/oleObject" Target="embeddings/oleObject70.bin"/><Relationship Id="rId326" Type="http://schemas.openxmlformats.org/officeDocument/2006/relationships/image" Target="media/image127.wmf"/><Relationship Id="rId533" Type="http://schemas.openxmlformats.org/officeDocument/2006/relationships/oleObject" Target="embeddings/oleObject315.bin"/><Relationship Id="rId740" Type="http://schemas.openxmlformats.org/officeDocument/2006/relationships/oleObject" Target="embeddings/oleObject442.bin"/><Relationship Id="rId838" Type="http://schemas.openxmlformats.org/officeDocument/2006/relationships/oleObject" Target="embeddings/oleObject484.bin"/><Relationship Id="rId172" Type="http://schemas.openxmlformats.org/officeDocument/2006/relationships/oleObject" Target="embeddings/oleObject101.bin"/><Relationship Id="rId477" Type="http://schemas.openxmlformats.org/officeDocument/2006/relationships/image" Target="media/image186.wmf"/><Relationship Id="rId600" Type="http://schemas.openxmlformats.org/officeDocument/2006/relationships/oleObject" Target="embeddings/oleObject351.bin"/><Relationship Id="rId684" Type="http://schemas.openxmlformats.org/officeDocument/2006/relationships/oleObject" Target="embeddings/oleObject405.bin"/><Relationship Id="rId337" Type="http://schemas.openxmlformats.org/officeDocument/2006/relationships/image" Target="media/image132.wmf"/><Relationship Id="rId891" Type="http://schemas.openxmlformats.org/officeDocument/2006/relationships/oleObject" Target="embeddings/oleObject511.bin"/><Relationship Id="rId905" Type="http://schemas.openxmlformats.org/officeDocument/2006/relationships/footer" Target="footer3.xml"/><Relationship Id="rId34" Type="http://schemas.openxmlformats.org/officeDocument/2006/relationships/oleObject" Target="embeddings/oleObject15.bin"/><Relationship Id="rId544" Type="http://schemas.openxmlformats.org/officeDocument/2006/relationships/image" Target="media/image218.wmf"/><Relationship Id="rId751" Type="http://schemas.openxmlformats.org/officeDocument/2006/relationships/image" Target="media/image297.wmf"/><Relationship Id="rId849" Type="http://schemas.openxmlformats.org/officeDocument/2006/relationships/image" Target="media/image354.wmf"/><Relationship Id="rId183" Type="http://schemas.openxmlformats.org/officeDocument/2006/relationships/oleObject" Target="embeddings/oleObject107.bin"/><Relationship Id="rId390" Type="http://schemas.openxmlformats.org/officeDocument/2006/relationships/oleObject" Target="embeddings/oleObject231.bin"/><Relationship Id="rId404" Type="http://schemas.openxmlformats.org/officeDocument/2006/relationships/oleObject" Target="embeddings/oleObject238.bin"/><Relationship Id="rId611" Type="http://schemas.openxmlformats.org/officeDocument/2006/relationships/image" Target="media/image249.wmf"/><Relationship Id="rId250" Type="http://schemas.openxmlformats.org/officeDocument/2006/relationships/image" Target="media/image93.wmf"/><Relationship Id="rId488" Type="http://schemas.openxmlformats.org/officeDocument/2006/relationships/oleObject" Target="embeddings/oleObject292.bin"/><Relationship Id="rId695" Type="http://schemas.openxmlformats.org/officeDocument/2006/relationships/oleObject" Target="embeddings/oleObject411.bin"/><Relationship Id="rId709" Type="http://schemas.openxmlformats.org/officeDocument/2006/relationships/oleObject" Target="embeddings/oleObject418.bin"/><Relationship Id="rId45" Type="http://schemas.openxmlformats.org/officeDocument/2006/relationships/image" Target="media/image15.wmf"/><Relationship Id="rId110" Type="http://schemas.openxmlformats.org/officeDocument/2006/relationships/oleObject" Target="embeddings/oleObject65.bin"/><Relationship Id="rId348" Type="http://schemas.openxmlformats.org/officeDocument/2006/relationships/oleObject" Target="embeddings/oleObject205.bin"/><Relationship Id="rId555" Type="http://schemas.openxmlformats.org/officeDocument/2006/relationships/image" Target="media/image222.wmf"/><Relationship Id="rId762" Type="http://schemas.openxmlformats.org/officeDocument/2006/relationships/image" Target="media/image302.wmf"/><Relationship Id="rId194" Type="http://schemas.openxmlformats.org/officeDocument/2006/relationships/oleObject" Target="embeddings/oleObject115.bin"/><Relationship Id="rId208" Type="http://schemas.openxmlformats.org/officeDocument/2006/relationships/oleObject" Target="embeddings/oleObject125.bin"/><Relationship Id="rId415" Type="http://schemas.openxmlformats.org/officeDocument/2006/relationships/oleObject" Target="embeddings/oleObject245.bin"/><Relationship Id="rId622" Type="http://schemas.openxmlformats.org/officeDocument/2006/relationships/oleObject" Target="embeddings/oleObject363.bin"/><Relationship Id="rId261" Type="http://schemas.openxmlformats.org/officeDocument/2006/relationships/image" Target="media/image98.wmf"/><Relationship Id="rId499" Type="http://schemas.openxmlformats.org/officeDocument/2006/relationships/oleObject" Target="embeddings/oleObject298.bin"/><Relationship Id="rId56" Type="http://schemas.openxmlformats.org/officeDocument/2006/relationships/image" Target="media/image20.wmf"/><Relationship Id="rId359" Type="http://schemas.openxmlformats.org/officeDocument/2006/relationships/oleObject" Target="embeddings/oleObject212.bin"/><Relationship Id="rId566" Type="http://schemas.openxmlformats.org/officeDocument/2006/relationships/oleObject" Target="embeddings/oleObject333.bin"/><Relationship Id="rId773" Type="http://schemas.openxmlformats.org/officeDocument/2006/relationships/oleObject" Target="embeddings/oleObject460.bin"/></Relationships>
</file>

<file path=word/_rels/footer2.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5</Pages>
  <Words>8441</Words>
  <Characters>48117</Characters>
  <Application>Microsoft Office Word</Application>
  <DocSecurity>0</DocSecurity>
  <Lines>400</Lines>
  <Paragraphs>112</Paragraphs>
  <ScaleCrop>false</ScaleCrop>
  <HeadingPairs>
    <vt:vector size="2" baseType="variant">
      <vt:variant>
        <vt:lpstr>Title</vt:lpstr>
      </vt:variant>
      <vt:variant>
        <vt:i4>1</vt:i4>
      </vt:variant>
    </vt:vector>
  </HeadingPairs>
  <TitlesOfParts>
    <vt:vector size="1" baseType="lpstr">
      <vt:lpstr/>
    </vt:vector>
  </TitlesOfParts>
  <Company>Sky123.Org</Company>
  <LinksUpToDate>false</LinksUpToDate>
  <CharactersWithSpaces>5644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anh</dc:creator>
  <cp:lastModifiedBy>HP 6200 Pro</cp:lastModifiedBy>
  <cp:revision>2</cp:revision>
  <cp:lastPrinted>2015-02-28T16:25:00Z</cp:lastPrinted>
  <dcterms:created xsi:type="dcterms:W3CDTF">2018-11-14T03:05:00Z</dcterms:created>
  <dcterms:modified xsi:type="dcterms:W3CDTF">2018-11-14T03:05:00Z</dcterms:modified>
</cp:coreProperties>
</file>